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456B8B" w14:textId="2BF17C7C" w:rsidR="002E5A3D" w:rsidRPr="00A0211D" w:rsidRDefault="002E5A3D" w:rsidP="00841534">
      <w:pPr>
        <w:pStyle w:val="Titel"/>
        <w:rPr>
          <w:rFonts w:ascii="Trebuchet MS" w:hAnsi="Trebuchet MS"/>
          <w:color w:val="000000"/>
        </w:rPr>
      </w:pPr>
      <w:bookmarkStart w:id="0" w:name="_Hlk158364240"/>
      <w:r w:rsidRPr="00A0211D">
        <w:rPr>
          <w:rFonts w:ascii="Trebuchet MS" w:hAnsi="Trebuchet MS"/>
          <w:color w:val="000000"/>
        </w:rPr>
        <w:t>NATIONALE SCHEIKUNDEOLYMPIADE</w:t>
      </w:r>
      <w:r w:rsidR="00B44696" w:rsidRPr="00A0211D">
        <w:rPr>
          <w:rFonts w:ascii="Trebuchet MS" w:hAnsi="Trebuchet MS"/>
          <w:color w:val="000000"/>
        </w:rPr>
        <w:t xml:space="preserve"> 20</w:t>
      </w:r>
      <w:r w:rsidR="00B263C9" w:rsidRPr="00A0211D">
        <w:rPr>
          <w:rFonts w:ascii="Trebuchet MS" w:hAnsi="Trebuchet MS"/>
          <w:color w:val="000000"/>
        </w:rPr>
        <w:t>2</w:t>
      </w:r>
      <w:r w:rsidR="00E434C5" w:rsidRPr="00A0211D">
        <w:rPr>
          <w:rFonts w:ascii="Trebuchet MS" w:hAnsi="Trebuchet MS"/>
          <w:color w:val="000000"/>
        </w:rPr>
        <w:t>5</w:t>
      </w:r>
    </w:p>
    <w:p w14:paraId="343B8A6A" w14:textId="77777777" w:rsidR="002E5A3D" w:rsidRPr="00A0211D" w:rsidRDefault="002E5A3D" w:rsidP="00841534">
      <w:pPr>
        <w:jc w:val="center"/>
        <w:rPr>
          <w:rFonts w:ascii="Trebuchet MS" w:hAnsi="Trebuchet MS"/>
          <w:b/>
          <w:color w:val="000000"/>
        </w:rPr>
      </w:pPr>
    </w:p>
    <w:p w14:paraId="6B39D2F5" w14:textId="77777777" w:rsidR="002E5A3D" w:rsidRPr="00A0211D" w:rsidRDefault="002E5A3D" w:rsidP="00841534">
      <w:pPr>
        <w:jc w:val="center"/>
        <w:rPr>
          <w:rFonts w:ascii="Trebuchet MS" w:hAnsi="Trebuchet MS"/>
          <w:b/>
          <w:color w:val="000000"/>
        </w:rPr>
      </w:pPr>
    </w:p>
    <w:p w14:paraId="245EE1AA" w14:textId="77777777" w:rsidR="002E5A3D" w:rsidRPr="00A0211D" w:rsidRDefault="002E5A3D" w:rsidP="00841534">
      <w:pPr>
        <w:jc w:val="center"/>
        <w:rPr>
          <w:rFonts w:ascii="Trebuchet MS" w:hAnsi="Trebuchet MS"/>
          <w:b/>
          <w:color w:val="000000"/>
        </w:rPr>
      </w:pPr>
    </w:p>
    <w:p w14:paraId="6703F685" w14:textId="77777777" w:rsidR="002E5A3D" w:rsidRPr="00A0211D" w:rsidRDefault="002E5A3D" w:rsidP="00841534">
      <w:pPr>
        <w:jc w:val="center"/>
        <w:rPr>
          <w:rFonts w:ascii="Trebuchet MS" w:hAnsi="Trebuchet MS"/>
          <w:b/>
          <w:color w:val="000000"/>
        </w:rPr>
      </w:pPr>
      <w:r w:rsidRPr="00A0211D">
        <w:rPr>
          <w:rFonts w:ascii="Trebuchet MS" w:hAnsi="Trebuchet MS"/>
          <w:b/>
          <w:color w:val="000000"/>
        </w:rPr>
        <w:t xml:space="preserve">OPGAVEN VOORRONDE </w:t>
      </w:r>
      <w:r w:rsidR="00793A2F" w:rsidRPr="00A0211D">
        <w:rPr>
          <w:rFonts w:ascii="Trebuchet MS" w:hAnsi="Trebuchet MS"/>
          <w:b/>
          <w:color w:val="000000"/>
        </w:rPr>
        <w:t>2</w:t>
      </w:r>
    </w:p>
    <w:p w14:paraId="1E153C43" w14:textId="77777777" w:rsidR="00163296" w:rsidRPr="00A0211D" w:rsidRDefault="00163296" w:rsidP="00841534">
      <w:pPr>
        <w:jc w:val="center"/>
        <w:rPr>
          <w:rFonts w:ascii="Trebuchet MS" w:hAnsi="Trebuchet MS"/>
          <w:b/>
          <w:color w:val="000000"/>
        </w:rPr>
      </w:pPr>
    </w:p>
    <w:p w14:paraId="2FB5980E" w14:textId="77777777" w:rsidR="00163296" w:rsidRPr="00A0211D" w:rsidRDefault="00163296" w:rsidP="00841534">
      <w:pPr>
        <w:jc w:val="center"/>
        <w:rPr>
          <w:rFonts w:ascii="Trebuchet MS" w:hAnsi="Trebuchet MS"/>
          <w:b/>
        </w:rPr>
      </w:pPr>
      <w:r w:rsidRPr="00A0211D">
        <w:rPr>
          <w:rFonts w:ascii="Trebuchet MS" w:hAnsi="Trebuchet MS"/>
          <w:b/>
        </w:rPr>
        <w:t>af te nemen in de periode van</w:t>
      </w:r>
    </w:p>
    <w:p w14:paraId="64971006" w14:textId="3391A926" w:rsidR="00163296" w:rsidRPr="00A0211D" w:rsidRDefault="009A7802" w:rsidP="00841534">
      <w:pPr>
        <w:jc w:val="center"/>
        <w:rPr>
          <w:rFonts w:ascii="Trebuchet MS" w:hAnsi="Trebuchet MS"/>
          <w:b/>
        </w:rPr>
      </w:pPr>
      <w:r w:rsidRPr="00A0211D">
        <w:rPr>
          <w:rFonts w:ascii="Trebuchet MS" w:hAnsi="Trebuchet MS"/>
          <w:b/>
        </w:rPr>
        <w:t>1</w:t>
      </w:r>
      <w:r w:rsidR="00995C8B" w:rsidRPr="00A0211D">
        <w:rPr>
          <w:rFonts w:ascii="Trebuchet MS" w:hAnsi="Trebuchet MS"/>
          <w:b/>
        </w:rPr>
        <w:t>7</w:t>
      </w:r>
      <w:r w:rsidR="0072657E" w:rsidRPr="00A0211D">
        <w:rPr>
          <w:rFonts w:ascii="Trebuchet MS" w:hAnsi="Trebuchet MS"/>
          <w:b/>
        </w:rPr>
        <w:t xml:space="preserve"> </w:t>
      </w:r>
      <w:r w:rsidR="00163296" w:rsidRPr="00A0211D">
        <w:rPr>
          <w:rFonts w:ascii="Trebuchet MS" w:hAnsi="Trebuchet MS"/>
          <w:b/>
        </w:rPr>
        <w:t xml:space="preserve">tot en met </w:t>
      </w:r>
      <w:r w:rsidR="00B263C9" w:rsidRPr="00A0211D">
        <w:rPr>
          <w:rFonts w:ascii="Trebuchet MS" w:hAnsi="Trebuchet MS"/>
          <w:b/>
        </w:rPr>
        <w:t>2</w:t>
      </w:r>
      <w:r w:rsidR="007E7A6E" w:rsidRPr="00A0211D">
        <w:rPr>
          <w:rFonts w:ascii="Trebuchet MS" w:hAnsi="Trebuchet MS"/>
          <w:b/>
        </w:rPr>
        <w:t>5</w:t>
      </w:r>
      <w:r w:rsidR="00163296" w:rsidRPr="00A0211D">
        <w:rPr>
          <w:rFonts w:ascii="Trebuchet MS" w:hAnsi="Trebuchet MS"/>
          <w:b/>
        </w:rPr>
        <w:t xml:space="preserve"> </w:t>
      </w:r>
      <w:r w:rsidR="006226BE" w:rsidRPr="00A0211D">
        <w:rPr>
          <w:rFonts w:ascii="Trebuchet MS" w:hAnsi="Trebuchet MS"/>
          <w:b/>
        </w:rPr>
        <w:t>maart</w:t>
      </w:r>
      <w:r w:rsidR="00163296" w:rsidRPr="00A0211D">
        <w:rPr>
          <w:rFonts w:ascii="Trebuchet MS" w:hAnsi="Trebuchet MS"/>
          <w:b/>
        </w:rPr>
        <w:t xml:space="preserve"> 20</w:t>
      </w:r>
      <w:r w:rsidR="00B263C9" w:rsidRPr="00A0211D">
        <w:rPr>
          <w:rFonts w:ascii="Trebuchet MS" w:hAnsi="Trebuchet MS"/>
          <w:b/>
        </w:rPr>
        <w:t>2</w:t>
      </w:r>
      <w:r w:rsidR="002669E6" w:rsidRPr="00A0211D">
        <w:rPr>
          <w:rFonts w:ascii="Trebuchet MS" w:hAnsi="Trebuchet MS"/>
          <w:b/>
        </w:rPr>
        <w:t>5</w:t>
      </w:r>
    </w:p>
    <w:p w14:paraId="124EA633" w14:textId="77777777" w:rsidR="00917C0E" w:rsidRPr="00A0211D" w:rsidRDefault="00917C0E" w:rsidP="00DA2D0B">
      <w:pPr>
        <w:rPr>
          <w:rFonts w:ascii="Trebuchet MS" w:hAnsi="Trebuchet MS"/>
          <w:b/>
        </w:rPr>
      </w:pPr>
    </w:p>
    <w:p w14:paraId="6E4ABB35" w14:textId="77777777" w:rsidR="008B1A37" w:rsidRPr="00A0211D" w:rsidRDefault="008B1A37" w:rsidP="00DA2D0B">
      <w:pPr>
        <w:rPr>
          <w:rFonts w:ascii="Trebuchet MS" w:hAnsi="Trebuchet MS"/>
          <w:b/>
        </w:rPr>
      </w:pPr>
    </w:p>
    <w:p w14:paraId="43FCC170" w14:textId="77777777" w:rsidR="002278DC" w:rsidRPr="00A0211D" w:rsidRDefault="002278DC" w:rsidP="00DA2D0B">
      <w:pPr>
        <w:rPr>
          <w:rFonts w:ascii="Trebuchet MS" w:hAnsi="Trebuchet MS"/>
          <w:b/>
        </w:rPr>
      </w:pPr>
    </w:p>
    <w:p w14:paraId="5295AFCA" w14:textId="77777777" w:rsidR="00917C0E" w:rsidRPr="00A0211D" w:rsidRDefault="00917C0E" w:rsidP="00DA2D0B">
      <w:pPr>
        <w:rPr>
          <w:rFonts w:ascii="Trebuchet MS" w:hAnsi="Trebuchet MS"/>
          <w:b/>
        </w:rPr>
      </w:pPr>
    </w:p>
    <w:p w14:paraId="5385CADF" w14:textId="56123814" w:rsidR="002E5A3D" w:rsidRPr="00A0211D" w:rsidRDefault="001E0213" w:rsidP="00DA2D0B">
      <w:pPr>
        <w:tabs>
          <w:tab w:val="left" w:pos="8544"/>
          <w:tab w:val="right" w:pos="9072"/>
        </w:tabs>
        <w:rPr>
          <w:rFonts w:ascii="Trebuchet MS" w:hAnsi="Trebuchet MS"/>
          <w:b/>
        </w:rPr>
      </w:pPr>
      <w:r w:rsidRPr="00A0211D">
        <w:rPr>
          <w:noProof/>
        </w:rPr>
        <w:drawing>
          <wp:anchor distT="0" distB="0" distL="114300" distR="114300" simplePos="0" relativeHeight="251658240" behindDoc="0" locked="0" layoutInCell="1" allowOverlap="1" wp14:anchorId="5C388BB4" wp14:editId="7B2F0650">
            <wp:simplePos x="0" y="0"/>
            <wp:positionH relativeFrom="column">
              <wp:posOffset>-13335</wp:posOffset>
            </wp:positionH>
            <wp:positionV relativeFrom="paragraph">
              <wp:posOffset>28575</wp:posOffset>
            </wp:positionV>
            <wp:extent cx="2174240" cy="3845560"/>
            <wp:effectExtent l="0" t="0" r="0" b="0"/>
            <wp:wrapNone/>
            <wp:docPr id="75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C4BBD5" w14:textId="77777777" w:rsidR="002E5A3D" w:rsidRPr="00A0211D" w:rsidRDefault="002E5A3D" w:rsidP="00DA2D0B">
      <w:pPr>
        <w:rPr>
          <w:rFonts w:ascii="Trebuchet MS" w:hAnsi="Trebuchet MS"/>
          <w:b/>
        </w:rPr>
      </w:pPr>
    </w:p>
    <w:p w14:paraId="6C66A6A7" w14:textId="343B2C94" w:rsidR="002E5A3D" w:rsidRPr="00A0211D" w:rsidRDefault="002E5A3D" w:rsidP="00DA2D0B">
      <w:pPr>
        <w:rPr>
          <w:rFonts w:ascii="Trebuchet MS" w:hAnsi="Trebuchet MS"/>
          <w:b/>
        </w:rPr>
      </w:pPr>
    </w:p>
    <w:p w14:paraId="3914516D" w14:textId="277C39FC" w:rsidR="00917C0E" w:rsidRPr="00A0211D" w:rsidRDefault="00917C0E" w:rsidP="00DA2D0B">
      <w:pPr>
        <w:rPr>
          <w:rFonts w:ascii="Trebuchet MS" w:hAnsi="Trebuchet MS"/>
          <w:b/>
        </w:rPr>
      </w:pPr>
    </w:p>
    <w:p w14:paraId="5B8486B5" w14:textId="01324EFB" w:rsidR="005E1DB2" w:rsidRPr="00A0211D" w:rsidRDefault="005E1DB2" w:rsidP="00DA2D0B">
      <w:pPr>
        <w:rPr>
          <w:rFonts w:ascii="Trebuchet MS" w:hAnsi="Trebuchet MS"/>
          <w:b/>
        </w:rPr>
      </w:pPr>
    </w:p>
    <w:p w14:paraId="0630ABDE" w14:textId="509B84E8" w:rsidR="005E1DB2" w:rsidRPr="00A0211D" w:rsidRDefault="005E1DB2" w:rsidP="00DA2D0B">
      <w:pPr>
        <w:rPr>
          <w:rFonts w:ascii="Trebuchet MS" w:hAnsi="Trebuchet MS"/>
          <w:b/>
        </w:rPr>
      </w:pPr>
    </w:p>
    <w:p w14:paraId="143E1C86" w14:textId="7236EC46" w:rsidR="005E1DB2" w:rsidRPr="00A0211D" w:rsidRDefault="005E1DB2" w:rsidP="00DA2D0B">
      <w:pPr>
        <w:rPr>
          <w:rFonts w:ascii="Trebuchet MS" w:hAnsi="Trebuchet MS"/>
          <w:b/>
        </w:rPr>
      </w:pPr>
    </w:p>
    <w:p w14:paraId="2DD8EEFD" w14:textId="2DF1F4BE" w:rsidR="005E1DB2" w:rsidRPr="00A0211D" w:rsidRDefault="005E1DB2" w:rsidP="00DA2D0B">
      <w:pPr>
        <w:rPr>
          <w:rFonts w:ascii="Trebuchet MS" w:hAnsi="Trebuchet MS"/>
          <w:b/>
        </w:rPr>
      </w:pPr>
    </w:p>
    <w:p w14:paraId="76551D20" w14:textId="3A9EA16F" w:rsidR="005E1DB2" w:rsidRPr="00A0211D" w:rsidRDefault="005E1DB2" w:rsidP="00DA2D0B">
      <w:pPr>
        <w:rPr>
          <w:rFonts w:ascii="Trebuchet MS" w:hAnsi="Trebuchet MS"/>
          <w:b/>
        </w:rPr>
      </w:pPr>
    </w:p>
    <w:p w14:paraId="3A4B3DD3" w14:textId="38D82375" w:rsidR="005E1DB2" w:rsidRPr="00A0211D" w:rsidRDefault="005E1DB2" w:rsidP="00DA2D0B">
      <w:pPr>
        <w:rPr>
          <w:rFonts w:ascii="Trebuchet MS" w:hAnsi="Trebuchet MS"/>
          <w:b/>
        </w:rPr>
      </w:pPr>
    </w:p>
    <w:p w14:paraId="738FA263" w14:textId="7C0A36FE" w:rsidR="005E1DB2" w:rsidRPr="00A0211D" w:rsidRDefault="005E1DB2" w:rsidP="00DA2D0B">
      <w:pPr>
        <w:rPr>
          <w:rFonts w:ascii="Trebuchet MS" w:hAnsi="Trebuchet MS"/>
          <w:b/>
        </w:rPr>
      </w:pPr>
    </w:p>
    <w:p w14:paraId="6855AEE4" w14:textId="319915BD" w:rsidR="005E1DB2" w:rsidRPr="00A0211D" w:rsidRDefault="005E1DB2" w:rsidP="00DA2D0B">
      <w:pPr>
        <w:rPr>
          <w:rFonts w:ascii="Trebuchet MS" w:hAnsi="Trebuchet MS"/>
          <w:b/>
        </w:rPr>
      </w:pPr>
    </w:p>
    <w:p w14:paraId="3A2355A4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7899553C" w14:textId="3646E5EE" w:rsidR="005E1DB2" w:rsidRPr="00A0211D" w:rsidRDefault="004311D4" w:rsidP="00DA2D0B">
      <w:pPr>
        <w:rPr>
          <w:rFonts w:ascii="Trebuchet MS" w:hAnsi="Trebuchet MS"/>
          <w:b/>
        </w:rPr>
      </w:pPr>
      <w:r w:rsidRPr="00A0211D">
        <w:rPr>
          <w:noProof/>
        </w:rPr>
        <w:drawing>
          <wp:anchor distT="0" distB="0" distL="114300" distR="114300" simplePos="0" relativeHeight="251658254" behindDoc="0" locked="0" layoutInCell="1" allowOverlap="1" wp14:anchorId="164A2183" wp14:editId="44212DF4">
            <wp:simplePos x="0" y="0"/>
            <wp:positionH relativeFrom="column">
              <wp:posOffset>2575560</wp:posOffset>
            </wp:positionH>
            <wp:positionV relativeFrom="paragraph">
              <wp:posOffset>5715</wp:posOffset>
            </wp:positionV>
            <wp:extent cx="3162300" cy="908050"/>
            <wp:effectExtent l="0" t="0" r="0" b="6350"/>
            <wp:wrapNone/>
            <wp:docPr id="76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908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67C4C7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00F4C204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48C3BE03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185D5987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50404637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4CD29255" w14:textId="752DBFC7" w:rsidR="005E1DB2" w:rsidRPr="00A0211D" w:rsidRDefault="005E1DB2" w:rsidP="00DA2D0B">
      <w:pPr>
        <w:rPr>
          <w:rFonts w:ascii="Trebuchet MS" w:hAnsi="Trebuchet MS"/>
          <w:b/>
        </w:rPr>
      </w:pPr>
    </w:p>
    <w:p w14:paraId="4544A55D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7588BC7F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19B43A91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32378BD7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17FC95AB" w14:textId="77777777" w:rsidR="005E1DB2" w:rsidRPr="00A0211D" w:rsidRDefault="005E1DB2" w:rsidP="00DA2D0B">
      <w:pPr>
        <w:rPr>
          <w:rFonts w:ascii="Trebuchet MS" w:hAnsi="Trebuchet MS"/>
          <w:b/>
        </w:rPr>
      </w:pPr>
    </w:p>
    <w:p w14:paraId="50067D70" w14:textId="77777777" w:rsidR="002E5A3D" w:rsidRPr="00A0211D" w:rsidRDefault="002E5A3D" w:rsidP="00DA2D0B">
      <w:pPr>
        <w:rPr>
          <w:rFonts w:ascii="Trebuchet MS" w:hAnsi="Trebuchet MS"/>
          <w:b/>
        </w:rPr>
      </w:pPr>
    </w:p>
    <w:bookmarkEnd w:id="0"/>
    <w:p w14:paraId="240713FF" w14:textId="6011AED0" w:rsidR="002E5A3D" w:rsidRPr="00A0211D" w:rsidRDefault="002E5A3D" w:rsidP="00DA2D0B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A0211D">
        <w:rPr>
          <w:rFonts w:ascii="Trebuchet MS" w:hAnsi="Trebuchet MS"/>
          <w:b/>
          <w:color w:val="000000"/>
        </w:rPr>
        <w:t xml:space="preserve">Deze voorronde bestaat uit </w:t>
      </w:r>
      <w:r w:rsidR="006279C9" w:rsidRPr="00A0211D">
        <w:rPr>
          <w:rFonts w:ascii="Trebuchet MS" w:hAnsi="Trebuchet MS"/>
          <w:b/>
          <w:color w:val="000000"/>
        </w:rPr>
        <w:t>2</w:t>
      </w:r>
      <w:r w:rsidR="005A66C7" w:rsidRPr="00A0211D">
        <w:rPr>
          <w:rFonts w:ascii="Trebuchet MS" w:hAnsi="Trebuchet MS"/>
          <w:b/>
          <w:color w:val="000000"/>
        </w:rPr>
        <w:t>0</w:t>
      </w:r>
      <w:r w:rsidRPr="00A0211D">
        <w:rPr>
          <w:rFonts w:ascii="Trebuchet MS" w:hAnsi="Trebuchet MS"/>
          <w:b/>
          <w:color w:val="000000"/>
        </w:rPr>
        <w:t xml:space="preserve"> meerkeuzevragen verdeeld over </w:t>
      </w:r>
      <w:r w:rsidR="0092421E" w:rsidRPr="00A0211D">
        <w:rPr>
          <w:rFonts w:ascii="Trebuchet MS" w:hAnsi="Trebuchet MS"/>
          <w:b/>
          <w:color w:val="000000"/>
        </w:rPr>
        <w:t>8</w:t>
      </w:r>
      <w:r w:rsidRPr="00A0211D">
        <w:rPr>
          <w:rFonts w:ascii="Trebuchet MS" w:hAnsi="Trebuchet MS"/>
          <w:b/>
          <w:color w:val="000000"/>
        </w:rPr>
        <w:t xml:space="preserve"> onderwerpen en </w:t>
      </w:r>
      <w:r w:rsidR="000A4690" w:rsidRPr="00A0211D">
        <w:rPr>
          <w:rFonts w:ascii="Trebuchet MS" w:hAnsi="Trebuchet MS"/>
          <w:b/>
          <w:color w:val="000000"/>
        </w:rPr>
        <w:t>3</w:t>
      </w:r>
      <w:r w:rsidRPr="00A0211D">
        <w:rPr>
          <w:rFonts w:ascii="Trebuchet MS" w:hAnsi="Trebuchet MS"/>
          <w:b/>
          <w:color w:val="000000"/>
        </w:rPr>
        <w:t xml:space="preserve"> </w:t>
      </w:r>
      <w:r w:rsidR="00D429C6" w:rsidRPr="00A0211D">
        <w:rPr>
          <w:rFonts w:ascii="Trebuchet MS" w:hAnsi="Trebuchet MS"/>
          <w:b/>
          <w:color w:val="000000"/>
        </w:rPr>
        <w:t>opgaven</w:t>
      </w:r>
      <w:r w:rsidRPr="00A0211D">
        <w:rPr>
          <w:rFonts w:ascii="Trebuchet MS" w:hAnsi="Trebuchet MS"/>
          <w:b/>
          <w:color w:val="000000"/>
        </w:rPr>
        <w:t xml:space="preserve"> met in totaal </w:t>
      </w:r>
      <w:r w:rsidR="00196D2F" w:rsidRPr="00A0211D">
        <w:rPr>
          <w:rFonts w:ascii="Trebuchet MS" w:hAnsi="Trebuchet MS"/>
          <w:b/>
          <w:color w:val="000000"/>
        </w:rPr>
        <w:t>1</w:t>
      </w:r>
      <w:r w:rsidR="005F2C50" w:rsidRPr="00A0211D">
        <w:rPr>
          <w:rFonts w:ascii="Trebuchet MS" w:hAnsi="Trebuchet MS"/>
          <w:b/>
          <w:color w:val="000000"/>
        </w:rPr>
        <w:t>6</w:t>
      </w:r>
      <w:r w:rsidRPr="00A0211D">
        <w:rPr>
          <w:rFonts w:ascii="Trebuchet MS" w:hAnsi="Trebuchet MS"/>
          <w:b/>
          <w:color w:val="000000"/>
        </w:rPr>
        <w:t xml:space="preserve"> </w:t>
      </w:r>
      <w:r w:rsidR="00595F03" w:rsidRPr="00A0211D">
        <w:rPr>
          <w:rFonts w:ascii="Trebuchet MS" w:hAnsi="Trebuchet MS"/>
          <w:b/>
          <w:color w:val="000000"/>
        </w:rPr>
        <w:t xml:space="preserve">open </w:t>
      </w:r>
      <w:r w:rsidRPr="00A0211D">
        <w:rPr>
          <w:rFonts w:ascii="Trebuchet MS" w:hAnsi="Trebuchet MS"/>
          <w:b/>
          <w:color w:val="000000"/>
        </w:rPr>
        <w:t>vragen</w:t>
      </w:r>
      <w:r w:rsidR="002E551D" w:rsidRPr="00A0211D">
        <w:rPr>
          <w:rFonts w:ascii="Trebuchet MS" w:hAnsi="Trebuchet MS"/>
          <w:b/>
          <w:color w:val="000000"/>
        </w:rPr>
        <w:t xml:space="preserve"> alsmede </w:t>
      </w:r>
      <w:r w:rsidRPr="00A0211D">
        <w:rPr>
          <w:rFonts w:ascii="Trebuchet MS" w:hAnsi="Trebuchet MS"/>
          <w:b/>
          <w:color w:val="000000"/>
        </w:rPr>
        <w:t xml:space="preserve">een antwoordblad </w:t>
      </w:r>
    </w:p>
    <w:p w14:paraId="3E96DD1A" w14:textId="77777777" w:rsidR="00F70B62" w:rsidRPr="00A0211D" w:rsidRDefault="00F70B62" w:rsidP="00DA2D0B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A0211D">
        <w:rPr>
          <w:rFonts w:ascii="Trebuchet MS" w:hAnsi="Trebuchet MS"/>
          <w:b/>
          <w:color w:val="000000"/>
        </w:rPr>
        <w:t>Gebruik voor de beantwoording van de meerkeuzevragen het antwoordblad</w:t>
      </w:r>
      <w:r w:rsidR="005E118A" w:rsidRPr="00A0211D">
        <w:rPr>
          <w:rFonts w:ascii="Trebuchet MS" w:hAnsi="Trebuchet MS"/>
          <w:b/>
          <w:color w:val="000000"/>
        </w:rPr>
        <w:t>.</w:t>
      </w:r>
    </w:p>
    <w:p w14:paraId="3CAD0284" w14:textId="77777777" w:rsidR="002E5A3D" w:rsidRPr="00A0211D" w:rsidRDefault="002E5A3D" w:rsidP="00DA2D0B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A0211D">
        <w:rPr>
          <w:rFonts w:ascii="Trebuchet MS" w:hAnsi="Trebuchet MS"/>
          <w:b/>
          <w:color w:val="000000"/>
        </w:rPr>
        <w:t xml:space="preserve">Gebruik voor </w:t>
      </w:r>
      <w:r w:rsidR="00F70B62" w:rsidRPr="00A0211D">
        <w:rPr>
          <w:rFonts w:ascii="Trebuchet MS" w:hAnsi="Trebuchet MS"/>
          <w:b/>
          <w:color w:val="000000"/>
        </w:rPr>
        <w:t>de beantwoording</w:t>
      </w:r>
      <w:r w:rsidR="003F0276" w:rsidRPr="00A0211D">
        <w:rPr>
          <w:rFonts w:ascii="Trebuchet MS" w:hAnsi="Trebuchet MS"/>
          <w:b/>
          <w:color w:val="000000"/>
        </w:rPr>
        <w:t xml:space="preserve"> van</w:t>
      </w:r>
      <w:r w:rsidR="00F70B62" w:rsidRPr="00A0211D">
        <w:rPr>
          <w:rFonts w:ascii="Trebuchet MS" w:hAnsi="Trebuchet MS"/>
          <w:b/>
          <w:color w:val="000000"/>
        </w:rPr>
        <w:t xml:space="preserve"> </w:t>
      </w:r>
      <w:r w:rsidRPr="00A0211D">
        <w:rPr>
          <w:rFonts w:ascii="Trebuchet MS" w:hAnsi="Trebuchet MS"/>
          <w:b/>
          <w:color w:val="000000"/>
        </w:rPr>
        <w:t xml:space="preserve">elke opgave </w:t>
      </w:r>
      <w:r w:rsidR="00F70B62" w:rsidRPr="00A0211D">
        <w:rPr>
          <w:rFonts w:ascii="Trebuchet MS" w:hAnsi="Trebuchet MS"/>
          <w:b/>
          <w:color w:val="000000"/>
        </w:rPr>
        <w:t>met open vragen</w:t>
      </w:r>
      <w:r w:rsidRPr="00A0211D">
        <w:rPr>
          <w:rFonts w:ascii="Trebuchet MS" w:hAnsi="Trebuchet MS"/>
          <w:b/>
          <w:color w:val="000000"/>
        </w:rPr>
        <w:t xml:space="preserve"> een apart antwoordvel, voorzien van naam</w:t>
      </w:r>
      <w:r w:rsidR="007F7224" w:rsidRPr="00A0211D">
        <w:rPr>
          <w:rFonts w:ascii="Trebuchet MS" w:hAnsi="Trebuchet MS"/>
          <w:b/>
          <w:color w:val="000000"/>
        </w:rPr>
        <w:t>.</w:t>
      </w:r>
    </w:p>
    <w:p w14:paraId="2917199C" w14:textId="5B461DF2" w:rsidR="002E5A3D" w:rsidRPr="00A0211D" w:rsidRDefault="002E5A3D" w:rsidP="00DA2D0B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A0211D">
        <w:rPr>
          <w:rFonts w:ascii="Trebuchet MS" w:hAnsi="Trebuchet MS"/>
          <w:b/>
          <w:color w:val="000000"/>
        </w:rPr>
        <w:t xml:space="preserve">De maximumscore voor dit werk bedraagt </w:t>
      </w:r>
      <w:r w:rsidR="000A4690" w:rsidRPr="00A0211D">
        <w:rPr>
          <w:rFonts w:ascii="Trebuchet MS" w:hAnsi="Trebuchet MS"/>
          <w:b/>
          <w:color w:val="000000"/>
        </w:rPr>
        <w:t>9</w:t>
      </w:r>
      <w:r w:rsidR="001F1408" w:rsidRPr="00A0211D">
        <w:rPr>
          <w:rFonts w:ascii="Trebuchet MS" w:hAnsi="Trebuchet MS"/>
          <w:b/>
          <w:color w:val="000000"/>
        </w:rPr>
        <w:t>8</w:t>
      </w:r>
      <w:r w:rsidRPr="00A0211D">
        <w:rPr>
          <w:rFonts w:ascii="Trebuchet MS" w:hAnsi="Trebuchet MS"/>
          <w:b/>
          <w:color w:val="000000"/>
        </w:rPr>
        <w:t xml:space="preserve"> punten</w:t>
      </w:r>
      <w:r w:rsidR="007F7224" w:rsidRPr="00A0211D">
        <w:rPr>
          <w:rFonts w:ascii="Trebuchet MS" w:hAnsi="Trebuchet MS"/>
          <w:b/>
          <w:color w:val="000000"/>
        </w:rPr>
        <w:t>.</w:t>
      </w:r>
    </w:p>
    <w:p w14:paraId="763E4D69" w14:textId="77777777" w:rsidR="002E5A3D" w:rsidRPr="00A0211D" w:rsidRDefault="002E5A3D" w:rsidP="006B1531">
      <w:pPr>
        <w:numPr>
          <w:ilvl w:val="0"/>
          <w:numId w:val="5"/>
        </w:numPr>
        <w:tabs>
          <w:tab w:val="clear" w:pos="720"/>
          <w:tab w:val="num" w:pos="426"/>
        </w:tabs>
        <w:ind w:left="425" w:hanging="425"/>
        <w:rPr>
          <w:rFonts w:ascii="Trebuchet MS" w:hAnsi="Trebuchet MS"/>
          <w:b/>
          <w:color w:val="000000"/>
        </w:rPr>
      </w:pPr>
      <w:r w:rsidRPr="00A0211D">
        <w:rPr>
          <w:rFonts w:ascii="Trebuchet MS" w:hAnsi="Trebuchet MS"/>
          <w:b/>
          <w:color w:val="000000"/>
        </w:rPr>
        <w:t xml:space="preserve">De voorronde duurt </w:t>
      </w:r>
      <w:r w:rsidR="000A4690" w:rsidRPr="00A0211D">
        <w:rPr>
          <w:rFonts w:ascii="Trebuchet MS" w:hAnsi="Trebuchet MS"/>
          <w:b/>
          <w:color w:val="000000"/>
        </w:rPr>
        <w:t>3</w:t>
      </w:r>
      <w:r w:rsidRPr="00A0211D">
        <w:rPr>
          <w:rFonts w:ascii="Trebuchet MS" w:hAnsi="Trebuchet MS"/>
          <w:b/>
          <w:color w:val="000000"/>
        </w:rPr>
        <w:t xml:space="preserve"> klokuren</w:t>
      </w:r>
      <w:r w:rsidR="007F7224" w:rsidRPr="00A0211D">
        <w:rPr>
          <w:rFonts w:ascii="Trebuchet MS" w:hAnsi="Trebuchet MS"/>
          <w:b/>
          <w:color w:val="000000"/>
        </w:rPr>
        <w:t>.</w:t>
      </w:r>
    </w:p>
    <w:p w14:paraId="4F2CA9E2" w14:textId="77777777" w:rsidR="002E5A3D" w:rsidRPr="00A0211D" w:rsidRDefault="002E5A3D" w:rsidP="00DA2D0B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A0211D">
        <w:rPr>
          <w:rFonts w:ascii="Trebuchet MS" w:hAnsi="Trebuchet MS"/>
          <w:b/>
          <w:color w:val="000000"/>
        </w:rPr>
        <w:t>Benodigde hulpmi</w:t>
      </w:r>
      <w:r w:rsidR="008B72E6" w:rsidRPr="00A0211D">
        <w:rPr>
          <w:rFonts w:ascii="Trebuchet MS" w:hAnsi="Trebuchet MS"/>
          <w:b/>
          <w:color w:val="000000"/>
        </w:rPr>
        <w:t>ddelen:</w:t>
      </w:r>
      <w:r w:rsidR="00573D7C" w:rsidRPr="00A0211D">
        <w:rPr>
          <w:rFonts w:ascii="Trebuchet MS" w:hAnsi="Trebuchet MS"/>
          <w:b/>
          <w:color w:val="000000"/>
        </w:rPr>
        <w:t xml:space="preserve"> (grafisch)</w:t>
      </w:r>
      <w:r w:rsidR="008B72E6" w:rsidRPr="00A0211D">
        <w:rPr>
          <w:rFonts w:ascii="Trebuchet MS" w:hAnsi="Trebuchet MS"/>
          <w:b/>
          <w:color w:val="000000"/>
        </w:rPr>
        <w:t xml:space="preserve"> rekenapparaat</w:t>
      </w:r>
      <w:r w:rsidR="00E15E9A" w:rsidRPr="00A0211D">
        <w:rPr>
          <w:rFonts w:ascii="Trebuchet MS" w:hAnsi="Trebuchet MS"/>
          <w:b/>
          <w:color w:val="000000"/>
        </w:rPr>
        <w:t xml:space="preserve"> </w:t>
      </w:r>
      <w:r w:rsidR="008B72E6" w:rsidRPr="00A0211D">
        <w:rPr>
          <w:rFonts w:ascii="Trebuchet MS" w:hAnsi="Trebuchet MS"/>
          <w:b/>
          <w:color w:val="000000"/>
        </w:rPr>
        <w:t>en BINAS 6</w:t>
      </w:r>
      <w:r w:rsidRPr="00A0211D">
        <w:rPr>
          <w:rFonts w:ascii="Trebuchet MS" w:hAnsi="Trebuchet MS"/>
          <w:b/>
          <w:color w:val="000000"/>
          <w:vertAlign w:val="superscript"/>
        </w:rPr>
        <w:t>e</w:t>
      </w:r>
      <w:r w:rsidRPr="00A0211D">
        <w:rPr>
          <w:rFonts w:ascii="Trebuchet MS" w:hAnsi="Trebuchet MS"/>
          <w:b/>
          <w:color w:val="000000"/>
        </w:rPr>
        <w:t xml:space="preserve"> </w:t>
      </w:r>
      <w:r w:rsidR="004F2787" w:rsidRPr="00A0211D">
        <w:rPr>
          <w:rFonts w:ascii="Trebuchet MS" w:hAnsi="Trebuchet MS"/>
          <w:b/>
          <w:color w:val="000000"/>
        </w:rPr>
        <w:t>of 7</w:t>
      </w:r>
      <w:r w:rsidR="004F2787" w:rsidRPr="00A0211D">
        <w:rPr>
          <w:rFonts w:ascii="Trebuchet MS" w:hAnsi="Trebuchet MS"/>
          <w:b/>
          <w:color w:val="000000"/>
          <w:vertAlign w:val="superscript"/>
        </w:rPr>
        <w:t>e</w:t>
      </w:r>
      <w:r w:rsidR="004F2787" w:rsidRPr="00A0211D">
        <w:rPr>
          <w:rFonts w:ascii="Trebuchet MS" w:hAnsi="Trebuchet MS"/>
          <w:b/>
          <w:color w:val="000000"/>
        </w:rPr>
        <w:t xml:space="preserve"> </w:t>
      </w:r>
      <w:r w:rsidRPr="00A0211D">
        <w:rPr>
          <w:rFonts w:ascii="Trebuchet MS" w:hAnsi="Trebuchet MS"/>
          <w:b/>
          <w:color w:val="000000"/>
        </w:rPr>
        <w:t>druk</w:t>
      </w:r>
      <w:r w:rsidR="003B220F" w:rsidRPr="00A0211D">
        <w:rPr>
          <w:rFonts w:ascii="Trebuchet MS" w:hAnsi="Trebuchet MS"/>
          <w:b/>
          <w:color w:val="000000"/>
        </w:rPr>
        <w:t xml:space="preserve"> of </w:t>
      </w:r>
      <w:proofErr w:type="spellStart"/>
      <w:r w:rsidR="003B220F" w:rsidRPr="00A0211D">
        <w:rPr>
          <w:rFonts w:ascii="Trebuchet MS" w:hAnsi="Trebuchet MS"/>
          <w:b/>
          <w:color w:val="000000"/>
        </w:rPr>
        <w:t>Science</w:t>
      </w:r>
      <w:r w:rsidR="003E05D8" w:rsidRPr="00A0211D">
        <w:rPr>
          <w:rFonts w:ascii="Trebuchet MS" w:hAnsi="Trebuchet MS"/>
          <w:b/>
          <w:color w:val="000000"/>
        </w:rPr>
        <w:t>Data</w:t>
      </w:r>
      <w:proofErr w:type="spellEnd"/>
      <w:r w:rsidR="003E05D8" w:rsidRPr="00A0211D">
        <w:rPr>
          <w:rFonts w:ascii="Trebuchet MS" w:hAnsi="Trebuchet MS"/>
          <w:b/>
          <w:color w:val="000000"/>
        </w:rPr>
        <w:t xml:space="preserve"> 1</w:t>
      </w:r>
      <w:r w:rsidR="003E05D8" w:rsidRPr="00A0211D">
        <w:rPr>
          <w:rFonts w:ascii="Trebuchet MS" w:hAnsi="Trebuchet MS"/>
          <w:b/>
          <w:color w:val="000000"/>
          <w:vertAlign w:val="superscript"/>
        </w:rPr>
        <w:t>e</w:t>
      </w:r>
      <w:r w:rsidR="003E05D8" w:rsidRPr="00A0211D">
        <w:rPr>
          <w:rFonts w:ascii="Trebuchet MS" w:hAnsi="Trebuchet MS"/>
          <w:b/>
          <w:color w:val="000000"/>
        </w:rPr>
        <w:t xml:space="preserve"> druk</w:t>
      </w:r>
      <w:r w:rsidR="007F7224" w:rsidRPr="00A0211D">
        <w:rPr>
          <w:rFonts w:ascii="Trebuchet MS" w:hAnsi="Trebuchet MS"/>
          <w:b/>
          <w:color w:val="000000"/>
        </w:rPr>
        <w:t>.</w:t>
      </w:r>
    </w:p>
    <w:p w14:paraId="7F7E1CF0" w14:textId="77777777" w:rsidR="002E5A3D" w:rsidRPr="00A0211D" w:rsidRDefault="00AE1E15" w:rsidP="00DA2D0B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A0211D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14:paraId="24291B3A" w14:textId="77777777" w:rsidR="00513409" w:rsidRPr="00A0211D" w:rsidRDefault="005D7D2B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A0211D">
        <w:rPr>
          <w:rFonts w:ascii="Trebuchet MS" w:hAnsi="Trebuchet MS"/>
          <w:b/>
          <w:color w:val="000000"/>
        </w:rPr>
        <w:t>Tenzij anders is vermeld,</w:t>
      </w:r>
      <w:r w:rsidR="00172A1B" w:rsidRPr="00A0211D">
        <w:rPr>
          <w:rFonts w:ascii="Trebuchet MS" w:hAnsi="Trebuchet MS"/>
          <w:b/>
          <w:color w:val="000000"/>
        </w:rPr>
        <w:t xml:space="preserve"> </w:t>
      </w:r>
      <w:r w:rsidRPr="00A0211D">
        <w:rPr>
          <w:rFonts w:ascii="Trebuchet MS" w:hAnsi="Trebuchet MS"/>
          <w:b/>
          <w:color w:val="000000"/>
        </w:rPr>
        <w:t xml:space="preserve">is er sprake van standaardomstandigheden: </w:t>
      </w:r>
      <w:r w:rsidRPr="00A0211D">
        <w:rPr>
          <w:rFonts w:ascii="Trebuchet MS" w:hAnsi="Trebuchet MS"/>
          <w:b/>
          <w:i/>
          <w:color w:val="000000"/>
        </w:rPr>
        <w:t>T </w:t>
      </w:r>
      <w:r w:rsidRPr="00A0211D">
        <w:rPr>
          <w:rFonts w:ascii="Trebuchet MS" w:hAnsi="Trebuchet MS"/>
          <w:b/>
          <w:color w:val="000000"/>
        </w:rPr>
        <w:t xml:space="preserve">= 298 K en </w:t>
      </w:r>
      <w:r w:rsidRPr="00A0211D">
        <w:rPr>
          <w:rFonts w:ascii="Trebuchet MS" w:hAnsi="Trebuchet MS"/>
          <w:b/>
          <w:i/>
          <w:color w:val="000000"/>
        </w:rPr>
        <w:t>p = p</w:t>
      </w:r>
      <w:r w:rsidRPr="00A0211D">
        <w:rPr>
          <w:rFonts w:ascii="Trebuchet MS" w:hAnsi="Trebuchet MS"/>
          <w:b/>
          <w:color w:val="000000"/>
          <w:vertAlign w:val="subscript"/>
        </w:rPr>
        <w:t>0</w:t>
      </w:r>
      <w:r w:rsidRPr="00A0211D">
        <w:rPr>
          <w:rFonts w:ascii="Trebuchet MS" w:hAnsi="Trebuchet MS"/>
          <w:b/>
          <w:color w:val="000000"/>
        </w:rPr>
        <w:t>.</w:t>
      </w:r>
    </w:p>
    <w:p w14:paraId="5806333F" w14:textId="77777777" w:rsidR="00C75B9C" w:rsidRPr="00A0211D" w:rsidRDefault="00C75B9C" w:rsidP="00C75B9C">
      <w:pPr>
        <w:ind w:left="426"/>
        <w:rPr>
          <w:rFonts w:ascii="Trebuchet MS" w:hAnsi="Trebuchet MS"/>
          <w:b/>
          <w:color w:val="000000"/>
        </w:rPr>
      </w:pPr>
    </w:p>
    <w:p w14:paraId="00E8D40D" w14:textId="77777777" w:rsidR="00513409" w:rsidRPr="00A0211D" w:rsidRDefault="00513409" w:rsidP="00DA2D0B">
      <w:pPr>
        <w:rPr>
          <w:rFonts w:ascii="Trebuchet MS" w:hAnsi="Trebuchet MS"/>
          <w:b/>
          <w:color w:val="000000"/>
        </w:rPr>
        <w:sectPr w:rsidR="00513409" w:rsidRPr="00A0211D" w:rsidSect="001331E0">
          <w:footerReference w:type="default" r:id="rId13"/>
          <w:pgSz w:w="11906" w:h="16838" w:code="9"/>
          <w:pgMar w:top="1417" w:right="1417" w:bottom="1417" w:left="1417" w:header="709" w:footer="709" w:gutter="0"/>
          <w:cols w:space="708"/>
        </w:sectPr>
      </w:pPr>
    </w:p>
    <w:p w14:paraId="7F1BBA3B" w14:textId="77777777" w:rsidR="00144201" w:rsidRPr="00A0211D" w:rsidRDefault="00144201" w:rsidP="00DA2D0B">
      <w:pPr>
        <w:spacing w:after="120"/>
        <w:rPr>
          <w:rFonts w:ascii="Trebuchet MS" w:hAnsi="Trebuchet MS"/>
        </w:rPr>
      </w:pPr>
      <w:r w:rsidRPr="00A0211D">
        <w:rPr>
          <w:rFonts w:ascii="Trebuchet MS" w:hAnsi="Trebuchet MS"/>
        </w:rPr>
        <w:lastRenderedPageBreak/>
        <w:t>Deze toets is tot stand gekomen dankzij de medewerking van de volgende personen:</w:t>
      </w:r>
    </w:p>
    <w:p w14:paraId="65C45C86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Olav Altenbur</w:t>
      </w:r>
      <w:r w:rsidR="00622884" w:rsidRPr="00A0211D">
        <w:rPr>
          <w:rFonts w:ascii="Trebuchet MS" w:hAnsi="Trebuchet MS"/>
        </w:rPr>
        <w:t>g</w:t>
      </w:r>
    </w:p>
    <w:p w14:paraId="391E660F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Alex Blokhuis</w:t>
      </w:r>
    </w:p>
    <w:p w14:paraId="7E04276C" w14:textId="0DE85D1A" w:rsidR="00871F7E" w:rsidRPr="00A0211D" w:rsidRDefault="00871F7E" w:rsidP="004A26BF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Johan Broens</w:t>
      </w:r>
    </w:p>
    <w:p w14:paraId="0069471C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Jacob van Hengst</w:t>
      </w:r>
    </w:p>
    <w:p w14:paraId="0811C3A0" w14:textId="2C8A76D1" w:rsidR="00332994" w:rsidRPr="00A0211D" w:rsidRDefault="00332994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Dick Hennink</w:t>
      </w:r>
    </w:p>
    <w:p w14:paraId="61D9ADCC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Emiel de Kleijn</w:t>
      </w:r>
    </w:p>
    <w:p w14:paraId="76ED66E4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Jasper Landman</w:t>
      </w:r>
    </w:p>
    <w:p w14:paraId="0C9123C1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Bob Lefeber</w:t>
      </w:r>
    </w:p>
    <w:p w14:paraId="37155E62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Marte van der Linden</w:t>
      </w:r>
    </w:p>
    <w:p w14:paraId="5CFDEFDF" w14:textId="0F1C1CF3" w:rsidR="00420CBE" w:rsidRPr="00A0211D" w:rsidRDefault="00420CB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Piet Mellema</w:t>
      </w:r>
    </w:p>
    <w:p w14:paraId="49D2A314" w14:textId="77777777" w:rsidR="00297C28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Han Mertens</w:t>
      </w:r>
    </w:p>
    <w:p w14:paraId="30C70910" w14:textId="77777777" w:rsidR="00871F7E" w:rsidRPr="00A0211D" w:rsidRDefault="00297C28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Anna Reinhold</w:t>
      </w:r>
    </w:p>
    <w:p w14:paraId="5EB379A3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Joran de Ridder</w:t>
      </w:r>
    </w:p>
    <w:p w14:paraId="22E13112" w14:textId="2122C4CD" w:rsidR="00000E6C" w:rsidRPr="00A0211D" w:rsidRDefault="00871F7E" w:rsidP="00D90B69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Geert Schulpen</w:t>
      </w:r>
    </w:p>
    <w:p w14:paraId="6D4720CB" w14:textId="346412FB" w:rsidR="00871F7E" w:rsidRPr="00A0211D" w:rsidRDefault="00871F7E" w:rsidP="00D90B69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Eveline Wijbenga</w:t>
      </w:r>
    </w:p>
    <w:p w14:paraId="5CC1FC5D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Emmy Zeetsen</w:t>
      </w:r>
    </w:p>
    <w:p w14:paraId="18FB55ED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</w:p>
    <w:p w14:paraId="7D1C2C47" w14:textId="77777777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De eindredactie was in handen van: </w:t>
      </w:r>
    </w:p>
    <w:p w14:paraId="3CDB8F10" w14:textId="5A22606B" w:rsidR="00871F7E" w:rsidRPr="00A0211D" w:rsidRDefault="00871F7E" w:rsidP="00DA2D0B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Kees Beers, </w:t>
      </w:r>
      <w:r w:rsidR="00420CBE" w:rsidRPr="00A0211D">
        <w:rPr>
          <w:rFonts w:ascii="Trebuchet MS" w:hAnsi="Trebuchet MS"/>
        </w:rPr>
        <w:t>M</w:t>
      </w:r>
      <w:r w:rsidR="004F3AB9" w:rsidRPr="00A0211D">
        <w:rPr>
          <w:rFonts w:ascii="Trebuchet MS" w:hAnsi="Trebuchet MS"/>
        </w:rPr>
        <w:t>artin Groeneveld</w:t>
      </w:r>
      <w:r w:rsidR="00420CBE" w:rsidRPr="00A0211D">
        <w:rPr>
          <w:rFonts w:ascii="Trebuchet MS" w:hAnsi="Trebuchet MS"/>
        </w:rPr>
        <w:t xml:space="preserve"> </w:t>
      </w:r>
      <w:r w:rsidRPr="00A0211D">
        <w:rPr>
          <w:rFonts w:ascii="Trebuchet MS" w:hAnsi="Trebuchet MS"/>
        </w:rPr>
        <w:t>en Pia Scheffer</w:t>
      </w:r>
    </w:p>
    <w:p w14:paraId="4E0C289C" w14:textId="77777777" w:rsidR="00144201" w:rsidRPr="00A0211D" w:rsidRDefault="00144201" w:rsidP="00DA2D0B">
      <w:pPr>
        <w:rPr>
          <w:rFonts w:ascii="Trebuchet MS" w:hAnsi="Trebuchet MS"/>
        </w:rPr>
      </w:pPr>
    </w:p>
    <w:p w14:paraId="437ED3AB" w14:textId="77777777" w:rsidR="00A12A9A" w:rsidRPr="00A0211D" w:rsidRDefault="00A12A9A" w:rsidP="00DA2D0B">
      <w:pPr>
        <w:pStyle w:val="opgave"/>
        <w:tabs>
          <w:tab w:val="clear" w:pos="1191"/>
        </w:tabs>
        <w:spacing w:after="0"/>
        <w:rPr>
          <w:rFonts w:ascii="Trebuchet MS" w:hAnsi="Trebuchet MS"/>
        </w:rPr>
      </w:pPr>
    </w:p>
    <w:p w14:paraId="738B2FA5" w14:textId="77777777" w:rsidR="00C50106" w:rsidRPr="00A0211D" w:rsidRDefault="00C50106" w:rsidP="00DA2D0B">
      <w:pPr>
        <w:sectPr w:rsidR="00C50106" w:rsidRPr="00A0211D" w:rsidSect="001331E0">
          <w:footerReference w:type="default" r:id="rId14"/>
          <w:footerReference w:type="first" r:id="rId15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3DAFB5B1" w14:textId="6375AABB" w:rsidR="002E5A3D" w:rsidRPr="00A0211D" w:rsidRDefault="002E5A3D" w:rsidP="00DA2D0B">
      <w:pPr>
        <w:pStyle w:val="opgave"/>
        <w:numPr>
          <w:ilvl w:val="0"/>
          <w:numId w:val="10"/>
        </w:numPr>
        <w:spacing w:before="0"/>
        <w:ind w:hanging="902"/>
        <w:rPr>
          <w:rFonts w:ascii="Trebuchet MS" w:hAnsi="Trebuchet MS"/>
        </w:rPr>
      </w:pPr>
      <w:r w:rsidRPr="00A0211D">
        <w:rPr>
          <w:rFonts w:ascii="Trebuchet MS" w:hAnsi="Trebuchet MS"/>
        </w:rPr>
        <w:lastRenderedPageBreak/>
        <w:t>Meerkeuzevragen</w:t>
      </w:r>
      <w:r w:rsidRPr="00A0211D">
        <w:rPr>
          <w:rFonts w:ascii="Trebuchet MS" w:hAnsi="Trebuchet MS"/>
        </w:rPr>
        <w:tab/>
        <w:t xml:space="preserve">totaal </w:t>
      </w:r>
      <w:r w:rsidR="00912E65" w:rsidRPr="00A0211D">
        <w:rPr>
          <w:rFonts w:ascii="Trebuchet MS" w:hAnsi="Trebuchet MS"/>
        </w:rPr>
        <w:t>4</w:t>
      </w:r>
      <w:r w:rsidR="005A66C7" w:rsidRPr="00A0211D">
        <w:rPr>
          <w:rFonts w:ascii="Trebuchet MS" w:hAnsi="Trebuchet MS"/>
        </w:rPr>
        <w:t>0</w:t>
      </w:r>
      <w:r w:rsidRPr="00A0211D">
        <w:rPr>
          <w:rFonts w:ascii="Trebuchet MS" w:hAnsi="Trebuchet MS"/>
        </w:rPr>
        <w:t xml:space="preserve"> punten</w:t>
      </w:r>
    </w:p>
    <w:p w14:paraId="18DA1EBF" w14:textId="77777777" w:rsidR="00163296" w:rsidRPr="00A0211D" w:rsidRDefault="00163296" w:rsidP="00DA2D0B">
      <w:pPr>
        <w:spacing w:line="276" w:lineRule="auto"/>
        <w:rPr>
          <w:rFonts w:ascii="Trebuchet MS" w:hAnsi="Trebuchet MS"/>
          <w:b/>
          <w:spacing w:val="-4"/>
          <w:sz w:val="24"/>
          <w:szCs w:val="24"/>
        </w:rPr>
      </w:pPr>
      <w:r w:rsidRPr="00A0211D">
        <w:rPr>
          <w:rFonts w:ascii="Trebuchet MS" w:hAnsi="Trebuchet MS"/>
          <w:b/>
          <w:spacing w:val="-4"/>
          <w:sz w:val="24"/>
          <w:szCs w:val="24"/>
        </w:rPr>
        <w:t>S</w:t>
      </w:r>
      <w:r w:rsidR="00D51C68" w:rsidRPr="00A0211D">
        <w:rPr>
          <w:rFonts w:ascii="Trebuchet MS" w:hAnsi="Trebuchet MS"/>
          <w:b/>
          <w:spacing w:val="-4"/>
          <w:sz w:val="24"/>
          <w:szCs w:val="24"/>
        </w:rPr>
        <w:t>chrijf</w:t>
      </w:r>
      <w:r w:rsidR="002E5A3D" w:rsidRPr="00A0211D">
        <w:rPr>
          <w:rFonts w:ascii="Trebuchet MS" w:hAnsi="Trebuchet MS"/>
          <w:b/>
          <w:spacing w:val="-4"/>
          <w:sz w:val="24"/>
          <w:szCs w:val="24"/>
        </w:rPr>
        <w:t xml:space="preserve"> bij elke vraag je antwo</w:t>
      </w:r>
      <w:r w:rsidR="00D51C68" w:rsidRPr="00A0211D">
        <w:rPr>
          <w:rFonts w:ascii="Trebuchet MS" w:hAnsi="Trebuchet MS"/>
          <w:b/>
          <w:spacing w:val="-4"/>
          <w:sz w:val="24"/>
          <w:szCs w:val="24"/>
        </w:rPr>
        <w:t>ord</w:t>
      </w:r>
      <w:r w:rsidR="0021216D" w:rsidRPr="00A0211D">
        <w:rPr>
          <w:rFonts w:ascii="Trebuchet MS" w:hAnsi="Trebuchet MS"/>
          <w:b/>
          <w:spacing w:val="-4"/>
          <w:sz w:val="24"/>
          <w:szCs w:val="24"/>
        </w:rPr>
        <w:t xml:space="preserve"> </w:t>
      </w:r>
      <w:r w:rsidR="00D51C68" w:rsidRPr="00A0211D">
        <w:rPr>
          <w:rFonts w:ascii="Trebuchet MS" w:hAnsi="Trebuchet MS"/>
          <w:b/>
          <w:spacing w:val="-4"/>
          <w:sz w:val="24"/>
          <w:szCs w:val="24"/>
        </w:rPr>
        <w:t>(letter) op het antwoordblad</w:t>
      </w:r>
      <w:r w:rsidRPr="00A0211D">
        <w:rPr>
          <w:rFonts w:ascii="Trebuchet MS" w:hAnsi="Trebuchet MS"/>
          <w:b/>
          <w:spacing w:val="-4"/>
          <w:sz w:val="24"/>
          <w:szCs w:val="24"/>
        </w:rPr>
        <w:t xml:space="preserve">. Dit antwoordblad vind je aan het eind van dit opgavenboekje. </w:t>
      </w:r>
    </w:p>
    <w:p w14:paraId="02DA37E4" w14:textId="77777777" w:rsidR="002E5A3D" w:rsidRPr="00A0211D" w:rsidRDefault="00794113" w:rsidP="00DA2D0B">
      <w:pPr>
        <w:spacing w:after="120" w:line="276" w:lineRule="auto"/>
        <w:ind w:left="1418" w:hanging="1418"/>
        <w:rPr>
          <w:rFonts w:ascii="Trebuchet MS" w:hAnsi="Trebuchet MS"/>
          <w:b/>
          <w:spacing w:val="-4"/>
          <w:sz w:val="24"/>
          <w:szCs w:val="24"/>
        </w:rPr>
      </w:pPr>
      <w:r w:rsidRPr="00A0211D">
        <w:rPr>
          <w:rFonts w:ascii="Trebuchet MS" w:hAnsi="Trebuchet MS"/>
          <w:b/>
          <w:spacing w:val="-4"/>
          <w:sz w:val="24"/>
          <w:szCs w:val="24"/>
        </w:rPr>
        <w:t>N</w:t>
      </w:r>
      <w:r w:rsidR="00163296" w:rsidRPr="00A0211D">
        <w:rPr>
          <w:rFonts w:ascii="Trebuchet MS" w:hAnsi="Trebuchet MS"/>
          <w:b/>
          <w:spacing w:val="-4"/>
          <w:sz w:val="24"/>
          <w:szCs w:val="24"/>
        </w:rPr>
        <w:t>ormering:</w:t>
      </w:r>
      <w:r w:rsidR="00163296" w:rsidRPr="00A0211D">
        <w:rPr>
          <w:rFonts w:ascii="Trebuchet MS" w:hAnsi="Trebuchet MS"/>
          <w:b/>
          <w:spacing w:val="-4"/>
          <w:sz w:val="24"/>
          <w:szCs w:val="24"/>
        </w:rPr>
        <w:tab/>
        <w:t>2 punten per juist antwoord</w:t>
      </w:r>
      <w:r w:rsidR="00C738B0" w:rsidRPr="00A0211D">
        <w:rPr>
          <w:rFonts w:ascii="Trebuchet MS" w:hAnsi="Trebuchet MS"/>
          <w:b/>
          <w:spacing w:val="-4"/>
          <w:sz w:val="24"/>
          <w:szCs w:val="24"/>
        </w:rPr>
        <w:t>.</w:t>
      </w:r>
    </w:p>
    <w:tbl>
      <w:tblPr>
        <w:tblW w:w="9727" w:type="dxa"/>
        <w:tblLayout w:type="fixed"/>
        <w:tblLook w:val="0000" w:firstRow="0" w:lastRow="0" w:firstColumn="0" w:lastColumn="0" w:noHBand="0" w:noVBand="0"/>
      </w:tblPr>
      <w:tblGrid>
        <w:gridCol w:w="473"/>
        <w:gridCol w:w="300"/>
        <w:gridCol w:w="97"/>
        <w:gridCol w:w="25"/>
        <w:gridCol w:w="8756"/>
        <w:gridCol w:w="76"/>
      </w:tblGrid>
      <w:tr w:rsidR="005D0D91" w:rsidRPr="00A0211D" w14:paraId="30C4D29D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089EE9A4" w14:textId="77777777" w:rsidR="005D0D91" w:rsidRPr="00A0211D" w:rsidRDefault="005D0D91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5375FAD1" w14:textId="77777777" w:rsidR="005D0D91" w:rsidRPr="00A0211D" w:rsidRDefault="005D0D91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9" w:type="dxa"/>
            <w:gridSpan w:val="3"/>
          </w:tcPr>
          <w:p w14:paraId="70240446" w14:textId="77777777" w:rsidR="005D0D91" w:rsidRPr="00A0211D" w:rsidRDefault="005D0D91" w:rsidP="00DA2D0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5C294C" w:rsidRPr="00A0211D" w14:paraId="7ABA2C18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25368B59" w14:textId="77777777" w:rsidR="005C294C" w:rsidRPr="00A0211D" w:rsidRDefault="005C294C" w:rsidP="005C294C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388C9818" w14:textId="77777777" w:rsidR="005C294C" w:rsidRPr="00A0211D" w:rsidRDefault="005C294C" w:rsidP="005C294C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9" w:type="dxa"/>
            <w:gridSpan w:val="3"/>
          </w:tcPr>
          <w:p w14:paraId="035EB4E1" w14:textId="3FB884D3" w:rsidR="005C294C" w:rsidRPr="00A0211D" w:rsidRDefault="64A7F236" w:rsidP="04C55369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De volgende </w:t>
            </w:r>
            <w:r w:rsidR="0038064E" w:rsidRPr="00A0211D">
              <w:rPr>
                <w:rFonts w:ascii="Trebuchet MS" w:hAnsi="Trebuchet MS"/>
              </w:rPr>
              <w:t xml:space="preserve">twee </w:t>
            </w:r>
            <w:r w:rsidRPr="00A0211D">
              <w:rPr>
                <w:rFonts w:ascii="Trebuchet MS" w:hAnsi="Trebuchet MS"/>
              </w:rPr>
              <w:t xml:space="preserve">vragen gaan over de </w:t>
            </w:r>
            <w:proofErr w:type="spellStart"/>
            <w:r w:rsidRPr="00A0211D">
              <w:rPr>
                <w:rFonts w:ascii="Trebuchet MS" w:hAnsi="Trebuchet MS"/>
              </w:rPr>
              <w:t>ozonolyse</w:t>
            </w:r>
            <w:proofErr w:type="spellEnd"/>
            <w:r w:rsidRPr="00A0211D">
              <w:rPr>
                <w:rFonts w:ascii="Trebuchet MS" w:hAnsi="Trebuchet MS"/>
              </w:rPr>
              <w:t xml:space="preserve"> van alkenen.</w:t>
            </w:r>
          </w:p>
          <w:p w14:paraId="634DBF7A" w14:textId="0D90986C" w:rsidR="005C294C" w:rsidRPr="00A0211D" w:rsidRDefault="00C30D76" w:rsidP="005C294C">
            <w:pPr>
              <w:spacing w:after="120"/>
              <w:rPr>
                <w:rFonts w:ascii="Trebuchet MS" w:hAnsi="Trebuchet MS"/>
              </w:rPr>
            </w:pPr>
            <w:r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9285" behindDoc="0" locked="0" layoutInCell="1" allowOverlap="1" wp14:anchorId="68D7D965" wp14:editId="60941D54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492760</wp:posOffset>
                  </wp:positionV>
                  <wp:extent cx="4694555" cy="2158365"/>
                  <wp:effectExtent l="0" t="0" r="0" b="0"/>
                  <wp:wrapNone/>
                  <wp:docPr id="1133390328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3390328" name="Afbeelding 1133390328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4555" cy="2158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C294C" w:rsidRPr="00A0211D">
              <w:rPr>
                <w:rFonts w:ascii="Trebuchet MS" w:hAnsi="Trebuchet MS"/>
              </w:rPr>
              <w:t>Alkenen kunnen met ozon, O</w:t>
            </w:r>
            <w:r w:rsidR="005C294C" w:rsidRPr="00A0211D">
              <w:rPr>
                <w:rFonts w:ascii="Trebuchet MS" w:hAnsi="Trebuchet MS"/>
                <w:vertAlign w:val="subscript"/>
              </w:rPr>
              <w:t>3</w:t>
            </w:r>
            <w:r w:rsidR="005C294C" w:rsidRPr="00A0211D">
              <w:rPr>
                <w:rFonts w:ascii="Trebuchet MS" w:hAnsi="Trebuchet MS"/>
              </w:rPr>
              <w:t xml:space="preserve">, reageren waarbij een zogenoemd ozonide wordt gevormd. De reactie verloopt via een zogenoemd </w:t>
            </w:r>
            <w:proofErr w:type="spellStart"/>
            <w:r w:rsidR="005C294C" w:rsidRPr="00A0211D">
              <w:rPr>
                <w:rFonts w:ascii="Trebuchet MS" w:hAnsi="Trebuchet MS"/>
              </w:rPr>
              <w:t>molozonide</w:t>
            </w:r>
            <w:proofErr w:type="spellEnd"/>
            <w:r w:rsidR="005C294C" w:rsidRPr="00A0211D">
              <w:rPr>
                <w:rFonts w:ascii="Trebuchet MS" w:hAnsi="Trebuchet MS"/>
              </w:rPr>
              <w:t xml:space="preserve"> en twee tussenproducten A en B als volgt:</w:t>
            </w:r>
          </w:p>
          <w:p w14:paraId="38B79DD0" w14:textId="0D3D8E81" w:rsidR="005C294C" w:rsidRPr="00A0211D" w:rsidRDefault="005C294C" w:rsidP="005C294C">
            <w:pPr>
              <w:spacing w:after="120"/>
              <w:rPr>
                <w:rFonts w:ascii="Trebuchet MS" w:hAnsi="Trebuchet MS"/>
              </w:rPr>
            </w:pPr>
          </w:p>
          <w:p w14:paraId="772DFD04" w14:textId="77777777" w:rsidR="005C294C" w:rsidRPr="00A0211D" w:rsidRDefault="005C294C" w:rsidP="005C294C">
            <w:pPr>
              <w:spacing w:after="120"/>
              <w:rPr>
                <w:rFonts w:ascii="Trebuchet MS" w:hAnsi="Trebuchet MS"/>
              </w:rPr>
            </w:pPr>
          </w:p>
          <w:p w14:paraId="3A507518" w14:textId="77777777" w:rsidR="005C294C" w:rsidRPr="00A0211D" w:rsidRDefault="005C294C" w:rsidP="005C294C">
            <w:pPr>
              <w:spacing w:after="120"/>
              <w:rPr>
                <w:rFonts w:ascii="Trebuchet MS" w:hAnsi="Trebuchet MS"/>
              </w:rPr>
            </w:pPr>
          </w:p>
          <w:p w14:paraId="3BA8F043" w14:textId="77777777" w:rsidR="005C294C" w:rsidRPr="00A0211D" w:rsidRDefault="005C294C" w:rsidP="005C294C">
            <w:pPr>
              <w:spacing w:after="120"/>
              <w:rPr>
                <w:rFonts w:ascii="Trebuchet MS" w:hAnsi="Trebuchet MS"/>
              </w:rPr>
            </w:pPr>
          </w:p>
          <w:p w14:paraId="5B160C4F" w14:textId="77777777" w:rsidR="005C294C" w:rsidRPr="00A0211D" w:rsidRDefault="005C294C" w:rsidP="005C294C">
            <w:pPr>
              <w:spacing w:after="120"/>
              <w:rPr>
                <w:rFonts w:ascii="Trebuchet MS" w:hAnsi="Trebuchet MS"/>
              </w:rPr>
            </w:pPr>
          </w:p>
          <w:p w14:paraId="77E327F5" w14:textId="77777777" w:rsidR="005C294C" w:rsidRPr="00A0211D" w:rsidRDefault="005C294C" w:rsidP="005C294C">
            <w:pPr>
              <w:spacing w:after="120"/>
              <w:rPr>
                <w:rFonts w:ascii="Trebuchet MS" w:hAnsi="Trebuchet MS"/>
              </w:rPr>
            </w:pPr>
          </w:p>
          <w:p w14:paraId="6080EC78" w14:textId="77777777" w:rsidR="005C294C" w:rsidRPr="00A0211D" w:rsidRDefault="005C294C" w:rsidP="005C294C">
            <w:pPr>
              <w:spacing w:after="120"/>
              <w:rPr>
                <w:rFonts w:ascii="Trebuchet MS" w:hAnsi="Trebuchet MS"/>
              </w:rPr>
            </w:pPr>
          </w:p>
          <w:p w14:paraId="4CFCAB35" w14:textId="77777777" w:rsidR="005C294C" w:rsidRPr="00A0211D" w:rsidRDefault="005C294C" w:rsidP="005C294C">
            <w:pPr>
              <w:spacing w:after="120"/>
              <w:rPr>
                <w:rFonts w:ascii="Trebuchet MS" w:hAnsi="Trebuchet MS"/>
              </w:rPr>
            </w:pPr>
          </w:p>
          <w:p w14:paraId="1440F483" w14:textId="77777777" w:rsidR="005C294C" w:rsidRPr="00A0211D" w:rsidRDefault="005C294C" w:rsidP="005C294C">
            <w:pPr>
              <w:spacing w:after="120"/>
              <w:rPr>
                <w:rFonts w:ascii="Trebuchet MS" w:hAnsi="Trebuchet MS"/>
              </w:rPr>
            </w:pPr>
          </w:p>
          <w:p w14:paraId="04B3A47E" w14:textId="29C39085" w:rsidR="005C294C" w:rsidRPr="00A0211D" w:rsidRDefault="005C294C" w:rsidP="005C294C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In deze reactie kunnen stereo-isomeren worden gevormd.</w:t>
            </w:r>
          </w:p>
        </w:tc>
      </w:tr>
      <w:tr w:rsidR="005C294C" w:rsidRPr="00A0211D" w14:paraId="0E8083CC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3D7B3056" w14:textId="2CF95B2A" w:rsidR="005C294C" w:rsidRPr="00A0211D" w:rsidRDefault="000B1F0D" w:rsidP="005C294C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300" w:type="dxa"/>
          </w:tcPr>
          <w:p w14:paraId="39FA2776" w14:textId="77777777" w:rsidR="005C294C" w:rsidRPr="00A0211D" w:rsidRDefault="005C294C" w:rsidP="005C294C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9" w:type="dxa"/>
            <w:gridSpan w:val="3"/>
            <w:vAlign w:val="center"/>
          </w:tcPr>
          <w:p w14:paraId="45BB44BE" w14:textId="77777777" w:rsidR="005C294C" w:rsidRPr="00A0211D" w:rsidRDefault="005C294C" w:rsidP="005C294C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Hoeveel </w:t>
            </w:r>
            <w:proofErr w:type="spellStart"/>
            <w:r w:rsidRPr="00A0211D">
              <w:rPr>
                <w:rFonts w:ascii="Trebuchet MS" w:hAnsi="Trebuchet MS"/>
              </w:rPr>
              <w:t>molozonides</w:t>
            </w:r>
            <w:proofErr w:type="spellEnd"/>
            <w:r w:rsidRPr="00A0211D">
              <w:rPr>
                <w:rFonts w:ascii="Trebuchet MS" w:hAnsi="Trebuchet MS"/>
              </w:rPr>
              <w:t xml:space="preserve"> kunnen worden gevormd in de volgende gevallen?</w:t>
            </w:r>
          </w:p>
          <w:p w14:paraId="20F6B55C" w14:textId="5AB65B35" w:rsidR="005C294C" w:rsidRPr="00A0211D" w:rsidRDefault="005C294C" w:rsidP="005C294C">
            <w:pPr>
              <w:pStyle w:val="Stand"/>
              <w:spacing w:after="60" w:line="276" w:lineRule="auto"/>
              <w:rPr>
                <w:rFonts w:ascii="Trebuchet MS" w:hAnsi="Trebuchet MS"/>
                <w:bCs/>
                <w:spacing w:val="-4"/>
              </w:rPr>
            </w:pPr>
            <w:r w:rsidRPr="00A0211D">
              <w:rPr>
                <w:rFonts w:ascii="Trebuchet MS" w:hAnsi="Trebuchet MS"/>
              </w:rPr>
              <w:t>I</w:t>
            </w:r>
            <w:r w:rsidRPr="00A0211D">
              <w:rPr>
                <w:rFonts w:ascii="Trebuchet MS" w:hAnsi="Trebuchet MS"/>
                <w:b/>
                <w:spacing w:val="-4"/>
              </w:rPr>
              <w:tab/>
            </w:r>
            <w:r w:rsidRPr="00A0211D">
              <w:rPr>
                <w:rFonts w:ascii="Trebuchet MS" w:hAnsi="Trebuchet MS"/>
                <w:bCs/>
                <w:spacing w:val="-4"/>
              </w:rPr>
              <w:t>R</w:t>
            </w:r>
            <w:r w:rsidRPr="00A0211D">
              <w:rPr>
                <w:rFonts w:ascii="Trebuchet MS" w:hAnsi="Trebuchet MS"/>
                <w:bCs/>
                <w:spacing w:val="-4"/>
                <w:vertAlign w:val="subscript"/>
              </w:rPr>
              <w:t>1</w:t>
            </w:r>
            <w:r w:rsidRPr="00A0211D">
              <w:rPr>
                <w:rFonts w:ascii="Trebuchet MS" w:hAnsi="Trebuchet MS"/>
                <w:bCs/>
                <w:spacing w:val="-4"/>
              </w:rPr>
              <w:t xml:space="preserve"> tot en met R</w:t>
            </w:r>
            <w:r w:rsidRPr="00A0211D">
              <w:rPr>
                <w:rFonts w:ascii="Trebuchet MS" w:hAnsi="Trebuchet MS"/>
                <w:bCs/>
                <w:spacing w:val="-4"/>
                <w:vertAlign w:val="subscript"/>
              </w:rPr>
              <w:t>4</w:t>
            </w:r>
            <w:r w:rsidRPr="00A0211D">
              <w:rPr>
                <w:rFonts w:ascii="Trebuchet MS" w:hAnsi="Trebuchet MS"/>
                <w:bCs/>
                <w:spacing w:val="-4"/>
              </w:rPr>
              <w:t xml:space="preserve"> zijn verschillend.</w:t>
            </w:r>
            <w:r w:rsidRPr="00A0211D">
              <w:rPr>
                <w:rFonts w:ascii="Trebuchet MS" w:hAnsi="Trebuchet MS"/>
                <w:bCs/>
                <w:spacing w:val="-4"/>
              </w:rPr>
              <w:br/>
            </w:r>
            <w:r w:rsidRPr="00A0211D">
              <w:rPr>
                <w:rFonts w:ascii="Trebuchet MS" w:hAnsi="Trebuchet MS"/>
              </w:rPr>
              <w:t>II</w:t>
            </w:r>
            <w:r w:rsidRPr="00A0211D">
              <w:rPr>
                <w:rFonts w:ascii="Trebuchet MS" w:hAnsi="Trebuchet MS"/>
                <w:b/>
                <w:spacing w:val="-4"/>
              </w:rPr>
              <w:tab/>
            </w:r>
            <w:r w:rsidRPr="00A0211D">
              <w:rPr>
                <w:rFonts w:ascii="Trebuchet MS" w:hAnsi="Trebuchet MS"/>
                <w:bCs/>
                <w:spacing w:val="-4"/>
              </w:rPr>
              <w:t>R</w:t>
            </w:r>
            <w:r w:rsidRPr="00A0211D">
              <w:rPr>
                <w:rFonts w:ascii="Trebuchet MS" w:hAnsi="Trebuchet MS"/>
                <w:bCs/>
                <w:spacing w:val="-4"/>
                <w:vertAlign w:val="subscript"/>
              </w:rPr>
              <w:t>1</w:t>
            </w:r>
            <w:r w:rsidRPr="00A0211D">
              <w:rPr>
                <w:rFonts w:ascii="Trebuchet MS" w:hAnsi="Trebuchet MS"/>
                <w:bCs/>
                <w:spacing w:val="-4"/>
              </w:rPr>
              <w:t xml:space="preserve"> = R</w:t>
            </w:r>
            <w:r w:rsidR="00DF272E" w:rsidRPr="00A0211D">
              <w:rPr>
                <w:rFonts w:ascii="Trebuchet MS" w:hAnsi="Trebuchet MS"/>
                <w:bCs/>
                <w:spacing w:val="-4"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  <w:spacing w:val="-4"/>
              </w:rPr>
              <w:t xml:space="preserve"> en R</w:t>
            </w:r>
            <w:r w:rsidR="00DF272E" w:rsidRPr="00A0211D">
              <w:rPr>
                <w:rFonts w:ascii="Trebuchet MS" w:hAnsi="Trebuchet MS"/>
                <w:bCs/>
                <w:spacing w:val="-4"/>
                <w:vertAlign w:val="subscript"/>
              </w:rPr>
              <w:t>3</w:t>
            </w:r>
            <w:r w:rsidRPr="00A0211D">
              <w:rPr>
                <w:rFonts w:ascii="Trebuchet MS" w:hAnsi="Trebuchet MS"/>
                <w:bCs/>
                <w:spacing w:val="-4"/>
              </w:rPr>
              <w:t xml:space="preserve"> = R</w:t>
            </w:r>
            <w:r w:rsidRPr="00A0211D">
              <w:rPr>
                <w:rFonts w:ascii="Trebuchet MS" w:hAnsi="Trebuchet MS"/>
                <w:bCs/>
                <w:spacing w:val="-4"/>
                <w:vertAlign w:val="subscript"/>
              </w:rPr>
              <w:t>4</w:t>
            </w:r>
            <w:r w:rsidR="00DF272E" w:rsidRPr="00A0211D">
              <w:rPr>
                <w:rFonts w:ascii="Trebuchet MS" w:hAnsi="Trebuchet MS"/>
                <w:bCs/>
                <w:spacing w:val="-4"/>
              </w:rPr>
              <w:t xml:space="preserve"> </w:t>
            </w:r>
          </w:p>
          <w:p w14:paraId="3947B1E5" w14:textId="7C475419" w:rsidR="005C294C" w:rsidRPr="00A0211D" w:rsidRDefault="005C294C" w:rsidP="005C294C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bCs/>
                <w:spacing w:val="-4"/>
              </w:rPr>
              <w:t>Neem aan dat het ozonmolecuul in één stap reageert met het alkeenmolecuul.</w:t>
            </w:r>
          </w:p>
        </w:tc>
      </w:tr>
      <w:tr w:rsidR="005C294C" w:rsidRPr="00A0211D" w14:paraId="7D2B59E6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734CE845" w14:textId="77777777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6877A3FD" w14:textId="54D70157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9" w:type="dxa"/>
            <w:gridSpan w:val="3"/>
            <w:vAlign w:val="center"/>
          </w:tcPr>
          <w:p w14:paraId="50DB03BD" w14:textId="5E7FB108" w:rsidR="005C294C" w:rsidRPr="00A0211D" w:rsidRDefault="005C294C" w:rsidP="00DA2D0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pacing w:val="-4"/>
              </w:rPr>
              <w:tab/>
              <w:t>I</w:t>
            </w:r>
            <w:r w:rsidRPr="00A0211D">
              <w:rPr>
                <w:rFonts w:ascii="Trebuchet MS" w:hAnsi="Trebuchet MS"/>
                <w:spacing w:val="-4"/>
              </w:rPr>
              <w:tab/>
              <w:t>II</w:t>
            </w:r>
          </w:p>
        </w:tc>
      </w:tr>
      <w:tr w:rsidR="005C294C" w:rsidRPr="00A0211D" w14:paraId="14F0F66D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0324D082" w14:textId="77777777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365FB9C2" w14:textId="615CD740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9" w:type="dxa"/>
            <w:gridSpan w:val="3"/>
            <w:vAlign w:val="center"/>
          </w:tcPr>
          <w:p w14:paraId="1166199A" w14:textId="0A692455" w:rsidR="005C294C" w:rsidRPr="00A0211D" w:rsidRDefault="005C294C" w:rsidP="00DA2D0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pacing w:val="-4"/>
              </w:rPr>
              <w:tab/>
              <w:t>1</w:t>
            </w:r>
            <w:r w:rsidRPr="00A0211D">
              <w:rPr>
                <w:rFonts w:ascii="Trebuchet MS" w:hAnsi="Trebuchet MS"/>
                <w:spacing w:val="-4"/>
              </w:rPr>
              <w:tab/>
              <w:t>1</w:t>
            </w:r>
          </w:p>
        </w:tc>
      </w:tr>
      <w:tr w:rsidR="005C294C" w:rsidRPr="00A0211D" w14:paraId="012BA3EA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7B2A6007" w14:textId="77777777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23B2E1BC" w14:textId="2F01647B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9" w:type="dxa"/>
            <w:gridSpan w:val="3"/>
            <w:vAlign w:val="center"/>
          </w:tcPr>
          <w:p w14:paraId="208AA012" w14:textId="640D923A" w:rsidR="005C294C" w:rsidRPr="00A0211D" w:rsidRDefault="005C294C" w:rsidP="00DA2D0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pacing w:val="-4"/>
              </w:rPr>
              <w:tab/>
              <w:t>1</w:t>
            </w:r>
            <w:r w:rsidRPr="00A0211D">
              <w:rPr>
                <w:rFonts w:ascii="Trebuchet MS" w:hAnsi="Trebuchet MS"/>
                <w:spacing w:val="-4"/>
              </w:rPr>
              <w:tab/>
              <w:t>2</w:t>
            </w:r>
          </w:p>
        </w:tc>
      </w:tr>
      <w:tr w:rsidR="005C294C" w:rsidRPr="00A0211D" w14:paraId="10B12561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023C0587" w14:textId="77777777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53ACC464" w14:textId="25B7AB3E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9" w:type="dxa"/>
            <w:gridSpan w:val="3"/>
            <w:vAlign w:val="center"/>
          </w:tcPr>
          <w:p w14:paraId="25F70615" w14:textId="27A56CA9" w:rsidR="005C294C" w:rsidRPr="00A0211D" w:rsidRDefault="005C294C" w:rsidP="00DA2D0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pacing w:val="-4"/>
              </w:rPr>
              <w:tab/>
              <w:t>2</w:t>
            </w:r>
            <w:r w:rsidRPr="00A0211D">
              <w:rPr>
                <w:rFonts w:ascii="Trebuchet MS" w:hAnsi="Trebuchet MS"/>
                <w:spacing w:val="-4"/>
              </w:rPr>
              <w:tab/>
              <w:t>1</w:t>
            </w:r>
          </w:p>
        </w:tc>
      </w:tr>
      <w:tr w:rsidR="005C294C" w:rsidRPr="00A0211D" w14:paraId="696DB9C2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76F3B43B" w14:textId="77777777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7E562BE6" w14:textId="01A83560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9" w:type="dxa"/>
            <w:gridSpan w:val="3"/>
            <w:vAlign w:val="center"/>
          </w:tcPr>
          <w:p w14:paraId="4ADF091F" w14:textId="76518AB6" w:rsidR="005C294C" w:rsidRPr="00A0211D" w:rsidRDefault="005C294C" w:rsidP="00DA2D0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pacing w:val="-4"/>
              </w:rPr>
              <w:tab/>
              <w:t>2</w:t>
            </w:r>
            <w:r w:rsidRPr="00A0211D">
              <w:rPr>
                <w:rFonts w:ascii="Trebuchet MS" w:hAnsi="Trebuchet MS"/>
                <w:spacing w:val="-4"/>
              </w:rPr>
              <w:tab/>
              <w:t>2</w:t>
            </w:r>
          </w:p>
        </w:tc>
      </w:tr>
      <w:tr w:rsidR="005C294C" w:rsidRPr="00A0211D" w14:paraId="4A63C501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317C3CF7" w14:textId="77777777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063BA261" w14:textId="7E03A4E9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9" w:type="dxa"/>
            <w:gridSpan w:val="3"/>
            <w:vAlign w:val="center"/>
          </w:tcPr>
          <w:p w14:paraId="38D12420" w14:textId="7EF246F8" w:rsidR="005C294C" w:rsidRPr="00A0211D" w:rsidRDefault="005C294C" w:rsidP="00DA2D0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pacing w:val="-4"/>
              </w:rPr>
              <w:tab/>
              <w:t>4</w:t>
            </w:r>
            <w:r w:rsidRPr="00A0211D">
              <w:rPr>
                <w:rFonts w:ascii="Trebuchet MS" w:hAnsi="Trebuchet MS"/>
                <w:spacing w:val="-4"/>
              </w:rPr>
              <w:tab/>
              <w:t>1</w:t>
            </w:r>
          </w:p>
        </w:tc>
      </w:tr>
      <w:tr w:rsidR="005C294C" w:rsidRPr="00A0211D" w14:paraId="0A82088D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708987FC" w14:textId="77777777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6732B978" w14:textId="6CDA8553" w:rsidR="005C294C" w:rsidRPr="00A0211D" w:rsidRDefault="005C294C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79" w:type="dxa"/>
            <w:gridSpan w:val="3"/>
            <w:vAlign w:val="center"/>
          </w:tcPr>
          <w:p w14:paraId="2002123A" w14:textId="47E01399" w:rsidR="005C294C" w:rsidRPr="00A0211D" w:rsidRDefault="005C294C" w:rsidP="00DA2D0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pacing w:val="-4"/>
              </w:rPr>
              <w:tab/>
            </w:r>
            <w:r w:rsidR="00DF272E" w:rsidRPr="00A0211D">
              <w:rPr>
                <w:rFonts w:ascii="Trebuchet MS" w:hAnsi="Trebuchet MS"/>
                <w:spacing w:val="-4"/>
              </w:rPr>
              <w:t>4</w:t>
            </w:r>
            <w:r w:rsidRPr="00A0211D">
              <w:rPr>
                <w:rFonts w:ascii="Trebuchet MS" w:hAnsi="Trebuchet MS"/>
                <w:spacing w:val="-4"/>
              </w:rPr>
              <w:tab/>
              <w:t>2</w:t>
            </w:r>
          </w:p>
        </w:tc>
      </w:tr>
      <w:tr w:rsidR="00B83014" w:rsidRPr="00A0211D" w14:paraId="40EB4BFA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25CC7834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302C1997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9" w:type="dxa"/>
            <w:gridSpan w:val="3"/>
            <w:vAlign w:val="center"/>
          </w:tcPr>
          <w:p w14:paraId="26DE8043" w14:textId="77777777" w:rsidR="00B83014" w:rsidRPr="00A0211D" w:rsidRDefault="00B83014" w:rsidP="00DA2D0B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</w:p>
        </w:tc>
      </w:tr>
      <w:tr w:rsidR="00B83014" w:rsidRPr="00A0211D" w14:paraId="11626905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659FDE11" w14:textId="11B1C057" w:rsidR="00B83014" w:rsidRPr="00A0211D" w:rsidRDefault="000B1F0D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300" w:type="dxa"/>
          </w:tcPr>
          <w:p w14:paraId="411710CF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9" w:type="dxa"/>
            <w:gridSpan w:val="3"/>
          </w:tcPr>
          <w:p w14:paraId="540265D6" w14:textId="40181A63" w:rsidR="00B83014" w:rsidRPr="00A0211D" w:rsidRDefault="00C30D76" w:rsidP="00932A22">
            <w:pPr>
              <w:spacing w:after="12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2" behindDoc="0" locked="0" layoutInCell="1" allowOverlap="1" wp14:anchorId="634C52FD" wp14:editId="41E09A81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161925</wp:posOffset>
                  </wp:positionV>
                  <wp:extent cx="826135" cy="658495"/>
                  <wp:effectExtent l="0" t="0" r="0" b="8255"/>
                  <wp:wrapNone/>
                  <wp:docPr id="9" name="Afbeelding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keen met H en CH3.PCX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6135" cy="658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83014" w:rsidRPr="00A0211D">
              <w:rPr>
                <w:rFonts w:ascii="Trebuchet MS" w:hAnsi="Trebuchet MS"/>
              </w:rPr>
              <w:t xml:space="preserve">Hoeveel </w:t>
            </w:r>
            <w:proofErr w:type="spellStart"/>
            <w:r w:rsidR="00B83014" w:rsidRPr="00A0211D">
              <w:rPr>
                <w:rFonts w:ascii="Trebuchet MS" w:hAnsi="Trebuchet MS"/>
              </w:rPr>
              <w:t>ozonides</w:t>
            </w:r>
            <w:proofErr w:type="spellEnd"/>
            <w:r w:rsidR="00B83014" w:rsidRPr="00A0211D">
              <w:rPr>
                <w:rFonts w:ascii="Trebuchet MS" w:hAnsi="Trebuchet MS"/>
              </w:rPr>
              <w:t xml:space="preserve"> kunnen worden gevormd bij de </w:t>
            </w:r>
            <w:proofErr w:type="spellStart"/>
            <w:r w:rsidR="00B83014" w:rsidRPr="00A0211D">
              <w:rPr>
                <w:rFonts w:ascii="Trebuchet MS" w:hAnsi="Trebuchet MS"/>
              </w:rPr>
              <w:t>ozonolyse</w:t>
            </w:r>
            <w:proofErr w:type="spellEnd"/>
            <w:r w:rsidR="00B83014" w:rsidRPr="00A0211D">
              <w:rPr>
                <w:rFonts w:ascii="Trebuchet MS" w:hAnsi="Trebuchet MS"/>
              </w:rPr>
              <w:t xml:space="preserve"> van onderstaand alkeen?</w:t>
            </w:r>
          </w:p>
          <w:p w14:paraId="3E5AE8AD" w14:textId="0653F50F" w:rsidR="00B83014" w:rsidRPr="00A0211D" w:rsidRDefault="00B83014" w:rsidP="00932A22">
            <w:pPr>
              <w:spacing w:after="120"/>
              <w:rPr>
                <w:rFonts w:ascii="Trebuchet MS" w:hAnsi="Trebuchet MS"/>
              </w:rPr>
            </w:pPr>
          </w:p>
          <w:p w14:paraId="6E7C329A" w14:textId="77777777" w:rsidR="00B83014" w:rsidRDefault="00B83014" w:rsidP="00DA2D0B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</w:p>
          <w:p w14:paraId="6C8446F9" w14:textId="77777777" w:rsidR="00C30D76" w:rsidRDefault="00C30D76" w:rsidP="00DA2D0B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</w:p>
          <w:p w14:paraId="2CECBED9" w14:textId="29A39D05" w:rsidR="00C30D76" w:rsidRPr="00A0211D" w:rsidRDefault="00C30D76" w:rsidP="00DA2D0B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  <w:r w:rsidRPr="00A0211D">
              <w:rPr>
                <w:rFonts w:ascii="Trebuchet MS" w:hAnsi="Trebuchet MS"/>
              </w:rPr>
              <w:t>Houd rekening met eventuele stereo-</w:t>
            </w:r>
            <w:proofErr w:type="spellStart"/>
            <w:r w:rsidRPr="00A0211D">
              <w:rPr>
                <w:rFonts w:ascii="Trebuchet MS" w:hAnsi="Trebuchet MS"/>
              </w:rPr>
              <w:t>isomerie</w:t>
            </w:r>
            <w:proofErr w:type="spellEnd"/>
            <w:r w:rsidRPr="00A0211D">
              <w:rPr>
                <w:rFonts w:ascii="Trebuchet MS" w:hAnsi="Trebuchet MS"/>
              </w:rPr>
              <w:t>.</w:t>
            </w:r>
          </w:p>
        </w:tc>
      </w:tr>
      <w:tr w:rsidR="00B83014" w:rsidRPr="00A0211D" w14:paraId="07A0B10F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741A7E85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3774A0D0" w14:textId="73338AC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9" w:type="dxa"/>
            <w:gridSpan w:val="3"/>
            <w:vAlign w:val="center"/>
          </w:tcPr>
          <w:p w14:paraId="104A2601" w14:textId="058C7333" w:rsidR="00B83014" w:rsidRPr="00A0211D" w:rsidRDefault="00B83014" w:rsidP="00DA2D0B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  <w:r w:rsidRPr="00A0211D">
              <w:rPr>
                <w:rFonts w:ascii="Trebuchet MS" w:hAnsi="Trebuchet MS"/>
                <w:lang w:val="es-ES_tradnl"/>
              </w:rPr>
              <w:t>1</w:t>
            </w:r>
          </w:p>
        </w:tc>
      </w:tr>
      <w:tr w:rsidR="00B83014" w:rsidRPr="00A0211D" w14:paraId="557E345D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3BAC509D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5C9D60B0" w14:textId="1B5FE643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9" w:type="dxa"/>
            <w:gridSpan w:val="3"/>
            <w:vAlign w:val="center"/>
          </w:tcPr>
          <w:p w14:paraId="1C932EFC" w14:textId="782C13EA" w:rsidR="00B83014" w:rsidRPr="00A0211D" w:rsidRDefault="00B83014" w:rsidP="00DA2D0B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  <w:r w:rsidRPr="00A0211D">
              <w:rPr>
                <w:rFonts w:ascii="Trebuchet MS" w:hAnsi="Trebuchet MS"/>
                <w:lang w:val="es-ES_tradnl"/>
              </w:rPr>
              <w:t>2</w:t>
            </w:r>
          </w:p>
        </w:tc>
      </w:tr>
      <w:tr w:rsidR="00B83014" w:rsidRPr="00A0211D" w14:paraId="022EEB5E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6DC6ECC1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0375A865" w14:textId="49115675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9" w:type="dxa"/>
            <w:gridSpan w:val="3"/>
            <w:vAlign w:val="center"/>
          </w:tcPr>
          <w:p w14:paraId="53C9DCF8" w14:textId="4E04E52B" w:rsidR="00B83014" w:rsidRPr="00A0211D" w:rsidRDefault="00B83014" w:rsidP="00DA2D0B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  <w:r w:rsidRPr="00A0211D">
              <w:rPr>
                <w:rFonts w:ascii="Trebuchet MS" w:hAnsi="Trebuchet MS"/>
              </w:rPr>
              <w:t>3</w:t>
            </w:r>
          </w:p>
        </w:tc>
      </w:tr>
      <w:tr w:rsidR="00B83014" w:rsidRPr="00A0211D" w14:paraId="527AAEFC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17AE809C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1C88A469" w14:textId="392E903C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9" w:type="dxa"/>
            <w:gridSpan w:val="3"/>
            <w:vAlign w:val="center"/>
          </w:tcPr>
          <w:p w14:paraId="41180B6A" w14:textId="2CD88634" w:rsidR="00B83014" w:rsidRPr="00A0211D" w:rsidRDefault="00B83014" w:rsidP="00DA2D0B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  <w:r w:rsidRPr="00A0211D">
              <w:rPr>
                <w:rFonts w:ascii="Trebuchet MS" w:hAnsi="Trebuchet MS"/>
              </w:rPr>
              <w:t>4</w:t>
            </w:r>
          </w:p>
        </w:tc>
      </w:tr>
      <w:tr w:rsidR="00B83014" w:rsidRPr="00A0211D" w14:paraId="11D07763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2D5F8F26" w14:textId="74CDF9A0" w:rsidR="00B83014" w:rsidRPr="00A0211D" w:rsidRDefault="00372163" w:rsidP="00932A22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lastRenderedPageBreak/>
              <w:t>3</w:t>
            </w:r>
          </w:p>
        </w:tc>
        <w:tc>
          <w:tcPr>
            <w:tcW w:w="300" w:type="dxa"/>
          </w:tcPr>
          <w:p w14:paraId="46036A1D" w14:textId="77777777" w:rsidR="00B83014" w:rsidRPr="00A0211D" w:rsidRDefault="00B83014" w:rsidP="00932A22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9" w:type="dxa"/>
            <w:gridSpan w:val="3"/>
            <w:vAlign w:val="center"/>
          </w:tcPr>
          <w:p w14:paraId="695D7B56" w14:textId="62AB028C" w:rsidR="00E22571" w:rsidRPr="00A0211D" w:rsidRDefault="25D47352" w:rsidP="00E22571">
            <w:pPr>
              <w:pStyle w:val="Stand"/>
              <w:spacing w:after="6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Er is een groot aantal structuren mogelijk met molecuulformule C</w:t>
            </w:r>
            <w:r w:rsidRPr="00A0211D">
              <w:rPr>
                <w:rFonts w:ascii="Trebuchet MS" w:hAnsi="Trebuchet MS"/>
                <w:spacing w:val="-4"/>
                <w:vertAlign w:val="subscript"/>
              </w:rPr>
              <w:t>6</w:t>
            </w:r>
            <w:r w:rsidRPr="00A0211D">
              <w:rPr>
                <w:rFonts w:ascii="Trebuchet MS" w:hAnsi="Trebuchet MS"/>
                <w:spacing w:val="-4"/>
              </w:rPr>
              <w:t>H</w:t>
            </w:r>
            <w:r w:rsidRPr="00A0211D">
              <w:rPr>
                <w:rFonts w:ascii="Trebuchet MS" w:hAnsi="Trebuchet MS"/>
                <w:spacing w:val="-4"/>
                <w:vertAlign w:val="subscript"/>
              </w:rPr>
              <w:t>10</w:t>
            </w:r>
            <w:r w:rsidRPr="00A0211D">
              <w:rPr>
                <w:rFonts w:ascii="Trebuchet MS" w:hAnsi="Trebuchet MS"/>
                <w:spacing w:val="-4"/>
              </w:rPr>
              <w:t xml:space="preserve">. </w:t>
            </w:r>
          </w:p>
          <w:p w14:paraId="0C0AB50D" w14:textId="48223735" w:rsidR="00B83014" w:rsidRPr="00A0211D" w:rsidRDefault="00E22571" w:rsidP="00E22571">
            <w:pPr>
              <w:pStyle w:val="Stand"/>
              <w:spacing w:after="6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 xml:space="preserve">Hoeveel </w:t>
            </w:r>
            <w:r w:rsidR="00DF272E" w:rsidRPr="00A0211D">
              <w:rPr>
                <w:rFonts w:ascii="Trebuchet MS" w:hAnsi="Trebuchet MS"/>
                <w:spacing w:val="-4"/>
              </w:rPr>
              <w:t>van deze structuren bevatten</w:t>
            </w:r>
            <w:r w:rsidR="005A1255" w:rsidRPr="00A0211D">
              <w:rPr>
                <w:rFonts w:ascii="Trebuchet MS" w:hAnsi="Trebuchet MS"/>
                <w:spacing w:val="-4"/>
              </w:rPr>
              <w:t xml:space="preserve"> zowel</w:t>
            </w:r>
            <w:r w:rsidR="00DF272E" w:rsidRPr="00A0211D">
              <w:rPr>
                <w:rFonts w:ascii="Trebuchet MS" w:hAnsi="Trebuchet MS"/>
                <w:spacing w:val="-4"/>
              </w:rPr>
              <w:t xml:space="preserve"> een </w:t>
            </w:r>
            <w:proofErr w:type="spellStart"/>
            <w:r w:rsidR="00DF272E" w:rsidRPr="00A0211D">
              <w:rPr>
                <w:rFonts w:ascii="Trebuchet MS" w:hAnsi="Trebuchet MS"/>
                <w:spacing w:val="-4"/>
              </w:rPr>
              <w:t>cyclobutaanring</w:t>
            </w:r>
            <w:proofErr w:type="spellEnd"/>
            <w:r w:rsidR="00DF272E" w:rsidRPr="00A0211D">
              <w:rPr>
                <w:rFonts w:ascii="Trebuchet MS" w:hAnsi="Trebuchet MS"/>
                <w:spacing w:val="-4"/>
              </w:rPr>
              <w:t xml:space="preserve"> </w:t>
            </w:r>
            <w:r w:rsidR="005A1255" w:rsidRPr="00A0211D">
              <w:rPr>
                <w:rFonts w:ascii="Trebuchet MS" w:hAnsi="Trebuchet MS"/>
                <w:spacing w:val="-4"/>
              </w:rPr>
              <w:t>als een</w:t>
            </w:r>
            <w:r w:rsidR="00DF272E" w:rsidRPr="00A0211D">
              <w:rPr>
                <w:rFonts w:ascii="Trebuchet MS" w:hAnsi="Trebuchet MS"/>
                <w:spacing w:val="-4"/>
              </w:rPr>
              <w:t xml:space="preserve"> dubbele </w:t>
            </w:r>
            <w:r w:rsidR="005A1255" w:rsidRPr="00A0211D">
              <w:rPr>
                <w:rFonts w:ascii="Trebuchet MS" w:hAnsi="Trebuchet MS"/>
                <w:spacing w:val="-4"/>
              </w:rPr>
              <w:t>binding</w:t>
            </w:r>
            <w:r w:rsidRPr="00A0211D">
              <w:rPr>
                <w:rFonts w:ascii="Trebuchet MS" w:hAnsi="Trebuchet MS"/>
                <w:spacing w:val="-4"/>
              </w:rPr>
              <w:t xml:space="preserve">? </w:t>
            </w:r>
            <w:r w:rsidR="00932A22" w:rsidRPr="00A0211D">
              <w:rPr>
                <w:rFonts w:ascii="Trebuchet MS" w:hAnsi="Trebuchet MS"/>
                <w:spacing w:val="-4"/>
              </w:rPr>
              <w:t>Houd rekening met stereo-</w:t>
            </w:r>
            <w:proofErr w:type="spellStart"/>
            <w:r w:rsidR="00932A22" w:rsidRPr="00A0211D">
              <w:rPr>
                <w:rFonts w:ascii="Trebuchet MS" w:hAnsi="Trebuchet MS"/>
                <w:spacing w:val="-4"/>
              </w:rPr>
              <w:t>isomerie</w:t>
            </w:r>
            <w:proofErr w:type="spellEnd"/>
            <w:r w:rsidR="00932A22" w:rsidRPr="00A0211D">
              <w:rPr>
                <w:rFonts w:ascii="Trebuchet MS" w:hAnsi="Trebuchet MS"/>
                <w:spacing w:val="-4"/>
              </w:rPr>
              <w:t xml:space="preserve">. </w:t>
            </w:r>
          </w:p>
        </w:tc>
      </w:tr>
      <w:tr w:rsidR="005C1437" w:rsidRPr="00A0211D" w14:paraId="6E6EE85C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74836EFE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71460EDD" w14:textId="006FA51C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9" w:type="dxa"/>
            <w:gridSpan w:val="3"/>
            <w:vAlign w:val="center"/>
          </w:tcPr>
          <w:p w14:paraId="27B53996" w14:textId="2FD50C75" w:rsidR="005C1437" w:rsidRPr="00A0211D" w:rsidRDefault="005C1437" w:rsidP="005C1437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2</w:t>
            </w:r>
          </w:p>
        </w:tc>
      </w:tr>
      <w:tr w:rsidR="005A1255" w:rsidRPr="00A0211D" w14:paraId="1D02224A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4D5F4C4D" w14:textId="77777777" w:rsidR="005A1255" w:rsidRPr="00A0211D" w:rsidRDefault="005A1255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5BFEF159" w14:textId="75EA4387" w:rsidR="005A1255" w:rsidRPr="00A0211D" w:rsidRDefault="005A1255" w:rsidP="005C1437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9" w:type="dxa"/>
            <w:gridSpan w:val="3"/>
            <w:vAlign w:val="center"/>
          </w:tcPr>
          <w:p w14:paraId="5E7DD931" w14:textId="7A983AF0" w:rsidR="005A1255" w:rsidRPr="00A0211D" w:rsidRDefault="005A1255" w:rsidP="005C1437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3</w:t>
            </w:r>
          </w:p>
        </w:tc>
      </w:tr>
      <w:tr w:rsidR="005C1437" w:rsidRPr="00A0211D" w14:paraId="54250E64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46A5568E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4FF65CBA" w14:textId="669317C6" w:rsidR="005C1437" w:rsidRPr="00A0211D" w:rsidRDefault="005A1255" w:rsidP="005C1437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9" w:type="dxa"/>
            <w:gridSpan w:val="3"/>
            <w:vAlign w:val="center"/>
          </w:tcPr>
          <w:p w14:paraId="39502EED" w14:textId="1454567E" w:rsidR="005C1437" w:rsidRPr="00A0211D" w:rsidRDefault="005C1437" w:rsidP="005C1437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4</w:t>
            </w:r>
          </w:p>
        </w:tc>
      </w:tr>
      <w:tr w:rsidR="005C1437" w:rsidRPr="00A0211D" w14:paraId="6E328430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4920E47B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0DEA12DC" w14:textId="1487CF18" w:rsidR="005C1437" w:rsidRPr="00A0211D" w:rsidRDefault="005A1255" w:rsidP="005C1437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9" w:type="dxa"/>
            <w:gridSpan w:val="3"/>
            <w:vAlign w:val="center"/>
          </w:tcPr>
          <w:p w14:paraId="67E24308" w14:textId="08325DA2" w:rsidR="005C1437" w:rsidRPr="00A0211D" w:rsidRDefault="005C1437" w:rsidP="005C1437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5</w:t>
            </w:r>
          </w:p>
        </w:tc>
      </w:tr>
      <w:tr w:rsidR="005C1437" w:rsidRPr="00A0211D" w14:paraId="25440BB0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414C474C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26580B86" w14:textId="30014439" w:rsidR="005C1437" w:rsidRPr="00A0211D" w:rsidRDefault="005A1255" w:rsidP="005C1437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9" w:type="dxa"/>
            <w:gridSpan w:val="3"/>
            <w:vAlign w:val="center"/>
          </w:tcPr>
          <w:p w14:paraId="1ABED026" w14:textId="78003D59" w:rsidR="005C1437" w:rsidRPr="00A0211D" w:rsidRDefault="005C1437" w:rsidP="005C1437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6</w:t>
            </w:r>
          </w:p>
        </w:tc>
      </w:tr>
      <w:tr w:rsidR="005C1437" w:rsidRPr="00A0211D" w14:paraId="3BCFCC86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2F5B11E3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53C9ED8E" w14:textId="7A142E7C" w:rsidR="005C1437" w:rsidRPr="00A0211D" w:rsidRDefault="005A1255" w:rsidP="005C1437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79" w:type="dxa"/>
            <w:gridSpan w:val="3"/>
            <w:vAlign w:val="center"/>
          </w:tcPr>
          <w:p w14:paraId="04AB545B" w14:textId="43215E77" w:rsidR="005C1437" w:rsidRPr="00A0211D" w:rsidRDefault="005C1437" w:rsidP="005C1437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7</w:t>
            </w:r>
          </w:p>
        </w:tc>
      </w:tr>
      <w:tr w:rsidR="005C1437" w:rsidRPr="00A0211D" w14:paraId="4AC6613A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2C15859F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50B3E234" w14:textId="38F9F6B9" w:rsidR="005C1437" w:rsidRPr="00A0211D" w:rsidRDefault="005A1255" w:rsidP="005C1437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8879" w:type="dxa"/>
            <w:gridSpan w:val="3"/>
            <w:vAlign w:val="center"/>
          </w:tcPr>
          <w:p w14:paraId="1FF9BCA2" w14:textId="7D93FC06" w:rsidR="005C1437" w:rsidRPr="00A0211D" w:rsidRDefault="005C1437" w:rsidP="005C1437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8</w:t>
            </w:r>
          </w:p>
        </w:tc>
      </w:tr>
      <w:tr w:rsidR="005C1437" w:rsidRPr="00A0211D" w14:paraId="0CE35DB2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128D8AC0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5B10942E" w14:textId="4DC93EB0" w:rsidR="005C1437" w:rsidRPr="00A0211D" w:rsidRDefault="005A1255" w:rsidP="005C1437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H</w:t>
            </w:r>
          </w:p>
        </w:tc>
        <w:tc>
          <w:tcPr>
            <w:tcW w:w="8879" w:type="dxa"/>
            <w:gridSpan w:val="3"/>
            <w:vAlign w:val="center"/>
          </w:tcPr>
          <w:p w14:paraId="26119DE7" w14:textId="5F9F934B" w:rsidR="005C1437" w:rsidRPr="00A0211D" w:rsidRDefault="005C1437" w:rsidP="005C1437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9</w:t>
            </w:r>
          </w:p>
        </w:tc>
      </w:tr>
      <w:tr w:rsidR="005C1437" w:rsidRPr="00A0211D" w14:paraId="57AD7B4E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3A14C264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49725064" w14:textId="3479B204" w:rsidR="005C1437" w:rsidRPr="00A0211D" w:rsidRDefault="005A1255" w:rsidP="005C1437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I</w:t>
            </w:r>
          </w:p>
        </w:tc>
        <w:tc>
          <w:tcPr>
            <w:tcW w:w="8879" w:type="dxa"/>
            <w:gridSpan w:val="3"/>
            <w:vAlign w:val="center"/>
          </w:tcPr>
          <w:p w14:paraId="4182F2E8" w14:textId="1822B71F" w:rsidR="005C1437" w:rsidRPr="00A0211D" w:rsidRDefault="005C1437" w:rsidP="005C1437">
            <w:pPr>
              <w:pStyle w:val="Stand"/>
              <w:spacing w:before="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>10</w:t>
            </w:r>
          </w:p>
        </w:tc>
      </w:tr>
      <w:tr w:rsidR="005C1437" w:rsidRPr="00A0211D" w14:paraId="7B356719" w14:textId="77777777" w:rsidTr="00372163">
        <w:trPr>
          <w:gridAfter w:val="1"/>
          <w:wAfter w:w="75" w:type="dxa"/>
        </w:trPr>
        <w:tc>
          <w:tcPr>
            <w:tcW w:w="473" w:type="dxa"/>
          </w:tcPr>
          <w:p w14:paraId="14B50CE9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00" w:type="dxa"/>
          </w:tcPr>
          <w:p w14:paraId="00BD0CB5" w14:textId="77777777" w:rsidR="005C1437" w:rsidRPr="00A0211D" w:rsidRDefault="005C1437" w:rsidP="005C143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9" w:type="dxa"/>
            <w:gridSpan w:val="3"/>
            <w:vAlign w:val="center"/>
          </w:tcPr>
          <w:p w14:paraId="6F9D28DC" w14:textId="77777777" w:rsidR="005C1437" w:rsidRPr="00A0211D" w:rsidRDefault="005C1437" w:rsidP="005C1437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</w:p>
        </w:tc>
      </w:tr>
      <w:tr w:rsidR="00B83014" w:rsidRPr="00A0211D" w14:paraId="2EE6500A" w14:textId="77777777" w:rsidTr="00372163">
        <w:tc>
          <w:tcPr>
            <w:tcW w:w="472" w:type="dxa"/>
          </w:tcPr>
          <w:p w14:paraId="398EB5A8" w14:textId="6C9275A2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sz w:val="26"/>
                <w:szCs w:val="26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32DBBCDB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58" w:type="dxa"/>
            <w:gridSpan w:val="3"/>
            <w:vAlign w:val="center"/>
          </w:tcPr>
          <w:p w14:paraId="32E8FAB2" w14:textId="77777777" w:rsidR="00B83014" w:rsidRPr="00A0211D" w:rsidRDefault="00B83014" w:rsidP="005D0D91">
            <w:pPr>
              <w:spacing w:line="276" w:lineRule="auto"/>
              <w:ind w:left="-13" w:firstLine="13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b/>
                <w:sz w:val="28"/>
                <w:szCs w:val="28"/>
              </w:rPr>
              <w:t>Reactiesnelheid en evenwicht</w:t>
            </w:r>
          </w:p>
        </w:tc>
      </w:tr>
      <w:tr w:rsidR="00B83014" w:rsidRPr="00A0211D" w14:paraId="6A6CD665" w14:textId="77777777" w:rsidTr="00372163">
        <w:tc>
          <w:tcPr>
            <w:tcW w:w="472" w:type="dxa"/>
          </w:tcPr>
          <w:p w14:paraId="54994D26" w14:textId="00183360" w:rsidR="00B83014" w:rsidRPr="00A0211D" w:rsidRDefault="00372163" w:rsidP="00DA2D0B">
            <w:pPr>
              <w:spacing w:before="60" w:after="60" w:line="276" w:lineRule="auto"/>
              <w:rPr>
                <w:rFonts w:ascii="Trebuchet MS" w:hAnsi="Trebuchet MS"/>
                <w:b/>
                <w:bCs/>
              </w:rPr>
            </w:pPr>
            <w:r w:rsidRPr="00A0211D">
              <w:rPr>
                <w:rFonts w:ascii="Trebuchet MS" w:hAnsi="Trebuchet MS"/>
                <w:b/>
                <w:bCs/>
              </w:rPr>
              <w:t>4</w:t>
            </w:r>
          </w:p>
        </w:tc>
        <w:tc>
          <w:tcPr>
            <w:tcW w:w="397" w:type="dxa"/>
            <w:gridSpan w:val="2"/>
          </w:tcPr>
          <w:p w14:paraId="18318984" w14:textId="77777777" w:rsidR="00B83014" w:rsidRPr="00A0211D" w:rsidRDefault="00B83014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58" w:type="dxa"/>
            <w:gridSpan w:val="3"/>
          </w:tcPr>
          <w:p w14:paraId="7A7F5612" w14:textId="57D07F0F" w:rsidR="00B83014" w:rsidRPr="00A0211D" w:rsidRDefault="00E22571" w:rsidP="533AD775">
            <w:pPr>
              <w:spacing w:before="60" w:after="60" w:line="276" w:lineRule="auto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In een afgesloten reactievat met een vast volume van 1,00 dm</w:t>
            </w:r>
            <w:r w:rsidRPr="00A0211D">
              <w:rPr>
                <w:rFonts w:ascii="Trebuchet MS" w:hAnsi="Trebuchet MS"/>
                <w:vertAlign w:val="superscript"/>
                <w:lang w:val="es-ES"/>
              </w:rPr>
              <w:t>3</w:t>
            </w:r>
            <w:r w:rsidRPr="00A0211D">
              <w:rPr>
                <w:rFonts w:ascii="Trebuchet MS" w:hAnsi="Trebuchet MS"/>
                <w:lang w:val="es-ES"/>
              </w:rPr>
              <w:t xml:space="preserve"> wordt 5,00 g stikstofdioxide gebracht. Er stelt zich</w:t>
            </w:r>
            <w:r w:rsidR="00077EE2" w:rsidRPr="00A0211D">
              <w:rPr>
                <w:rFonts w:ascii="Trebuchet MS" w:hAnsi="Trebuchet MS"/>
                <w:lang w:val="es-ES"/>
              </w:rPr>
              <w:t xml:space="preserve"> </w:t>
            </w:r>
            <w:r w:rsidRPr="00A0211D">
              <w:rPr>
                <w:rFonts w:ascii="Trebuchet MS" w:hAnsi="Trebuchet MS"/>
                <w:lang w:val="es-ES"/>
              </w:rPr>
              <w:t>het volgende evenwicht in</w:t>
            </w:r>
            <w:r w:rsidR="00077EE2" w:rsidRPr="00A0211D">
              <w:rPr>
                <w:rFonts w:ascii="Trebuchet MS" w:hAnsi="Trebuchet MS"/>
                <w:lang w:val="es-ES"/>
              </w:rPr>
              <w:t>:</w:t>
            </w:r>
          </w:p>
          <w:p w14:paraId="28850A77" w14:textId="0E6683A6" w:rsidR="00077EE2" w:rsidRPr="00A0211D" w:rsidRDefault="00077EE2" w:rsidP="533AD775">
            <w:pPr>
              <w:spacing w:before="60" w:after="60" w:line="276" w:lineRule="auto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3" behindDoc="0" locked="0" layoutInCell="1" allowOverlap="1" wp14:anchorId="20493FE1" wp14:editId="0DC99CC8">
                  <wp:simplePos x="0" y="0"/>
                  <wp:positionH relativeFrom="column">
                    <wp:posOffset>552450</wp:posOffset>
                  </wp:positionH>
                  <wp:positionV relativeFrom="paragraph">
                    <wp:posOffset>33655</wp:posOffset>
                  </wp:positionV>
                  <wp:extent cx="220980" cy="106680"/>
                  <wp:effectExtent l="0" t="0" r="7620" b="7620"/>
                  <wp:wrapNone/>
                  <wp:docPr id="1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0211D">
              <w:rPr>
                <w:rFonts w:ascii="Trebuchet MS" w:hAnsi="Trebuchet MS"/>
                <w:lang w:val="es-ES"/>
              </w:rPr>
              <w:t>N</w:t>
            </w:r>
            <w:r w:rsidRPr="00A0211D">
              <w:rPr>
                <w:rFonts w:ascii="Trebuchet MS" w:hAnsi="Trebuchet MS"/>
                <w:vertAlign w:val="subscript"/>
                <w:lang w:val="es-ES"/>
              </w:rPr>
              <w:t>2</w:t>
            </w:r>
            <w:r w:rsidRPr="00A0211D">
              <w:rPr>
                <w:rFonts w:ascii="Trebuchet MS" w:hAnsi="Trebuchet MS"/>
                <w:lang w:val="es-ES"/>
              </w:rPr>
              <w:t>O</w:t>
            </w:r>
            <w:r w:rsidRPr="00A0211D">
              <w:rPr>
                <w:rFonts w:ascii="Trebuchet MS" w:hAnsi="Trebuchet MS"/>
                <w:vertAlign w:val="subscript"/>
                <w:lang w:val="es-ES"/>
              </w:rPr>
              <w:t>4</w:t>
            </w:r>
            <w:r w:rsidRPr="00A0211D">
              <w:rPr>
                <w:rFonts w:ascii="Trebuchet MS" w:hAnsi="Trebuchet MS"/>
                <w:lang w:val="es-ES"/>
              </w:rPr>
              <w:t xml:space="preserve">(g)         </w:t>
            </w:r>
            <w:r w:rsidR="000A4202" w:rsidRPr="00A0211D">
              <w:rPr>
                <w:rFonts w:ascii="Trebuchet MS" w:hAnsi="Trebuchet MS"/>
                <w:lang w:val="es-ES"/>
              </w:rPr>
              <w:t xml:space="preserve"> </w:t>
            </w:r>
            <w:r w:rsidRPr="00A0211D">
              <w:rPr>
                <w:rFonts w:ascii="Trebuchet MS" w:hAnsi="Trebuchet MS"/>
                <w:lang w:val="es-ES"/>
              </w:rPr>
              <w:t>2 NO</w:t>
            </w:r>
            <w:r w:rsidRPr="00A0211D">
              <w:rPr>
                <w:rFonts w:ascii="Trebuchet MS" w:hAnsi="Trebuchet MS"/>
                <w:vertAlign w:val="subscript"/>
                <w:lang w:val="es-ES"/>
              </w:rPr>
              <w:t>2</w:t>
            </w:r>
            <w:r w:rsidRPr="00A0211D">
              <w:rPr>
                <w:rFonts w:ascii="Trebuchet MS" w:hAnsi="Trebuchet MS"/>
                <w:lang w:val="es-ES"/>
              </w:rPr>
              <w:t>(g)</w:t>
            </w:r>
          </w:p>
          <w:p w14:paraId="74A74C05" w14:textId="1D138E82" w:rsidR="00077EE2" w:rsidRPr="00A0211D" w:rsidRDefault="00077EE2" w:rsidP="00077EE2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De temperatuur van het evenwichtsmengsel is 310 K en de druk is 1,71</w:t>
            </w:r>
            <w:r w:rsidR="005A1255" w:rsidRPr="00A0211D">
              <w:rPr>
                <w:rFonts w:ascii="Trebuchet MS" w:hAnsi="Trebuchet MS"/>
              </w:rPr>
              <w:t>·10</w:t>
            </w:r>
            <w:r w:rsidR="005A1255" w:rsidRPr="00A0211D">
              <w:rPr>
                <w:rFonts w:ascii="Trebuchet MS" w:hAnsi="Trebuchet MS"/>
                <w:vertAlign w:val="superscript"/>
              </w:rPr>
              <w:t>5</w:t>
            </w:r>
            <w:r w:rsidRPr="00A0211D">
              <w:rPr>
                <w:rFonts w:ascii="Trebuchet MS" w:hAnsi="Trebuchet MS"/>
              </w:rPr>
              <w:t xml:space="preserve"> </w:t>
            </w:r>
            <w:r w:rsidR="005A1255" w:rsidRPr="00A0211D">
              <w:rPr>
                <w:rFonts w:ascii="Trebuchet MS" w:hAnsi="Trebuchet MS"/>
              </w:rPr>
              <w:t>Pa</w:t>
            </w:r>
            <w:r w:rsidRPr="00A0211D">
              <w:rPr>
                <w:rFonts w:ascii="Trebuchet MS" w:hAnsi="Trebuchet MS"/>
              </w:rPr>
              <w:t>.</w:t>
            </w:r>
          </w:p>
          <w:p w14:paraId="0FB9EAAE" w14:textId="191ECF55" w:rsidR="00077EE2" w:rsidRPr="00A0211D" w:rsidRDefault="00077EE2" w:rsidP="00077EE2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Wat is de </w:t>
            </w:r>
            <w:proofErr w:type="spellStart"/>
            <w:r w:rsidRPr="00A0211D">
              <w:rPr>
                <w:rFonts w:ascii="Trebuchet MS" w:hAnsi="Trebuchet MS"/>
                <w:i/>
              </w:rPr>
              <w:t>K</w:t>
            </w:r>
            <w:r w:rsidRPr="00A0211D">
              <w:rPr>
                <w:rFonts w:ascii="Trebuchet MS" w:hAnsi="Trebuchet MS"/>
                <w:vertAlign w:val="subscript"/>
              </w:rPr>
              <w:t>p</w:t>
            </w:r>
            <w:proofErr w:type="spellEnd"/>
            <w:r w:rsidRPr="00A0211D">
              <w:rPr>
                <w:rFonts w:ascii="Trebuchet MS" w:hAnsi="Trebuchet MS"/>
              </w:rPr>
              <w:t xml:space="preserve"> van dit evenwicht bij deze omstandigheden?</w:t>
            </w:r>
          </w:p>
        </w:tc>
      </w:tr>
      <w:tr w:rsidR="00B83014" w:rsidRPr="00A0211D" w14:paraId="72DCEAE9" w14:textId="77777777" w:rsidTr="00372163">
        <w:tc>
          <w:tcPr>
            <w:tcW w:w="472" w:type="dxa"/>
          </w:tcPr>
          <w:p w14:paraId="6C69E1F1" w14:textId="511C5965" w:rsidR="00B83014" w:rsidRPr="00A0211D" w:rsidRDefault="00B8301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350DC10E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58" w:type="dxa"/>
            <w:gridSpan w:val="3"/>
            <w:vAlign w:val="center"/>
          </w:tcPr>
          <w:p w14:paraId="6BB3FC24" w14:textId="225712C4" w:rsidR="00B83014" w:rsidRPr="00A0211D" w:rsidRDefault="00077EE2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0,35</w:t>
            </w:r>
          </w:p>
        </w:tc>
      </w:tr>
      <w:tr w:rsidR="00B83014" w:rsidRPr="00A0211D" w14:paraId="1A40CA90" w14:textId="77777777" w:rsidTr="00372163">
        <w:tc>
          <w:tcPr>
            <w:tcW w:w="472" w:type="dxa"/>
          </w:tcPr>
          <w:p w14:paraId="202CD3F9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72CCBD83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58" w:type="dxa"/>
            <w:gridSpan w:val="3"/>
            <w:vAlign w:val="center"/>
          </w:tcPr>
          <w:p w14:paraId="338F446D" w14:textId="0177A394" w:rsidR="00B83014" w:rsidRPr="00A0211D" w:rsidRDefault="00077EE2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0,57</w:t>
            </w:r>
          </w:p>
        </w:tc>
      </w:tr>
      <w:tr w:rsidR="00B83014" w:rsidRPr="00A0211D" w14:paraId="3838BEA1" w14:textId="77777777" w:rsidTr="00372163">
        <w:tc>
          <w:tcPr>
            <w:tcW w:w="472" w:type="dxa"/>
          </w:tcPr>
          <w:p w14:paraId="42A7BC4C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37EF7C1D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58" w:type="dxa"/>
            <w:gridSpan w:val="3"/>
            <w:vAlign w:val="center"/>
          </w:tcPr>
          <w:p w14:paraId="79792977" w14:textId="65CB04FC" w:rsidR="00B83014" w:rsidRPr="00A0211D" w:rsidRDefault="00077EE2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2,28</w:t>
            </w:r>
          </w:p>
        </w:tc>
      </w:tr>
      <w:tr w:rsidR="00B83014" w:rsidRPr="00A0211D" w14:paraId="3D8858ED" w14:textId="77777777" w:rsidTr="00372163">
        <w:tc>
          <w:tcPr>
            <w:tcW w:w="472" w:type="dxa"/>
          </w:tcPr>
          <w:p w14:paraId="73F5FED3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7" w:type="dxa"/>
            <w:gridSpan w:val="2"/>
            <w:vAlign w:val="center"/>
          </w:tcPr>
          <w:p w14:paraId="3F3DEAC6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58" w:type="dxa"/>
            <w:gridSpan w:val="3"/>
            <w:vAlign w:val="center"/>
          </w:tcPr>
          <w:p w14:paraId="45648D2A" w14:textId="388B156F" w:rsidR="00B83014" w:rsidRPr="00A0211D" w:rsidRDefault="00077EE2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2,92</w:t>
            </w:r>
          </w:p>
        </w:tc>
      </w:tr>
      <w:tr w:rsidR="00B83014" w:rsidRPr="00A0211D" w14:paraId="18CB23A6" w14:textId="77777777" w:rsidTr="00372163">
        <w:tc>
          <w:tcPr>
            <w:tcW w:w="472" w:type="dxa"/>
          </w:tcPr>
          <w:p w14:paraId="32C85FAE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7" w:type="dxa"/>
            <w:gridSpan w:val="2"/>
          </w:tcPr>
          <w:p w14:paraId="4C0B590C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58" w:type="dxa"/>
            <w:gridSpan w:val="3"/>
          </w:tcPr>
          <w:p w14:paraId="6A63FC18" w14:textId="77777777" w:rsidR="00B83014" w:rsidRPr="00A0211D" w:rsidRDefault="00B8301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163A55" w:rsidRPr="00A0211D" w14:paraId="38D4DA49" w14:textId="77777777" w:rsidTr="00372163">
        <w:tc>
          <w:tcPr>
            <w:tcW w:w="472" w:type="dxa"/>
          </w:tcPr>
          <w:p w14:paraId="1CFDBE08" w14:textId="774C7252" w:rsidR="00163A55" w:rsidRPr="00A0211D" w:rsidRDefault="00372163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422" w:type="dxa"/>
            <w:gridSpan w:val="3"/>
          </w:tcPr>
          <w:p w14:paraId="4D7000C3" w14:textId="77777777" w:rsidR="00163A55" w:rsidRPr="00A0211D" w:rsidRDefault="00163A55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33" w:type="dxa"/>
            <w:gridSpan w:val="2"/>
          </w:tcPr>
          <w:p w14:paraId="5CDA1A18" w14:textId="3D19FB14" w:rsidR="00163A55" w:rsidRPr="00A0211D" w:rsidRDefault="00077EE2" w:rsidP="00E9769C">
            <w:pPr>
              <w:spacing w:before="60" w:after="6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>Distikstofmono-oxide kan in de gasfase als volgt ontleden:</w:t>
            </w:r>
          </w:p>
          <w:p w14:paraId="36280215" w14:textId="6807690B" w:rsidR="00163A55" w:rsidRPr="00A0211D" w:rsidRDefault="0059418C" w:rsidP="00E9769C">
            <w:pPr>
              <w:spacing w:before="60" w:after="6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 xml:space="preserve">2 </w:t>
            </w:r>
            <w:r w:rsidR="00077EE2" w:rsidRPr="00A0211D">
              <w:rPr>
                <w:rFonts w:ascii="Trebuchet MS" w:hAnsi="Trebuchet MS"/>
                <w:noProof/>
              </w:rPr>
              <w:t>N</w:t>
            </w:r>
            <w:r w:rsidR="00077EE2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Pr="00A0211D">
              <w:rPr>
                <w:rFonts w:ascii="Trebuchet MS" w:hAnsi="Trebuchet MS"/>
                <w:noProof/>
              </w:rPr>
              <w:t xml:space="preserve">O(g) </w:t>
            </w:r>
            <w:r w:rsidRPr="00A0211D">
              <w:rPr>
                <w:rFonts w:ascii="Trebuchet MS" w:hAnsi="Trebuchet MS"/>
                <w:lang w:val="en-US"/>
              </w:rPr>
              <w:t xml:space="preserve"> </w:t>
            </w:r>
            <w:r w:rsidRPr="00A0211D">
              <w:rPr>
                <w:rFonts w:ascii="Symbol" w:eastAsia="Symbol" w:hAnsi="Symbol" w:cs="Symbol"/>
              </w:rPr>
              <w:t>®</w:t>
            </w:r>
            <w:r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="00163A55" w:rsidRPr="00A0211D">
              <w:rPr>
                <w:rFonts w:ascii="Trebuchet MS" w:hAnsi="Trebuchet MS"/>
                <w:noProof/>
              </w:rPr>
              <w:t xml:space="preserve"> </w:t>
            </w:r>
            <w:r w:rsidRPr="00A0211D">
              <w:rPr>
                <w:rFonts w:ascii="Trebuchet MS" w:hAnsi="Trebuchet MS"/>
                <w:noProof/>
              </w:rPr>
              <w:t>2 N</w:t>
            </w:r>
            <w:r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163A55" w:rsidRPr="00A0211D">
              <w:rPr>
                <w:rFonts w:ascii="Trebuchet MS" w:hAnsi="Trebuchet MS"/>
                <w:noProof/>
              </w:rPr>
              <w:t xml:space="preserve">(g)  +  </w:t>
            </w:r>
            <w:r w:rsidRPr="00A0211D">
              <w:rPr>
                <w:rFonts w:ascii="Trebuchet MS" w:hAnsi="Trebuchet MS"/>
                <w:noProof/>
              </w:rPr>
              <w:t>O</w:t>
            </w:r>
            <w:r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163A55" w:rsidRPr="00A0211D">
              <w:rPr>
                <w:rFonts w:ascii="Trebuchet MS" w:hAnsi="Trebuchet MS"/>
                <w:noProof/>
              </w:rPr>
              <w:t>(g)</w:t>
            </w:r>
          </w:p>
          <w:p w14:paraId="6CD1D376" w14:textId="77777777" w:rsidR="0059418C" w:rsidRPr="00A0211D" w:rsidRDefault="0059418C" w:rsidP="00E9769C">
            <w:pPr>
              <w:spacing w:before="60" w:after="6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 xml:space="preserve">Chloorgas kan hierbij als katalysator optreden. </w:t>
            </w:r>
          </w:p>
          <w:p w14:paraId="37E4A0AB" w14:textId="6335B813" w:rsidR="00163A55" w:rsidRPr="00A0211D" w:rsidRDefault="0059418C" w:rsidP="00E9769C">
            <w:pPr>
              <w:spacing w:before="60" w:after="6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>Voor deze gekatalyseerde reactie is het volgende mechanisme voorgesteld:</w:t>
            </w:r>
          </w:p>
          <w:p w14:paraId="69896B4F" w14:textId="782B153C" w:rsidR="0059418C" w:rsidRPr="00A0211D" w:rsidRDefault="0075030B" w:rsidP="0059418C">
            <w:pPr>
              <w:tabs>
                <w:tab w:val="left" w:pos="2791"/>
              </w:tabs>
              <w:spacing w:before="60" w:after="6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4" behindDoc="0" locked="0" layoutInCell="1" allowOverlap="1" wp14:anchorId="261F32FA" wp14:editId="67D331B0">
                  <wp:simplePos x="0" y="0"/>
                  <wp:positionH relativeFrom="column">
                    <wp:posOffset>271145</wp:posOffset>
                  </wp:positionH>
                  <wp:positionV relativeFrom="paragraph">
                    <wp:posOffset>37465</wp:posOffset>
                  </wp:positionV>
                  <wp:extent cx="220980" cy="106680"/>
                  <wp:effectExtent l="0" t="0" r="7620" b="7620"/>
                  <wp:wrapNone/>
                  <wp:docPr id="11" name="Afbeelding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9418C" w:rsidRPr="00A0211D">
              <w:rPr>
                <w:rFonts w:ascii="Trebuchet MS" w:hAnsi="Trebuchet MS"/>
                <w:noProof/>
              </w:rPr>
              <w:t>Cl</w:t>
            </w:r>
            <w:r w:rsidR="0059418C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59418C" w:rsidRPr="00A0211D">
              <w:rPr>
                <w:rFonts w:ascii="Trebuchet MS" w:hAnsi="Trebuchet MS"/>
                <w:noProof/>
              </w:rPr>
              <w:t xml:space="preserve">          2 Cl </w:t>
            </w:r>
            <w:r w:rsidR="0059418C" w:rsidRPr="00A0211D">
              <w:rPr>
                <w:rFonts w:ascii="Trebuchet MS" w:hAnsi="Trebuchet MS"/>
                <w:spacing w:val="-4"/>
              </w:rPr>
              <w:tab/>
              <w:t>snel</w:t>
            </w:r>
            <w:r w:rsidR="0059418C" w:rsidRPr="00A0211D">
              <w:rPr>
                <w:rFonts w:ascii="Trebuchet MS" w:hAnsi="Trebuchet MS"/>
                <w:spacing w:val="-4"/>
              </w:rPr>
              <w:br/>
              <w:t>Cl  +  N</w:t>
            </w:r>
            <w:r w:rsidR="0059418C" w:rsidRPr="00A0211D">
              <w:rPr>
                <w:rFonts w:ascii="Trebuchet MS" w:hAnsi="Trebuchet MS"/>
                <w:spacing w:val="-4"/>
                <w:vertAlign w:val="subscript"/>
              </w:rPr>
              <w:t>2</w:t>
            </w:r>
            <w:r w:rsidR="0059418C" w:rsidRPr="00A0211D">
              <w:rPr>
                <w:rFonts w:ascii="Trebuchet MS" w:hAnsi="Trebuchet MS"/>
                <w:spacing w:val="-4"/>
              </w:rPr>
              <w:t xml:space="preserve">O  </w:t>
            </w:r>
            <w:r w:rsidR="0059418C" w:rsidRPr="00A0211D">
              <w:rPr>
                <w:rFonts w:ascii="Symbol" w:eastAsia="Symbol" w:hAnsi="Symbol" w:cs="Symbol"/>
              </w:rPr>
              <w:t>®</w:t>
            </w:r>
            <w:r w:rsidR="0059418C"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="0059418C" w:rsidRPr="00A0211D">
              <w:rPr>
                <w:rFonts w:ascii="Trebuchet MS" w:hAnsi="Trebuchet MS"/>
                <w:noProof/>
              </w:rPr>
              <w:t xml:space="preserve"> N</w:t>
            </w:r>
            <w:r w:rsidR="0059418C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59418C" w:rsidRPr="00A0211D">
              <w:rPr>
                <w:rFonts w:ascii="Trebuchet MS" w:hAnsi="Trebuchet MS"/>
                <w:noProof/>
              </w:rPr>
              <w:t xml:space="preserve">  +  ClO </w:t>
            </w:r>
            <w:r w:rsidR="0059418C" w:rsidRPr="00A0211D">
              <w:rPr>
                <w:rFonts w:ascii="Trebuchet MS" w:hAnsi="Trebuchet MS"/>
                <w:spacing w:val="-4"/>
              </w:rPr>
              <w:tab/>
              <w:t>langzaam</w:t>
            </w:r>
            <w:r w:rsidR="0059418C" w:rsidRPr="00A0211D">
              <w:rPr>
                <w:rFonts w:ascii="Trebuchet MS" w:hAnsi="Trebuchet MS"/>
                <w:spacing w:val="-4"/>
              </w:rPr>
              <w:br/>
            </w:r>
            <w:r w:rsidR="0059418C" w:rsidRPr="00A0211D">
              <w:rPr>
                <w:rFonts w:ascii="Trebuchet MS" w:hAnsi="Trebuchet MS"/>
                <w:noProof/>
              </w:rPr>
              <w:t>ClO  +  N</w:t>
            </w:r>
            <w:r w:rsidR="0059418C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59418C" w:rsidRPr="00A0211D">
              <w:rPr>
                <w:rFonts w:ascii="Trebuchet MS" w:hAnsi="Trebuchet MS"/>
                <w:noProof/>
              </w:rPr>
              <w:t xml:space="preserve">O  </w:t>
            </w:r>
            <w:r w:rsidR="0059418C" w:rsidRPr="00A0211D">
              <w:rPr>
                <w:rFonts w:ascii="Symbol" w:eastAsia="Symbol" w:hAnsi="Symbol" w:cs="Symbol"/>
              </w:rPr>
              <w:t>®</w:t>
            </w:r>
            <w:r w:rsidR="0059418C"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="0059418C" w:rsidRPr="00A0211D">
              <w:rPr>
                <w:rFonts w:ascii="Trebuchet MS" w:hAnsi="Trebuchet MS"/>
                <w:noProof/>
              </w:rPr>
              <w:t xml:space="preserve"> N</w:t>
            </w:r>
            <w:r w:rsidR="0059418C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59418C" w:rsidRPr="00A0211D">
              <w:rPr>
                <w:rFonts w:ascii="Trebuchet MS" w:hAnsi="Trebuchet MS"/>
                <w:noProof/>
              </w:rPr>
              <w:t xml:space="preserve">  +  ClO</w:t>
            </w:r>
            <w:r w:rsidR="0059418C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59418C" w:rsidRPr="00A0211D">
              <w:rPr>
                <w:rFonts w:ascii="Trebuchet MS" w:hAnsi="Trebuchet MS"/>
                <w:spacing w:val="-4"/>
              </w:rPr>
              <w:t xml:space="preserve"> </w:t>
            </w:r>
            <w:r w:rsidR="0059418C" w:rsidRPr="00A0211D">
              <w:rPr>
                <w:rFonts w:ascii="Trebuchet MS" w:hAnsi="Trebuchet MS"/>
                <w:spacing w:val="-4"/>
              </w:rPr>
              <w:tab/>
              <w:t>snel</w:t>
            </w:r>
            <w:r w:rsidR="0059418C" w:rsidRPr="00A0211D">
              <w:rPr>
                <w:rFonts w:ascii="Trebuchet MS" w:hAnsi="Trebuchet MS"/>
                <w:spacing w:val="-4"/>
              </w:rPr>
              <w:br/>
            </w:r>
            <w:r w:rsidR="0059418C" w:rsidRPr="00A0211D">
              <w:rPr>
                <w:rFonts w:ascii="Trebuchet MS" w:hAnsi="Trebuchet MS"/>
                <w:noProof/>
              </w:rPr>
              <w:t>ClO</w:t>
            </w:r>
            <w:r w:rsidR="0059418C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59418C" w:rsidRPr="00A0211D">
              <w:rPr>
                <w:rFonts w:ascii="Trebuchet MS" w:hAnsi="Trebuchet MS"/>
                <w:noProof/>
              </w:rPr>
              <w:t xml:space="preserve">  +  Cl  </w:t>
            </w:r>
            <w:r w:rsidR="0059418C" w:rsidRPr="00A0211D">
              <w:rPr>
                <w:rFonts w:ascii="Symbol" w:eastAsia="Symbol" w:hAnsi="Symbol" w:cs="Symbol"/>
              </w:rPr>
              <w:t>®</w:t>
            </w:r>
            <w:r w:rsidR="0059418C"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="0059418C" w:rsidRPr="00A0211D">
              <w:rPr>
                <w:rFonts w:ascii="Trebuchet MS" w:hAnsi="Trebuchet MS"/>
                <w:noProof/>
              </w:rPr>
              <w:t xml:space="preserve"> Cl</w:t>
            </w:r>
            <w:r w:rsidR="0059418C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59418C" w:rsidRPr="00A0211D">
              <w:rPr>
                <w:rFonts w:ascii="Trebuchet MS" w:hAnsi="Trebuchet MS"/>
                <w:noProof/>
              </w:rPr>
              <w:t xml:space="preserve">  +  O</w:t>
            </w:r>
            <w:r w:rsidR="0059418C"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="0059418C" w:rsidRPr="00A0211D">
              <w:rPr>
                <w:rFonts w:ascii="Trebuchet MS" w:hAnsi="Trebuchet MS"/>
                <w:spacing w:val="-4"/>
              </w:rPr>
              <w:t xml:space="preserve"> </w:t>
            </w:r>
            <w:r w:rsidR="0059418C" w:rsidRPr="00A0211D">
              <w:rPr>
                <w:rFonts w:ascii="Trebuchet MS" w:hAnsi="Trebuchet MS"/>
                <w:spacing w:val="-4"/>
              </w:rPr>
              <w:tab/>
              <w:t>snel</w:t>
            </w:r>
          </w:p>
          <w:p w14:paraId="58F48D12" w14:textId="05CB98EF" w:rsidR="00163A55" w:rsidRPr="00A0211D" w:rsidRDefault="00163A55" w:rsidP="0059418C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noProof/>
              </w:rPr>
              <w:t xml:space="preserve">Welke </w:t>
            </w:r>
            <w:r w:rsidR="005A1255" w:rsidRPr="00A0211D">
              <w:rPr>
                <w:rFonts w:ascii="Trebuchet MS" w:hAnsi="Trebuchet MS"/>
                <w:noProof/>
              </w:rPr>
              <w:t>formule</w:t>
            </w:r>
            <w:r w:rsidR="0059418C" w:rsidRPr="00A0211D">
              <w:rPr>
                <w:rFonts w:ascii="Trebuchet MS" w:hAnsi="Trebuchet MS"/>
                <w:noProof/>
              </w:rPr>
              <w:t xml:space="preserve"> voor de reactiesnelheid is in overeenstemming met dit mechanisme?</w:t>
            </w:r>
          </w:p>
        </w:tc>
      </w:tr>
      <w:tr w:rsidR="00163A55" w:rsidRPr="00A0211D" w14:paraId="20ED0462" w14:textId="77777777" w:rsidTr="00372163">
        <w:tc>
          <w:tcPr>
            <w:tcW w:w="472" w:type="dxa"/>
          </w:tcPr>
          <w:p w14:paraId="4FBA98A2" w14:textId="77777777" w:rsidR="00163A55" w:rsidRPr="00A0211D" w:rsidRDefault="00163A55" w:rsidP="0084487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3"/>
          </w:tcPr>
          <w:p w14:paraId="447E613C" w14:textId="46324105" w:rsidR="00163A55" w:rsidRPr="00A0211D" w:rsidRDefault="0084487F" w:rsidP="0084487F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33" w:type="dxa"/>
            <w:gridSpan w:val="2"/>
          </w:tcPr>
          <w:p w14:paraId="3F65013B" w14:textId="37E62793" w:rsidR="00163A55" w:rsidRPr="00A0211D" w:rsidRDefault="0084487F" w:rsidP="0084487F">
            <w:pPr>
              <w:spacing w:line="276" w:lineRule="auto"/>
              <w:rPr>
                <w:rFonts w:ascii="Trebuchet MS" w:hAnsi="Trebuchet MS"/>
                <w:bCs/>
                <w:iCs/>
              </w:rPr>
            </w:pPr>
            <w:r w:rsidRPr="00A0211D">
              <w:rPr>
                <w:rFonts w:ascii="Trebuchet MS" w:hAnsi="Trebuchet MS"/>
                <w:bCs/>
                <w:i/>
              </w:rPr>
              <w:t>s</w:t>
            </w:r>
            <w:r w:rsidRPr="00A0211D">
              <w:rPr>
                <w:rFonts w:ascii="Trebuchet MS" w:hAnsi="Trebuchet MS"/>
                <w:bCs/>
              </w:rPr>
              <w:t xml:space="preserve"> =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</w:rPr>
              <w:t>[N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O]</w:t>
            </w:r>
          </w:p>
        </w:tc>
      </w:tr>
      <w:tr w:rsidR="00727FBB" w:rsidRPr="00A0211D" w14:paraId="736C1323" w14:textId="77777777" w:rsidTr="00372163">
        <w:tc>
          <w:tcPr>
            <w:tcW w:w="472" w:type="dxa"/>
          </w:tcPr>
          <w:p w14:paraId="3FCDF62C" w14:textId="77777777" w:rsidR="00727FBB" w:rsidRPr="00A0211D" w:rsidRDefault="00727FBB" w:rsidP="0084487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3"/>
          </w:tcPr>
          <w:p w14:paraId="5B69D644" w14:textId="2A35FD18" w:rsidR="00727FBB" w:rsidRPr="00A0211D" w:rsidRDefault="0084487F" w:rsidP="0084487F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33" w:type="dxa"/>
            <w:gridSpan w:val="2"/>
          </w:tcPr>
          <w:p w14:paraId="064DD835" w14:textId="5CB556A0" w:rsidR="00727FBB" w:rsidRPr="00A0211D" w:rsidRDefault="0084487F" w:rsidP="0084487F">
            <w:pPr>
              <w:spacing w:line="276" w:lineRule="auto"/>
              <w:rPr>
                <w:rFonts w:ascii="Trebuchet MS" w:hAnsi="Trebuchet MS"/>
                <w:bCs/>
                <w:i/>
                <w:iCs/>
              </w:rPr>
            </w:pPr>
            <w:r w:rsidRPr="00A0211D">
              <w:rPr>
                <w:rFonts w:ascii="Trebuchet MS" w:hAnsi="Trebuchet MS"/>
                <w:bCs/>
                <w:i/>
              </w:rPr>
              <w:t>s</w:t>
            </w:r>
            <w:r w:rsidRPr="00A0211D">
              <w:rPr>
                <w:rFonts w:ascii="Trebuchet MS" w:hAnsi="Trebuchet MS"/>
                <w:bCs/>
              </w:rPr>
              <w:t xml:space="preserve"> =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</w:rPr>
              <w:t>[N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O]</w:t>
            </w:r>
            <w:r w:rsidRPr="00A0211D">
              <w:rPr>
                <w:rFonts w:ascii="Trebuchet MS" w:hAnsi="Trebuchet MS"/>
                <w:bCs/>
                <w:vertAlign w:val="superscript"/>
              </w:rPr>
              <w:t>2</w:t>
            </w:r>
          </w:p>
        </w:tc>
      </w:tr>
      <w:tr w:rsidR="0084487F" w:rsidRPr="00A0211D" w14:paraId="167486A0" w14:textId="77777777" w:rsidTr="00372163">
        <w:tc>
          <w:tcPr>
            <w:tcW w:w="472" w:type="dxa"/>
          </w:tcPr>
          <w:p w14:paraId="70A7CF10" w14:textId="77777777" w:rsidR="0084487F" w:rsidRPr="00A0211D" w:rsidRDefault="0084487F" w:rsidP="0084487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3"/>
          </w:tcPr>
          <w:p w14:paraId="70BF8B73" w14:textId="23AE170A" w:rsidR="0084487F" w:rsidRPr="00A0211D" w:rsidRDefault="0084487F" w:rsidP="0084487F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33" w:type="dxa"/>
            <w:gridSpan w:val="2"/>
          </w:tcPr>
          <w:p w14:paraId="7F55B7AE" w14:textId="001E5A1D" w:rsidR="0084487F" w:rsidRPr="00A0211D" w:rsidRDefault="0084487F" w:rsidP="0084487F">
            <w:pPr>
              <w:spacing w:line="276" w:lineRule="auto"/>
              <w:rPr>
                <w:rFonts w:ascii="Trebuchet MS" w:hAnsi="Trebuchet MS"/>
                <w:bCs/>
                <w:i/>
              </w:rPr>
            </w:pPr>
            <w:r w:rsidRPr="00A0211D">
              <w:rPr>
                <w:rFonts w:ascii="Trebuchet MS" w:hAnsi="Trebuchet MS"/>
                <w:bCs/>
                <w:i/>
              </w:rPr>
              <w:t>s</w:t>
            </w:r>
            <w:r w:rsidRPr="00A0211D">
              <w:rPr>
                <w:rFonts w:ascii="Trebuchet MS" w:hAnsi="Trebuchet MS"/>
                <w:bCs/>
              </w:rPr>
              <w:t xml:space="preserve"> =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</w:rPr>
              <w:t>[N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O][Cl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]</w:t>
            </w:r>
          </w:p>
        </w:tc>
      </w:tr>
      <w:tr w:rsidR="0084487F" w:rsidRPr="00A0211D" w14:paraId="55291240" w14:textId="77777777" w:rsidTr="00372163">
        <w:tc>
          <w:tcPr>
            <w:tcW w:w="472" w:type="dxa"/>
          </w:tcPr>
          <w:p w14:paraId="1EFE0B11" w14:textId="77777777" w:rsidR="0084487F" w:rsidRPr="00A0211D" w:rsidRDefault="0084487F" w:rsidP="0084487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3"/>
          </w:tcPr>
          <w:p w14:paraId="12FB4E3D" w14:textId="2773C967" w:rsidR="0084487F" w:rsidRPr="00A0211D" w:rsidRDefault="0084487F" w:rsidP="0084487F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33" w:type="dxa"/>
            <w:gridSpan w:val="2"/>
          </w:tcPr>
          <w:p w14:paraId="4DF54371" w14:textId="420AF27E" w:rsidR="0084487F" w:rsidRPr="00A0211D" w:rsidRDefault="0084487F" w:rsidP="0084487F">
            <w:pPr>
              <w:spacing w:line="276" w:lineRule="auto"/>
              <w:rPr>
                <w:rFonts w:ascii="Trebuchet MS" w:hAnsi="Trebuchet MS"/>
                <w:bCs/>
                <w:i/>
                <w:vertAlign w:val="superscript"/>
              </w:rPr>
            </w:pPr>
            <w:r w:rsidRPr="00A0211D">
              <w:rPr>
                <w:rFonts w:ascii="Trebuchet MS" w:hAnsi="Trebuchet MS"/>
                <w:bCs/>
                <w:i/>
              </w:rPr>
              <w:t>s</w:t>
            </w:r>
            <w:r w:rsidRPr="00A0211D">
              <w:rPr>
                <w:rFonts w:ascii="Trebuchet MS" w:hAnsi="Trebuchet MS"/>
                <w:bCs/>
              </w:rPr>
              <w:t xml:space="preserve"> =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</w:rPr>
              <w:t>[N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O][Cl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]</w:t>
            </w:r>
            <w:r w:rsidRPr="00A0211D">
              <w:rPr>
                <w:rFonts w:ascii="Trebuchet MS" w:hAnsi="Trebuchet MS"/>
                <w:bCs/>
                <w:vertAlign w:val="superscript"/>
              </w:rPr>
              <w:t>1/2</w:t>
            </w:r>
          </w:p>
        </w:tc>
      </w:tr>
      <w:tr w:rsidR="00D00EB1" w:rsidRPr="00A0211D" w14:paraId="7AE0EF69" w14:textId="77777777" w:rsidTr="00372163">
        <w:tc>
          <w:tcPr>
            <w:tcW w:w="472" w:type="dxa"/>
          </w:tcPr>
          <w:p w14:paraId="0CD98AFE" w14:textId="77777777" w:rsidR="00D00EB1" w:rsidRPr="00A0211D" w:rsidRDefault="00D00EB1" w:rsidP="0084487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3"/>
          </w:tcPr>
          <w:p w14:paraId="10B5F44A" w14:textId="224D7FB0" w:rsidR="00D00EB1" w:rsidRPr="00A0211D" w:rsidRDefault="00D00EB1" w:rsidP="0084487F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33" w:type="dxa"/>
            <w:gridSpan w:val="2"/>
          </w:tcPr>
          <w:p w14:paraId="2F696F55" w14:textId="1748E9BF" w:rsidR="00D00EB1" w:rsidRPr="00A0211D" w:rsidRDefault="00D00EB1" w:rsidP="0084487F">
            <w:pPr>
              <w:spacing w:line="276" w:lineRule="auto"/>
              <w:rPr>
                <w:rFonts w:ascii="Trebuchet MS" w:hAnsi="Trebuchet MS"/>
                <w:bCs/>
                <w:i/>
                <w:vertAlign w:val="superscript"/>
              </w:rPr>
            </w:pPr>
            <w:r w:rsidRPr="00A0211D">
              <w:rPr>
                <w:rFonts w:ascii="Trebuchet MS" w:hAnsi="Trebuchet MS"/>
                <w:bCs/>
                <w:i/>
              </w:rPr>
              <w:t>s</w:t>
            </w:r>
            <w:r w:rsidRPr="00A0211D">
              <w:rPr>
                <w:rFonts w:ascii="Trebuchet MS" w:hAnsi="Trebuchet MS"/>
                <w:bCs/>
              </w:rPr>
              <w:t xml:space="preserve"> =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</w:rPr>
              <w:t>[N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O][Cl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]</w:t>
            </w:r>
            <w:r w:rsidRPr="00A0211D">
              <w:rPr>
                <w:rFonts w:ascii="Trebuchet MS" w:hAnsi="Trebuchet MS"/>
                <w:bCs/>
                <w:vertAlign w:val="superscript"/>
              </w:rPr>
              <w:t>2</w:t>
            </w:r>
          </w:p>
        </w:tc>
      </w:tr>
      <w:tr w:rsidR="000D47E8" w:rsidRPr="00A0211D" w14:paraId="642824EA" w14:textId="77777777" w:rsidTr="00372163">
        <w:tc>
          <w:tcPr>
            <w:tcW w:w="472" w:type="dxa"/>
          </w:tcPr>
          <w:p w14:paraId="1427142A" w14:textId="77777777" w:rsidR="000D47E8" w:rsidRPr="00A0211D" w:rsidRDefault="000D47E8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3"/>
          </w:tcPr>
          <w:p w14:paraId="3A3D38D8" w14:textId="77777777" w:rsidR="000D47E8" w:rsidRPr="00A0211D" w:rsidRDefault="000D47E8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33" w:type="dxa"/>
            <w:gridSpan w:val="2"/>
          </w:tcPr>
          <w:p w14:paraId="59BA890A" w14:textId="1F11D98A" w:rsidR="000D47E8" w:rsidRPr="00A0211D" w:rsidRDefault="000D47E8" w:rsidP="0075030B">
            <w:pPr>
              <w:tabs>
                <w:tab w:val="left" w:pos="1983"/>
              </w:tabs>
              <w:spacing w:line="276" w:lineRule="auto"/>
              <w:rPr>
                <w:rFonts w:ascii="Trebuchet MS" w:hAnsi="Trebuchet MS"/>
                <w:bCs/>
              </w:rPr>
            </w:pPr>
          </w:p>
        </w:tc>
      </w:tr>
    </w:tbl>
    <w:p w14:paraId="5E4AFEE0" w14:textId="77777777" w:rsidR="00372163" w:rsidRPr="00A0211D" w:rsidRDefault="00372163">
      <w:r w:rsidRPr="00A0211D">
        <w:br w:type="page"/>
      </w:r>
    </w:p>
    <w:tbl>
      <w:tblPr>
        <w:tblW w:w="9983" w:type="dxa"/>
        <w:tblLayout w:type="fixed"/>
        <w:tblLook w:val="0000" w:firstRow="0" w:lastRow="0" w:firstColumn="0" w:lastColumn="0" w:noHBand="0" w:noVBand="0"/>
      </w:tblPr>
      <w:tblGrid>
        <w:gridCol w:w="471"/>
        <w:gridCol w:w="39"/>
        <w:gridCol w:w="23"/>
        <w:gridCol w:w="335"/>
        <w:gridCol w:w="25"/>
        <w:gridCol w:w="65"/>
        <w:gridCol w:w="49"/>
        <w:gridCol w:w="25"/>
        <w:gridCol w:w="4398"/>
        <w:gridCol w:w="4164"/>
        <w:gridCol w:w="130"/>
        <w:gridCol w:w="99"/>
        <w:gridCol w:w="6"/>
        <w:gridCol w:w="37"/>
        <w:gridCol w:w="117"/>
      </w:tblGrid>
      <w:tr w:rsidR="0084487F" w:rsidRPr="00A0211D" w14:paraId="245EC52C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4A65750E" w14:textId="3869C89A" w:rsidR="0084487F" w:rsidRPr="00A0211D" w:rsidRDefault="00F279A6" w:rsidP="0084487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lastRenderedPageBreak/>
              <w:t>6</w:t>
            </w:r>
          </w:p>
        </w:tc>
        <w:tc>
          <w:tcPr>
            <w:tcW w:w="422" w:type="dxa"/>
            <w:gridSpan w:val="4"/>
          </w:tcPr>
          <w:p w14:paraId="31486A2F" w14:textId="77777777" w:rsidR="0084487F" w:rsidRPr="00A0211D" w:rsidRDefault="0084487F" w:rsidP="0084487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31" w:type="dxa"/>
            <w:gridSpan w:val="6"/>
          </w:tcPr>
          <w:p w14:paraId="222F65AE" w14:textId="77777777" w:rsidR="0084487F" w:rsidRPr="00A0211D" w:rsidRDefault="0075030B" w:rsidP="0084487F">
            <w:pPr>
              <w:spacing w:before="60" w:after="60"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bCs/>
              </w:rPr>
              <w:t xml:space="preserve">Met behulp van de </w:t>
            </w:r>
            <w:proofErr w:type="spellStart"/>
            <w:r w:rsidRPr="00A0211D">
              <w:rPr>
                <w:rFonts w:ascii="Trebuchet MS" w:hAnsi="Trebuchet MS"/>
                <w:bCs/>
              </w:rPr>
              <w:t>evenwichtsconstantes</w:t>
            </w:r>
            <w:proofErr w:type="spellEnd"/>
            <w:r w:rsidRPr="00A0211D">
              <w:rPr>
                <w:rFonts w:ascii="Trebuchet MS" w:hAnsi="Trebuchet MS"/>
                <w:bCs/>
              </w:rPr>
              <w:t xml:space="preserve">,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1</w:t>
            </w:r>
            <w:r w:rsidRPr="00A0211D">
              <w:rPr>
                <w:rFonts w:ascii="Trebuchet MS" w:hAnsi="Trebuchet MS"/>
                <w:bCs/>
              </w:rPr>
              <w:t xml:space="preserve">,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 xml:space="preserve"> en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3</w:t>
            </w:r>
            <w:r w:rsidRPr="00A0211D">
              <w:rPr>
                <w:rFonts w:ascii="Trebuchet MS" w:hAnsi="Trebuchet MS"/>
                <w:bCs/>
              </w:rPr>
              <w:t>, van de volgende evenwichten</w:t>
            </w:r>
          </w:p>
          <w:p w14:paraId="7A49E921" w14:textId="35627D0A" w:rsidR="0075030B" w:rsidRPr="00A0211D" w:rsidRDefault="0075030B" w:rsidP="0075030B">
            <w:pPr>
              <w:spacing w:before="60" w:after="6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7" behindDoc="0" locked="0" layoutInCell="1" allowOverlap="1" wp14:anchorId="74CFBAE2" wp14:editId="5FC22B6B">
                  <wp:simplePos x="0" y="0"/>
                  <wp:positionH relativeFrom="column">
                    <wp:posOffset>1079500</wp:posOffset>
                  </wp:positionH>
                  <wp:positionV relativeFrom="paragraph">
                    <wp:posOffset>410581</wp:posOffset>
                  </wp:positionV>
                  <wp:extent cx="220980" cy="106680"/>
                  <wp:effectExtent l="0" t="0" r="7620" b="7620"/>
                  <wp:wrapNone/>
                  <wp:docPr id="16" name="Afbeelding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6" behindDoc="0" locked="0" layoutInCell="1" allowOverlap="1" wp14:anchorId="7566F21B" wp14:editId="2125E844">
                  <wp:simplePos x="0" y="0"/>
                  <wp:positionH relativeFrom="column">
                    <wp:posOffset>953770</wp:posOffset>
                  </wp:positionH>
                  <wp:positionV relativeFrom="paragraph">
                    <wp:posOffset>216535</wp:posOffset>
                  </wp:positionV>
                  <wp:extent cx="220980" cy="106680"/>
                  <wp:effectExtent l="0" t="0" r="7620" b="7620"/>
                  <wp:wrapNone/>
                  <wp:docPr id="15" name="Afbeelding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5" behindDoc="0" locked="0" layoutInCell="1" allowOverlap="1" wp14:anchorId="3542FCCB" wp14:editId="7AE604B9">
                  <wp:simplePos x="0" y="0"/>
                  <wp:positionH relativeFrom="column">
                    <wp:posOffset>953770</wp:posOffset>
                  </wp:positionH>
                  <wp:positionV relativeFrom="paragraph">
                    <wp:posOffset>35560</wp:posOffset>
                  </wp:positionV>
                  <wp:extent cx="220980" cy="106680"/>
                  <wp:effectExtent l="0" t="0" r="7620" b="7620"/>
                  <wp:wrapNone/>
                  <wp:docPr id="12" name="Afbeelding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0211D">
              <w:rPr>
                <w:rFonts w:ascii="Trebuchet MS" w:hAnsi="Trebuchet MS"/>
                <w:bCs/>
              </w:rPr>
              <w:t>N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(g)  +  O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 xml:space="preserve">(g)  </w:t>
            </w:r>
            <w:r w:rsidRPr="00A0211D">
              <w:rPr>
                <w:rFonts w:ascii="Trebuchet MS" w:hAnsi="Trebuchet MS"/>
                <w:noProof/>
              </w:rPr>
              <w:t xml:space="preserve">        2 NO(g)  </w:t>
            </w:r>
            <w:r w:rsidRPr="00A0211D">
              <w:rPr>
                <w:rFonts w:ascii="Trebuchet MS" w:hAnsi="Trebuchet MS"/>
                <w:spacing w:val="-4"/>
              </w:rPr>
              <w:tab/>
            </w:r>
            <w:r w:rsidRPr="00A0211D">
              <w:rPr>
                <w:rFonts w:ascii="Trebuchet MS" w:hAnsi="Trebuchet MS"/>
                <w:i/>
                <w:spacing w:val="-4"/>
              </w:rPr>
              <w:t>K</w:t>
            </w:r>
            <w:r w:rsidRPr="00A0211D">
              <w:rPr>
                <w:rFonts w:ascii="Trebuchet MS" w:hAnsi="Trebuchet MS"/>
                <w:spacing w:val="-4"/>
                <w:vertAlign w:val="subscript"/>
              </w:rPr>
              <w:t>1</w:t>
            </w:r>
            <w:r w:rsidRPr="00A0211D">
              <w:rPr>
                <w:rFonts w:ascii="Trebuchet MS" w:hAnsi="Trebuchet MS"/>
                <w:spacing w:val="-4"/>
              </w:rPr>
              <w:br/>
            </w:r>
            <w:r w:rsidRPr="00A0211D">
              <w:rPr>
                <w:rFonts w:ascii="Trebuchet MS" w:hAnsi="Trebuchet MS"/>
                <w:bCs/>
              </w:rPr>
              <w:t>2 NO(g)  +  O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 xml:space="preserve">          2 NO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 xml:space="preserve">(g) </w:t>
            </w:r>
            <w:r w:rsidRPr="00A0211D">
              <w:rPr>
                <w:rFonts w:ascii="Trebuchet MS" w:hAnsi="Trebuchet MS"/>
                <w:spacing w:val="-4"/>
              </w:rPr>
              <w:tab/>
            </w:r>
            <w:r w:rsidRPr="00A0211D">
              <w:rPr>
                <w:rFonts w:ascii="Trebuchet MS" w:hAnsi="Trebuchet MS"/>
                <w:i/>
                <w:spacing w:val="-4"/>
              </w:rPr>
              <w:t>K</w:t>
            </w:r>
            <w:r w:rsidRPr="00A0211D">
              <w:rPr>
                <w:rFonts w:ascii="Trebuchet MS" w:hAnsi="Trebuchet MS"/>
                <w:spacing w:val="-4"/>
                <w:vertAlign w:val="subscript"/>
              </w:rPr>
              <w:t>2</w:t>
            </w:r>
            <w:r w:rsidRPr="00A0211D">
              <w:rPr>
                <w:rFonts w:ascii="Trebuchet MS" w:hAnsi="Trebuchet MS"/>
                <w:spacing w:val="-4"/>
              </w:rPr>
              <w:br/>
            </w:r>
            <w:r w:rsidRPr="00A0211D">
              <w:rPr>
                <w:rFonts w:ascii="Trebuchet MS" w:hAnsi="Trebuchet MS"/>
                <w:bCs/>
              </w:rPr>
              <w:t>NO(g)  +  NO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 xml:space="preserve">(g)        </w:t>
            </w:r>
            <w:r w:rsidR="00337BEE" w:rsidRPr="00A0211D">
              <w:rPr>
                <w:rFonts w:ascii="Trebuchet MS" w:hAnsi="Trebuchet MS"/>
                <w:bCs/>
              </w:rPr>
              <w:t xml:space="preserve"> </w:t>
            </w:r>
            <w:r w:rsidRPr="00A0211D">
              <w:rPr>
                <w:rFonts w:ascii="Trebuchet MS" w:hAnsi="Trebuchet MS"/>
                <w:bCs/>
              </w:rPr>
              <w:t>N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O</w:t>
            </w:r>
            <w:r w:rsidRPr="00A0211D">
              <w:rPr>
                <w:rFonts w:ascii="Trebuchet MS" w:hAnsi="Trebuchet MS"/>
                <w:bCs/>
                <w:vertAlign w:val="subscript"/>
              </w:rPr>
              <w:t>3</w:t>
            </w:r>
            <w:r w:rsidRPr="00A0211D">
              <w:rPr>
                <w:rFonts w:ascii="Trebuchet MS" w:hAnsi="Trebuchet MS"/>
                <w:bCs/>
              </w:rPr>
              <w:t xml:space="preserve">(g)  </w:t>
            </w:r>
            <w:r w:rsidRPr="00A0211D">
              <w:rPr>
                <w:rFonts w:ascii="Trebuchet MS" w:hAnsi="Trebuchet MS"/>
                <w:spacing w:val="-4"/>
              </w:rPr>
              <w:tab/>
            </w:r>
            <w:r w:rsidRPr="00A0211D">
              <w:rPr>
                <w:rFonts w:ascii="Trebuchet MS" w:hAnsi="Trebuchet MS"/>
                <w:i/>
                <w:spacing w:val="-4"/>
              </w:rPr>
              <w:t>K</w:t>
            </w:r>
            <w:r w:rsidRPr="00A0211D">
              <w:rPr>
                <w:rFonts w:ascii="Trebuchet MS" w:hAnsi="Trebuchet MS"/>
                <w:spacing w:val="-4"/>
                <w:vertAlign w:val="subscript"/>
              </w:rPr>
              <w:t>3</w:t>
            </w:r>
          </w:p>
          <w:p w14:paraId="7CF1E6B2" w14:textId="6A0F9DAC" w:rsidR="0075030B" w:rsidRPr="00A0211D" w:rsidRDefault="0075030B" w:rsidP="0075030B">
            <w:pPr>
              <w:spacing w:before="60" w:after="60" w:line="276" w:lineRule="auto"/>
              <w:rPr>
                <w:rFonts w:ascii="Trebuchet MS" w:hAnsi="Trebuchet MS"/>
                <w:spacing w:val="-4"/>
              </w:rPr>
            </w:pPr>
            <w:r w:rsidRPr="00A0211D">
              <w:rPr>
                <w:rFonts w:ascii="Trebuchet MS" w:hAnsi="Trebuchet MS"/>
                <w:spacing w:val="-4"/>
              </w:rPr>
              <w:t xml:space="preserve">kan de evenwichtsconstante </w:t>
            </w:r>
            <w:r w:rsidRPr="00A0211D">
              <w:rPr>
                <w:rFonts w:ascii="Trebuchet MS" w:hAnsi="Trebuchet MS"/>
                <w:i/>
                <w:spacing w:val="-4"/>
              </w:rPr>
              <w:t>K</w:t>
            </w:r>
            <w:r w:rsidRPr="00A0211D">
              <w:rPr>
                <w:rFonts w:ascii="Trebuchet MS" w:hAnsi="Trebuchet MS"/>
                <w:spacing w:val="-4"/>
              </w:rPr>
              <w:t xml:space="preserve"> van het evenwicht</w:t>
            </w:r>
          </w:p>
          <w:p w14:paraId="10C2196B" w14:textId="30CB7A5B" w:rsidR="0075030B" w:rsidRPr="00A0211D" w:rsidRDefault="0075030B" w:rsidP="0075030B">
            <w:pPr>
              <w:spacing w:before="60" w:after="60"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8" behindDoc="0" locked="0" layoutInCell="1" allowOverlap="1" wp14:anchorId="75C83ED6" wp14:editId="5A703FE4">
                  <wp:simplePos x="0" y="0"/>
                  <wp:positionH relativeFrom="column">
                    <wp:posOffset>635000</wp:posOffset>
                  </wp:positionH>
                  <wp:positionV relativeFrom="paragraph">
                    <wp:posOffset>33284</wp:posOffset>
                  </wp:positionV>
                  <wp:extent cx="220980" cy="106680"/>
                  <wp:effectExtent l="0" t="0" r="7620" b="7620"/>
                  <wp:wrapNone/>
                  <wp:docPr id="17" name="Afbeelding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0211D">
              <w:rPr>
                <w:rFonts w:ascii="Trebuchet MS" w:hAnsi="Trebuchet MS"/>
                <w:bCs/>
              </w:rPr>
              <w:t>2 N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O</w:t>
            </w:r>
            <w:r w:rsidRPr="00A0211D">
              <w:rPr>
                <w:rFonts w:ascii="Trebuchet MS" w:hAnsi="Trebuchet MS"/>
                <w:bCs/>
                <w:vertAlign w:val="subscript"/>
              </w:rPr>
              <w:t>3</w:t>
            </w:r>
            <w:r w:rsidRPr="00A0211D">
              <w:rPr>
                <w:rFonts w:ascii="Trebuchet MS" w:hAnsi="Trebuchet MS"/>
                <w:bCs/>
              </w:rPr>
              <w:t>(g)         2 N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(g)  +  3 O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>(g)</w:t>
            </w:r>
            <w:r w:rsidR="00315DBA" w:rsidRPr="00A0211D">
              <w:rPr>
                <w:rFonts w:ascii="Trebuchet MS" w:hAnsi="Trebuchet MS"/>
                <w:bCs/>
              </w:rPr>
              <w:t xml:space="preserve"> </w:t>
            </w:r>
            <w:r w:rsidR="00315DBA" w:rsidRPr="00A0211D">
              <w:rPr>
                <w:rFonts w:ascii="Trebuchet MS" w:hAnsi="Trebuchet MS"/>
                <w:spacing w:val="-4"/>
              </w:rPr>
              <w:tab/>
            </w:r>
            <w:r w:rsidR="00315DBA" w:rsidRPr="00A0211D">
              <w:rPr>
                <w:rFonts w:ascii="Trebuchet MS" w:hAnsi="Trebuchet MS"/>
                <w:i/>
                <w:spacing w:val="-4"/>
              </w:rPr>
              <w:t>K</w:t>
            </w:r>
          </w:p>
          <w:p w14:paraId="07BD847A" w14:textId="77777777" w:rsidR="0075030B" w:rsidRPr="00A0211D" w:rsidRDefault="0075030B" w:rsidP="0075030B">
            <w:pPr>
              <w:spacing w:before="60" w:after="60"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bCs/>
              </w:rPr>
              <w:t>worden berekend.</w:t>
            </w:r>
          </w:p>
          <w:p w14:paraId="421E6D95" w14:textId="183EDBAC" w:rsidR="0075030B" w:rsidRPr="00A0211D" w:rsidRDefault="0075030B" w:rsidP="0075030B">
            <w:pPr>
              <w:spacing w:before="60" w:after="60"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bCs/>
              </w:rPr>
              <w:t xml:space="preserve">Wat is het verband tussen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</w:rPr>
              <w:t xml:space="preserve"> en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1</w:t>
            </w:r>
            <w:r w:rsidRPr="00A0211D">
              <w:rPr>
                <w:rFonts w:ascii="Trebuchet MS" w:hAnsi="Trebuchet MS"/>
                <w:bCs/>
              </w:rPr>
              <w:t xml:space="preserve">,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</w:rPr>
              <w:t xml:space="preserve"> en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3</w:t>
            </w:r>
            <w:r w:rsidRPr="00A0211D">
              <w:rPr>
                <w:rFonts w:ascii="Trebuchet MS" w:hAnsi="Trebuchet MS"/>
                <w:bCs/>
              </w:rPr>
              <w:t>?</w:t>
            </w:r>
          </w:p>
        </w:tc>
      </w:tr>
      <w:tr w:rsidR="0084487F" w:rsidRPr="00A0211D" w14:paraId="3FAA9156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6FAE564F" w14:textId="0155D6E5" w:rsidR="0084487F" w:rsidRPr="00A0211D" w:rsidRDefault="0084487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4"/>
          </w:tcPr>
          <w:p w14:paraId="0E3202D9" w14:textId="3E7E091C" w:rsidR="0084487F" w:rsidRPr="00A0211D" w:rsidRDefault="0075030B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31" w:type="dxa"/>
            <w:gridSpan w:val="6"/>
          </w:tcPr>
          <w:p w14:paraId="2FA3F2E9" w14:textId="399888F8" w:rsidR="0084487F" w:rsidRPr="00A0211D" w:rsidRDefault="0075030B" w:rsidP="00315DBA">
            <w:pPr>
              <w:spacing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</w:rPr>
              <w:t xml:space="preserve"> =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1</w:t>
            </w:r>
            <w:r w:rsidRPr="00A0211D">
              <w:rPr>
                <w:rFonts w:ascii="Trebuchet MS" w:hAnsi="Trebuchet MS"/>
                <w:bCs/>
                <w:vertAlign w:val="superscript"/>
              </w:rPr>
              <w:t> </w:t>
            </w:r>
            <w:r w:rsidRPr="00A0211D">
              <w:rPr>
                <w:rFonts w:ascii="Trebuchet MS" w:hAnsi="Trebuchet MS"/>
                <w:bCs/>
              </w:rPr>
              <w:t>×</w:t>
            </w:r>
            <w:r w:rsidR="00315DBA" w:rsidRPr="00A0211D">
              <w:rPr>
                <w:rFonts w:ascii="Trebuchet MS" w:hAnsi="Trebuchet MS"/>
                <w:bCs/>
                <w:vertAlign w:val="superscript"/>
              </w:rPr>
              <w:t> 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="00315DBA" w:rsidRPr="00A0211D">
              <w:rPr>
                <w:rFonts w:ascii="Trebuchet MS" w:hAnsi="Trebuchet MS"/>
                <w:bCs/>
                <w:vertAlign w:val="superscript"/>
              </w:rPr>
              <w:t> </w:t>
            </w:r>
            <w:r w:rsidR="00315DBA" w:rsidRPr="00A0211D">
              <w:rPr>
                <w:rFonts w:ascii="Trebuchet MS" w:hAnsi="Trebuchet MS"/>
                <w:bCs/>
              </w:rPr>
              <w:t>×</w:t>
            </w:r>
            <w:r w:rsidR="00315DBA" w:rsidRPr="00A0211D">
              <w:rPr>
                <w:rFonts w:ascii="Trebuchet MS" w:hAnsi="Trebuchet MS"/>
                <w:bCs/>
                <w:vertAlign w:val="superscript"/>
              </w:rPr>
              <w:t> 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3</w:t>
            </w:r>
          </w:p>
        </w:tc>
      </w:tr>
      <w:tr w:rsidR="0084487F" w:rsidRPr="00A0211D" w14:paraId="49F6FE7D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61F96364" w14:textId="77777777" w:rsidR="0084487F" w:rsidRPr="00A0211D" w:rsidRDefault="0084487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4"/>
            <w:vAlign w:val="center"/>
          </w:tcPr>
          <w:p w14:paraId="3766E332" w14:textId="2BCB6E55" w:rsidR="0084487F" w:rsidRPr="00A0211D" w:rsidRDefault="00315DBA" w:rsidP="00315DBA">
            <w:pPr>
              <w:spacing w:line="276" w:lineRule="auto"/>
              <w:jc w:val="center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31" w:type="dxa"/>
            <w:gridSpan w:val="6"/>
          </w:tcPr>
          <w:p w14:paraId="0126D646" w14:textId="2F186A1C" w:rsidR="0084487F" w:rsidRPr="00A0211D" w:rsidRDefault="00315DBA" w:rsidP="00DA2D0B">
            <w:pPr>
              <w:spacing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position w:val="-28"/>
                <w:lang w:val="es-ES_tradnl"/>
              </w:rPr>
              <w:object w:dxaOrig="1560" w:dyaOrig="639" w14:anchorId="42D2E1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30.6pt" o:ole="">
                  <v:imagedata r:id="rId19" o:title=""/>
                </v:shape>
                <o:OLEObject Type="Embed" ProgID="Equation.DSMT4" ShapeID="_x0000_i1025" DrawAspect="Content" ObjectID="_1802589964" r:id="rId20"/>
              </w:object>
            </w:r>
          </w:p>
        </w:tc>
      </w:tr>
      <w:tr w:rsidR="0084487F" w:rsidRPr="00A0211D" w14:paraId="7CC5DB20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38D0F821" w14:textId="77777777" w:rsidR="0084487F" w:rsidRPr="00A0211D" w:rsidRDefault="0084487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4"/>
          </w:tcPr>
          <w:p w14:paraId="43CBCD59" w14:textId="7E87D908" w:rsidR="0084487F" w:rsidRPr="00A0211D" w:rsidRDefault="00315DBA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31" w:type="dxa"/>
            <w:gridSpan w:val="6"/>
          </w:tcPr>
          <w:p w14:paraId="7C91B47B" w14:textId="73613638" w:rsidR="0084487F" w:rsidRPr="00A0211D" w:rsidRDefault="00315DBA" w:rsidP="00DA2D0B">
            <w:pPr>
              <w:spacing w:line="276" w:lineRule="auto"/>
              <w:rPr>
                <w:rFonts w:ascii="Trebuchet MS" w:hAnsi="Trebuchet MS"/>
                <w:bCs/>
                <w:vertAlign w:val="superscript"/>
              </w:rPr>
            </w:pP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</w:rPr>
              <w:t xml:space="preserve"> = 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1</w:t>
            </w:r>
            <w:r w:rsidRPr="00A0211D">
              <w:rPr>
                <w:rFonts w:ascii="Trebuchet MS" w:hAnsi="Trebuchet MS"/>
                <w:bCs/>
                <w:vertAlign w:val="superscript"/>
              </w:rPr>
              <w:t>2 </w:t>
            </w:r>
            <w:r w:rsidRPr="00A0211D">
              <w:rPr>
                <w:rFonts w:ascii="Trebuchet MS" w:hAnsi="Trebuchet MS"/>
                <w:bCs/>
              </w:rPr>
              <w:t>×</w:t>
            </w:r>
            <w:r w:rsidRPr="00A0211D">
              <w:rPr>
                <w:rFonts w:ascii="Trebuchet MS" w:hAnsi="Trebuchet MS"/>
                <w:bCs/>
                <w:vertAlign w:val="superscript"/>
              </w:rPr>
              <w:t> 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2</w:t>
            </w:r>
            <w:r w:rsidRPr="00A0211D">
              <w:rPr>
                <w:rFonts w:ascii="Trebuchet MS" w:hAnsi="Trebuchet MS"/>
                <w:bCs/>
                <w:vertAlign w:val="superscript"/>
              </w:rPr>
              <w:t> </w:t>
            </w:r>
            <w:r w:rsidRPr="00A0211D">
              <w:rPr>
                <w:rFonts w:ascii="Trebuchet MS" w:hAnsi="Trebuchet MS"/>
                <w:bCs/>
              </w:rPr>
              <w:t>×</w:t>
            </w:r>
            <w:r w:rsidRPr="00A0211D">
              <w:rPr>
                <w:rFonts w:ascii="Trebuchet MS" w:hAnsi="Trebuchet MS"/>
                <w:bCs/>
                <w:vertAlign w:val="superscript"/>
              </w:rPr>
              <w:t> </w:t>
            </w:r>
            <w:r w:rsidRPr="00A0211D">
              <w:rPr>
                <w:rFonts w:ascii="Trebuchet MS" w:hAnsi="Trebuchet MS"/>
                <w:bCs/>
                <w:i/>
              </w:rPr>
              <w:t>K</w:t>
            </w:r>
            <w:r w:rsidRPr="00A0211D">
              <w:rPr>
                <w:rFonts w:ascii="Trebuchet MS" w:hAnsi="Trebuchet MS"/>
                <w:bCs/>
                <w:vertAlign w:val="subscript"/>
              </w:rPr>
              <w:t>3</w:t>
            </w:r>
            <w:r w:rsidRPr="00A0211D">
              <w:rPr>
                <w:rFonts w:ascii="Trebuchet MS" w:hAnsi="Trebuchet MS"/>
                <w:bCs/>
                <w:vertAlign w:val="superscript"/>
              </w:rPr>
              <w:t>2</w:t>
            </w:r>
          </w:p>
        </w:tc>
      </w:tr>
      <w:tr w:rsidR="0084487F" w:rsidRPr="00A0211D" w14:paraId="3169B3EF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763E13B4" w14:textId="77777777" w:rsidR="0084487F" w:rsidRPr="00A0211D" w:rsidRDefault="0084487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4"/>
            <w:vAlign w:val="center"/>
          </w:tcPr>
          <w:p w14:paraId="4686E371" w14:textId="61FC0D2F" w:rsidR="0084487F" w:rsidRPr="00A0211D" w:rsidRDefault="00315DBA" w:rsidP="00315DBA">
            <w:pPr>
              <w:spacing w:line="276" w:lineRule="auto"/>
              <w:jc w:val="center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31" w:type="dxa"/>
            <w:gridSpan w:val="6"/>
          </w:tcPr>
          <w:p w14:paraId="3FD0340D" w14:textId="5B16D344" w:rsidR="0084487F" w:rsidRPr="00A0211D" w:rsidRDefault="00315DBA" w:rsidP="00DA2D0B">
            <w:pPr>
              <w:spacing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position w:val="-28"/>
                <w:lang w:val="es-ES_tradnl"/>
              </w:rPr>
              <w:object w:dxaOrig="1700" w:dyaOrig="639" w14:anchorId="0C16A078">
                <v:shape id="_x0000_i1026" type="#_x0000_t75" style="width:83.4pt;height:30.6pt" o:ole="">
                  <v:imagedata r:id="rId21" o:title=""/>
                </v:shape>
                <o:OLEObject Type="Embed" ProgID="Equation.DSMT4" ShapeID="_x0000_i1026" DrawAspect="Content" ObjectID="_1802589965" r:id="rId22"/>
              </w:object>
            </w:r>
          </w:p>
        </w:tc>
      </w:tr>
      <w:tr w:rsidR="0084487F" w:rsidRPr="00A0211D" w14:paraId="0ED995C1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01ED3FDF" w14:textId="77777777" w:rsidR="0084487F" w:rsidRPr="00A0211D" w:rsidRDefault="0084487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4"/>
            <w:vAlign w:val="center"/>
          </w:tcPr>
          <w:p w14:paraId="05B7ED1C" w14:textId="4377C7B7" w:rsidR="0084487F" w:rsidRPr="00A0211D" w:rsidRDefault="00315DBA" w:rsidP="00315DBA">
            <w:pPr>
              <w:spacing w:line="276" w:lineRule="auto"/>
              <w:jc w:val="center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31" w:type="dxa"/>
            <w:gridSpan w:val="6"/>
          </w:tcPr>
          <w:p w14:paraId="7C100D42" w14:textId="704BBDBB" w:rsidR="0084487F" w:rsidRPr="00A0211D" w:rsidRDefault="00315DBA" w:rsidP="00DA2D0B">
            <w:pPr>
              <w:spacing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position w:val="-28"/>
                <w:lang w:val="es-ES_tradnl"/>
              </w:rPr>
              <w:object w:dxaOrig="1700" w:dyaOrig="639" w14:anchorId="73827EEA">
                <v:shape id="_x0000_i1027" type="#_x0000_t75" style="width:83.4pt;height:30.6pt" o:ole="">
                  <v:imagedata r:id="rId23" o:title=""/>
                </v:shape>
                <o:OLEObject Type="Embed" ProgID="Equation.DSMT4" ShapeID="_x0000_i1027" DrawAspect="Content" ObjectID="_1802589966" r:id="rId24"/>
              </w:object>
            </w:r>
          </w:p>
        </w:tc>
      </w:tr>
      <w:tr w:rsidR="0084487F" w:rsidRPr="00A0211D" w14:paraId="126ADB15" w14:textId="77777777" w:rsidTr="00332994">
        <w:trPr>
          <w:gridAfter w:val="4"/>
          <w:wAfter w:w="259" w:type="dxa"/>
        </w:trPr>
        <w:tc>
          <w:tcPr>
            <w:tcW w:w="471" w:type="dxa"/>
          </w:tcPr>
          <w:p w14:paraId="7F4FC120" w14:textId="77777777" w:rsidR="0084487F" w:rsidRPr="00A0211D" w:rsidRDefault="0084487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2" w:type="dxa"/>
            <w:gridSpan w:val="4"/>
          </w:tcPr>
          <w:p w14:paraId="31B0F69E" w14:textId="77777777" w:rsidR="0084487F" w:rsidRPr="00A0211D" w:rsidRDefault="0084487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31" w:type="dxa"/>
            <w:gridSpan w:val="6"/>
          </w:tcPr>
          <w:p w14:paraId="6CF1C6F7" w14:textId="77777777" w:rsidR="0084487F" w:rsidRPr="00A0211D" w:rsidRDefault="0084487F" w:rsidP="00DA2D0B">
            <w:pPr>
              <w:spacing w:line="276" w:lineRule="auto"/>
              <w:rPr>
                <w:rFonts w:ascii="Trebuchet MS" w:hAnsi="Trebuchet MS"/>
                <w:bCs/>
              </w:rPr>
            </w:pPr>
          </w:p>
        </w:tc>
      </w:tr>
      <w:tr w:rsidR="004E2705" w:rsidRPr="00A0211D" w14:paraId="27031817" w14:textId="77777777" w:rsidTr="00332994">
        <w:trPr>
          <w:gridAfter w:val="5"/>
          <w:wAfter w:w="389" w:type="dxa"/>
          <w:trHeight w:val="293"/>
        </w:trPr>
        <w:tc>
          <w:tcPr>
            <w:tcW w:w="510" w:type="dxa"/>
            <w:gridSpan w:val="2"/>
          </w:tcPr>
          <w:p w14:paraId="731D0E81" w14:textId="77777777" w:rsidR="004E2705" w:rsidRPr="00A0211D" w:rsidRDefault="004E2705" w:rsidP="00DA2D0B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383" w:type="dxa"/>
            <w:gridSpan w:val="3"/>
          </w:tcPr>
          <w:p w14:paraId="3CC2617A" w14:textId="77777777" w:rsidR="004E2705" w:rsidRPr="00A0211D" w:rsidRDefault="004E2705" w:rsidP="00DA2D0B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8701" w:type="dxa"/>
            <w:gridSpan w:val="5"/>
          </w:tcPr>
          <w:p w14:paraId="08224D7B" w14:textId="77777777" w:rsidR="004E2705" w:rsidRPr="00A0211D" w:rsidRDefault="004E2705" w:rsidP="000D47E8">
            <w:pPr>
              <w:spacing w:before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A0211D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7D5B90" w:rsidRPr="00A0211D" w14:paraId="7BA87C0A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3CBFEADF" w14:textId="707F7B3C" w:rsidR="007D5B90" w:rsidRPr="00A0211D" w:rsidRDefault="00F279A6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383" w:type="dxa"/>
            <w:gridSpan w:val="3"/>
            <w:vAlign w:val="center"/>
          </w:tcPr>
          <w:p w14:paraId="29A22F8D" w14:textId="77777777" w:rsidR="007D5B90" w:rsidRPr="00A0211D" w:rsidRDefault="007D5B90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701" w:type="dxa"/>
            <w:gridSpan w:val="5"/>
            <w:vAlign w:val="center"/>
          </w:tcPr>
          <w:p w14:paraId="4E06F316" w14:textId="3007F206" w:rsidR="007D5B90" w:rsidRPr="00A0211D" w:rsidRDefault="00AF71EC" w:rsidP="00AF71EC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Welk van de volgende deeltjes hebben dezelfde elektronenconfiguratie in de grondtoestand?</w:t>
            </w:r>
          </w:p>
        </w:tc>
      </w:tr>
      <w:tr w:rsidR="00AF71EC" w:rsidRPr="00A0211D" w14:paraId="15EB22A7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2095980F" w14:textId="77777777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25F7356B" w14:textId="5F181966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701" w:type="dxa"/>
            <w:gridSpan w:val="5"/>
            <w:vAlign w:val="center"/>
          </w:tcPr>
          <w:p w14:paraId="17C905AB" w14:textId="37AFB2B0" w:rsidR="00AF71EC" w:rsidRPr="00A0211D" w:rsidRDefault="00AD1D79" w:rsidP="00AF71EC">
            <w:pPr>
              <w:spacing w:line="276" w:lineRule="auto"/>
              <w:rPr>
                <w:rFonts w:ascii="Trebuchet MS" w:hAnsi="Trebuchet MS"/>
                <w:vertAlign w:val="superscript"/>
              </w:rPr>
            </w:pPr>
            <w:r w:rsidRPr="00A0211D">
              <w:rPr>
                <w:rFonts w:ascii="Trebuchet MS" w:hAnsi="Trebuchet MS"/>
              </w:rPr>
              <w:t>Co</w:t>
            </w:r>
            <w:r w:rsidR="00166285" w:rsidRPr="00A0211D">
              <w:rPr>
                <w:rFonts w:ascii="Trebuchet MS" w:hAnsi="Trebuchet MS"/>
                <w:vertAlign w:val="superscript"/>
              </w:rPr>
              <w:t>3+</w:t>
            </w:r>
            <w:r w:rsidR="00AF71EC" w:rsidRPr="00A0211D">
              <w:rPr>
                <w:rFonts w:ascii="Trebuchet MS" w:hAnsi="Trebuchet MS"/>
              </w:rPr>
              <w:t xml:space="preserve"> en </w:t>
            </w:r>
            <w:r w:rsidR="00166285" w:rsidRPr="00A0211D">
              <w:rPr>
                <w:rFonts w:ascii="Trebuchet MS" w:hAnsi="Trebuchet MS"/>
              </w:rPr>
              <w:t>Ni</w:t>
            </w:r>
            <w:r w:rsidR="00166285" w:rsidRPr="00A0211D">
              <w:rPr>
                <w:rFonts w:ascii="Trebuchet MS" w:hAnsi="Trebuchet MS"/>
                <w:vertAlign w:val="superscript"/>
              </w:rPr>
              <w:t>2+</w:t>
            </w:r>
          </w:p>
        </w:tc>
      </w:tr>
      <w:tr w:rsidR="00AF71EC" w:rsidRPr="00A0211D" w14:paraId="479B801B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2C53BEE3" w14:textId="77777777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23CED120" w14:textId="56460545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701" w:type="dxa"/>
            <w:gridSpan w:val="5"/>
            <w:vAlign w:val="center"/>
          </w:tcPr>
          <w:p w14:paraId="5039771D" w14:textId="574504E7" w:rsidR="00AF71EC" w:rsidRPr="00A0211D" w:rsidRDefault="00AF71EC" w:rsidP="00AF71EC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Ni en Pd</w:t>
            </w:r>
          </w:p>
        </w:tc>
      </w:tr>
      <w:tr w:rsidR="00AF71EC" w:rsidRPr="00A0211D" w14:paraId="145E0535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744C8C78" w14:textId="77777777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37B5CD3B" w14:textId="0DD9EDC9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701" w:type="dxa"/>
            <w:gridSpan w:val="5"/>
            <w:vAlign w:val="center"/>
          </w:tcPr>
          <w:p w14:paraId="548F312A" w14:textId="4F1DC0E8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vertAlign w:val="superscript"/>
              </w:rPr>
            </w:pPr>
            <w:r w:rsidRPr="00A0211D">
              <w:rPr>
                <w:rFonts w:ascii="Trebuchet MS" w:hAnsi="Trebuchet MS"/>
              </w:rPr>
              <w:t>V</w:t>
            </w:r>
            <w:r w:rsidR="0035481F" w:rsidRPr="00A0211D">
              <w:rPr>
                <w:rFonts w:ascii="Trebuchet MS" w:hAnsi="Trebuchet MS"/>
                <w:vertAlign w:val="superscript"/>
              </w:rPr>
              <w:t>+</w:t>
            </w:r>
            <w:r w:rsidRPr="00A0211D">
              <w:rPr>
                <w:rFonts w:ascii="Trebuchet MS" w:hAnsi="Trebuchet MS"/>
              </w:rPr>
              <w:t xml:space="preserve"> en Cr</w:t>
            </w:r>
          </w:p>
        </w:tc>
      </w:tr>
      <w:tr w:rsidR="00AF71EC" w:rsidRPr="00A0211D" w14:paraId="5577FFD9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4F458B34" w14:textId="77777777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39FA174B" w14:textId="1D90DBDE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701" w:type="dxa"/>
            <w:gridSpan w:val="5"/>
            <w:vAlign w:val="center"/>
          </w:tcPr>
          <w:p w14:paraId="4A5C6413" w14:textId="5BE2BE14" w:rsidR="00AF71EC" w:rsidRPr="00A0211D" w:rsidRDefault="00AF71EC" w:rsidP="00AF71EC">
            <w:pPr>
              <w:spacing w:line="276" w:lineRule="auto"/>
              <w:rPr>
                <w:rFonts w:ascii="Trebuchet MS" w:hAnsi="Trebuchet MS"/>
                <w:vertAlign w:val="superscript"/>
              </w:rPr>
            </w:pPr>
            <w:r w:rsidRPr="00A0211D">
              <w:rPr>
                <w:rFonts w:ascii="Trebuchet MS" w:hAnsi="Trebuchet MS"/>
              </w:rPr>
              <w:t>Zn en Ga</w:t>
            </w:r>
            <w:r w:rsidRPr="00A0211D">
              <w:rPr>
                <w:rFonts w:ascii="Trebuchet MS" w:hAnsi="Trebuchet MS"/>
                <w:vertAlign w:val="superscript"/>
              </w:rPr>
              <w:t>+</w:t>
            </w:r>
          </w:p>
        </w:tc>
      </w:tr>
      <w:tr w:rsidR="00F279A6" w:rsidRPr="00A0211D" w14:paraId="0045AEA8" w14:textId="77777777" w:rsidTr="00332994">
        <w:trPr>
          <w:gridAfter w:val="5"/>
          <w:wAfter w:w="389" w:type="dxa"/>
        </w:trPr>
        <w:tc>
          <w:tcPr>
            <w:tcW w:w="510" w:type="dxa"/>
            <w:gridSpan w:val="2"/>
          </w:tcPr>
          <w:p w14:paraId="1053D969" w14:textId="77777777" w:rsidR="00F279A6" w:rsidRPr="00A0211D" w:rsidRDefault="00F279A6" w:rsidP="00A32CC9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7BC84C09" w14:textId="77777777" w:rsidR="00F279A6" w:rsidRPr="00A0211D" w:rsidRDefault="00F279A6" w:rsidP="00A32CC9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701" w:type="dxa"/>
            <w:gridSpan w:val="5"/>
            <w:vAlign w:val="center"/>
          </w:tcPr>
          <w:p w14:paraId="5397C3F7" w14:textId="77777777" w:rsidR="00F279A6" w:rsidRPr="00A0211D" w:rsidRDefault="00F279A6" w:rsidP="00A32CC9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EE6A47" w:rsidRPr="00A0211D" w14:paraId="6B33AC6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0C4A00EE" w14:textId="1420C5D8" w:rsidR="00EE6A47" w:rsidRPr="00A0211D" w:rsidRDefault="00F279A6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383" w:type="dxa"/>
            <w:gridSpan w:val="3"/>
          </w:tcPr>
          <w:p w14:paraId="0E127026" w14:textId="77777777" w:rsidR="00EE6A47" w:rsidRPr="00A0211D" w:rsidRDefault="00EE6A47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31" w:type="dxa"/>
            <w:gridSpan w:val="6"/>
          </w:tcPr>
          <w:p w14:paraId="3DF9021A" w14:textId="4CBD1CCF" w:rsidR="00EE6A47" w:rsidRPr="00A0211D" w:rsidRDefault="0096389C" w:rsidP="00DA2D0B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Welke van onderstaande </w:t>
            </w:r>
            <w:proofErr w:type="spellStart"/>
            <w:r w:rsidRPr="00A0211D">
              <w:rPr>
                <w:rFonts w:ascii="Trebuchet MS" w:hAnsi="Trebuchet MS"/>
              </w:rPr>
              <w:t>halogeenethaanzuren</w:t>
            </w:r>
            <w:proofErr w:type="spellEnd"/>
            <w:r w:rsidRPr="00A0211D">
              <w:rPr>
                <w:rFonts w:ascii="Trebuchet MS" w:hAnsi="Trebuchet MS"/>
              </w:rPr>
              <w:t xml:space="preserve"> is het sterkste zuur?</w:t>
            </w:r>
          </w:p>
          <w:p w14:paraId="24B5F7DC" w14:textId="6101CAE7" w:rsidR="0096389C" w:rsidRPr="00A0211D" w:rsidRDefault="0096389C" w:rsidP="00DA2D0B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9" behindDoc="0" locked="0" layoutInCell="1" allowOverlap="1" wp14:anchorId="581E7D40" wp14:editId="3CBAB014">
                  <wp:simplePos x="0" y="0"/>
                  <wp:positionH relativeFrom="column">
                    <wp:posOffset>-2264</wp:posOffset>
                  </wp:positionH>
                  <wp:positionV relativeFrom="paragraph">
                    <wp:posOffset>-3427</wp:posOffset>
                  </wp:positionV>
                  <wp:extent cx="3378049" cy="628049"/>
                  <wp:effectExtent l="0" t="0" r="0" b="635"/>
                  <wp:wrapNone/>
                  <wp:docPr id="18" name="Afbeelding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alogeenethaanzuren.PCX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8049" cy="628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3F278AD" w14:textId="77777777" w:rsidR="0096389C" w:rsidRPr="00A0211D" w:rsidRDefault="0096389C" w:rsidP="00DA2D0B">
            <w:pPr>
              <w:spacing w:before="60" w:after="60" w:line="276" w:lineRule="auto"/>
              <w:rPr>
                <w:rFonts w:ascii="Trebuchet MS" w:hAnsi="Trebuchet MS"/>
              </w:rPr>
            </w:pPr>
          </w:p>
          <w:p w14:paraId="66A88CEF" w14:textId="34085030" w:rsidR="0096389C" w:rsidRPr="00A0211D" w:rsidRDefault="0096389C" w:rsidP="00DA2D0B">
            <w:pPr>
              <w:spacing w:before="60" w:after="60" w:line="276" w:lineRule="auto"/>
              <w:rPr>
                <w:rFonts w:ascii="Trebuchet MS" w:hAnsi="Trebuchet MS"/>
              </w:rPr>
            </w:pPr>
          </w:p>
        </w:tc>
      </w:tr>
      <w:tr w:rsidR="0096389C" w:rsidRPr="00A0211D" w14:paraId="31C5D553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347B7E7E" w14:textId="77777777" w:rsidR="0096389C" w:rsidRPr="00A0211D" w:rsidRDefault="0096389C" w:rsidP="00A9243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00B07507" w14:textId="77777777" w:rsidR="0096389C" w:rsidRPr="00A0211D" w:rsidRDefault="0096389C" w:rsidP="00A9243D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n-US"/>
              </w:rPr>
              <w:t>A</w:t>
            </w:r>
          </w:p>
        </w:tc>
        <w:tc>
          <w:tcPr>
            <w:tcW w:w="8831" w:type="dxa"/>
            <w:gridSpan w:val="6"/>
          </w:tcPr>
          <w:p w14:paraId="16E03109" w14:textId="394C0ED6" w:rsidR="0096389C" w:rsidRPr="00A0211D" w:rsidRDefault="0096389C" w:rsidP="00A9243D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I</w:t>
            </w:r>
          </w:p>
        </w:tc>
      </w:tr>
      <w:tr w:rsidR="0096389C" w:rsidRPr="00A0211D" w14:paraId="2740209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0D95ADB1" w14:textId="77777777" w:rsidR="0096389C" w:rsidRPr="00A0211D" w:rsidRDefault="0096389C" w:rsidP="00A9243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42351F4A" w14:textId="77777777" w:rsidR="0096389C" w:rsidRPr="00A0211D" w:rsidRDefault="0096389C" w:rsidP="00A9243D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31" w:type="dxa"/>
            <w:gridSpan w:val="6"/>
          </w:tcPr>
          <w:p w14:paraId="3F8332C9" w14:textId="4B416F2F" w:rsidR="0096389C" w:rsidRPr="00A0211D" w:rsidRDefault="0096389C" w:rsidP="00A9243D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II</w:t>
            </w:r>
          </w:p>
        </w:tc>
      </w:tr>
      <w:tr w:rsidR="0096389C" w:rsidRPr="00A0211D" w14:paraId="3B1EA9C3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622FE779" w14:textId="77777777" w:rsidR="0096389C" w:rsidRPr="00A0211D" w:rsidRDefault="0096389C" w:rsidP="00A9243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62CFEEE3" w14:textId="77777777" w:rsidR="0096389C" w:rsidRPr="00A0211D" w:rsidRDefault="0096389C" w:rsidP="00A9243D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31" w:type="dxa"/>
            <w:gridSpan w:val="6"/>
          </w:tcPr>
          <w:p w14:paraId="1D46AB19" w14:textId="1E4D33E8" w:rsidR="0096389C" w:rsidRPr="00A0211D" w:rsidRDefault="0096389C" w:rsidP="00A9243D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III</w:t>
            </w:r>
          </w:p>
        </w:tc>
      </w:tr>
      <w:tr w:rsidR="0096389C" w:rsidRPr="00A0211D" w14:paraId="05A74D2C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226362DA" w14:textId="77777777" w:rsidR="0096389C" w:rsidRPr="00A0211D" w:rsidRDefault="0096389C" w:rsidP="00A9243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  <w:vAlign w:val="center"/>
          </w:tcPr>
          <w:p w14:paraId="59D403D6" w14:textId="77777777" w:rsidR="0096389C" w:rsidRPr="00A0211D" w:rsidRDefault="0096389C" w:rsidP="00A9243D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31" w:type="dxa"/>
            <w:gridSpan w:val="6"/>
          </w:tcPr>
          <w:p w14:paraId="268CE12D" w14:textId="60151D7D" w:rsidR="0096389C" w:rsidRPr="00A0211D" w:rsidRDefault="0096389C" w:rsidP="00A9243D">
            <w:pPr>
              <w:spacing w:line="276" w:lineRule="auto"/>
              <w:rPr>
                <w:rFonts w:ascii="Trebuchet MS" w:hAnsi="Trebuchet MS"/>
                <w:iCs/>
                <w:lang w:val="en-US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>IV</w:t>
            </w:r>
          </w:p>
        </w:tc>
      </w:tr>
      <w:tr w:rsidR="00EE6A47" w:rsidRPr="00A0211D" w14:paraId="0A02E626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7E4851F2" w14:textId="77777777" w:rsidR="00EE6A47" w:rsidRPr="00A0211D" w:rsidRDefault="00EE6A47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</w:tcPr>
          <w:p w14:paraId="377C9D43" w14:textId="77777777" w:rsidR="00EE6A47" w:rsidRPr="00A0211D" w:rsidRDefault="00EE6A47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31" w:type="dxa"/>
            <w:gridSpan w:val="6"/>
          </w:tcPr>
          <w:p w14:paraId="42A9DFFE" w14:textId="77777777" w:rsidR="00EE6A47" w:rsidRPr="00A0211D" w:rsidRDefault="00EE6A47" w:rsidP="00DA2D0B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CB1B9F" w:rsidRPr="00A0211D" w14:paraId="596C683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12450B12" w14:textId="77777777" w:rsidR="00CB1B9F" w:rsidRPr="00A0211D" w:rsidRDefault="00CB1B9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3" w:type="dxa"/>
            <w:gridSpan w:val="3"/>
          </w:tcPr>
          <w:p w14:paraId="7DC6733F" w14:textId="77777777" w:rsidR="00CB1B9F" w:rsidRPr="00A0211D" w:rsidRDefault="00CB1B9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31" w:type="dxa"/>
            <w:gridSpan w:val="6"/>
          </w:tcPr>
          <w:p w14:paraId="4140438E" w14:textId="58D7ED16" w:rsidR="00CB1B9F" w:rsidRPr="00A0211D" w:rsidRDefault="00CB1B9F" w:rsidP="00CB1B9F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b/>
                <w:sz w:val="28"/>
                <w:szCs w:val="28"/>
              </w:rPr>
              <w:t>pH / zuur-base</w:t>
            </w:r>
          </w:p>
        </w:tc>
      </w:tr>
      <w:tr w:rsidR="00CB1B9F" w:rsidRPr="00A0211D" w14:paraId="1C4AF1CA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453DA9D0" w14:textId="0FF57217" w:rsidR="00CB1B9F" w:rsidRPr="00A0211D" w:rsidRDefault="00A61DEB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358" w:type="dxa"/>
            <w:gridSpan w:val="2"/>
            <w:vAlign w:val="center"/>
          </w:tcPr>
          <w:p w14:paraId="69A8624F" w14:textId="77777777" w:rsidR="00CB1B9F" w:rsidRPr="00A0211D" w:rsidRDefault="00CB1B9F" w:rsidP="00DA2D0B">
            <w:pPr>
              <w:spacing w:before="60" w:after="60"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856" w:type="dxa"/>
            <w:gridSpan w:val="7"/>
          </w:tcPr>
          <w:p w14:paraId="40AEEA39" w14:textId="5BF6E81C" w:rsidR="00CB1B9F" w:rsidRPr="00A0211D" w:rsidRDefault="00CB1B9F" w:rsidP="0063438A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Gelijke volumes van 0,10 M oplossingen van H</w:t>
            </w:r>
            <w:r w:rsidR="003F14CE" w:rsidRPr="00A0211D">
              <w:rPr>
                <w:rFonts w:ascii="Trebuchet MS" w:hAnsi="Trebuchet MS"/>
                <w:vertAlign w:val="subscript"/>
              </w:rPr>
              <w:t>3</w:t>
            </w:r>
            <w:r w:rsidRPr="00A0211D">
              <w:rPr>
                <w:rFonts w:ascii="Trebuchet MS" w:hAnsi="Trebuchet MS"/>
              </w:rPr>
              <w:t>PO</w:t>
            </w:r>
            <w:r w:rsidRPr="00A0211D">
              <w:rPr>
                <w:rFonts w:ascii="Trebuchet MS" w:hAnsi="Trebuchet MS"/>
                <w:vertAlign w:val="subscript"/>
              </w:rPr>
              <w:t>4</w:t>
            </w:r>
            <w:r w:rsidRPr="00A0211D">
              <w:rPr>
                <w:rFonts w:ascii="Trebuchet MS" w:hAnsi="Trebuchet MS"/>
              </w:rPr>
              <w:t xml:space="preserve"> en </w:t>
            </w:r>
            <w:r w:rsidR="003B3E12" w:rsidRPr="00A0211D">
              <w:rPr>
                <w:rFonts w:ascii="Trebuchet MS" w:hAnsi="Trebuchet MS"/>
              </w:rPr>
              <w:t>Na</w:t>
            </w:r>
            <w:r w:rsidRPr="00A0211D">
              <w:rPr>
                <w:rFonts w:ascii="Trebuchet MS" w:hAnsi="Trebuchet MS"/>
                <w:vertAlign w:val="subscript"/>
              </w:rPr>
              <w:t>3</w:t>
            </w:r>
            <w:r w:rsidRPr="00A0211D">
              <w:rPr>
                <w:rFonts w:ascii="Trebuchet MS" w:hAnsi="Trebuchet MS"/>
              </w:rPr>
              <w:t>PO</w:t>
            </w:r>
            <w:r w:rsidRPr="00A0211D">
              <w:rPr>
                <w:rFonts w:ascii="Trebuchet MS" w:hAnsi="Trebuchet MS"/>
                <w:vertAlign w:val="subscript"/>
              </w:rPr>
              <w:t>4</w:t>
            </w:r>
            <w:r w:rsidRPr="00A0211D">
              <w:rPr>
                <w:rFonts w:ascii="Trebuchet MS" w:hAnsi="Trebuchet MS"/>
              </w:rPr>
              <w:t xml:space="preserve"> worden bij elkaar gevoegd.</w:t>
            </w:r>
          </w:p>
          <w:p w14:paraId="01C2768F" w14:textId="21A0117B" w:rsidR="00CB1B9F" w:rsidRPr="00A0211D" w:rsidRDefault="00CB1B9F" w:rsidP="0063438A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Wat is de pH van de resulterende oplossing? </w:t>
            </w:r>
          </w:p>
        </w:tc>
      </w:tr>
      <w:tr w:rsidR="00CB1B9F" w:rsidRPr="00A0211D" w14:paraId="545BC618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7DF74AB4" w14:textId="77777777" w:rsidR="00CB1B9F" w:rsidRPr="00A0211D" w:rsidRDefault="00CB1B9F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58" w:type="dxa"/>
            <w:gridSpan w:val="2"/>
            <w:vAlign w:val="center"/>
          </w:tcPr>
          <w:p w14:paraId="12F9CC50" w14:textId="191AAF7C" w:rsidR="00CB1B9F" w:rsidRPr="00A0211D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56" w:type="dxa"/>
            <w:gridSpan w:val="7"/>
            <w:vAlign w:val="center"/>
          </w:tcPr>
          <w:p w14:paraId="216FAD65" w14:textId="40C63FE8" w:rsidR="00CB1B9F" w:rsidRPr="00A0211D" w:rsidRDefault="00CB1B9F" w:rsidP="00DA2D0B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4,6</w:t>
            </w:r>
            <w:r w:rsidR="00332994" w:rsidRPr="00A0211D">
              <w:rPr>
                <w:rFonts w:ascii="Trebuchet MS" w:hAnsi="Trebuchet MS"/>
              </w:rPr>
              <w:t>9</w:t>
            </w:r>
          </w:p>
        </w:tc>
      </w:tr>
      <w:tr w:rsidR="00CB1B9F" w:rsidRPr="00A0211D" w14:paraId="4F56AD42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5FCB6EB8" w14:textId="77777777" w:rsidR="00CB1B9F" w:rsidRPr="00A0211D" w:rsidRDefault="00CB1B9F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58" w:type="dxa"/>
            <w:gridSpan w:val="2"/>
            <w:vAlign w:val="center"/>
          </w:tcPr>
          <w:p w14:paraId="1A63672E" w14:textId="15CA248B" w:rsidR="00CB1B9F" w:rsidRPr="00A0211D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56" w:type="dxa"/>
            <w:gridSpan w:val="7"/>
            <w:vAlign w:val="center"/>
          </w:tcPr>
          <w:p w14:paraId="51CA0CB7" w14:textId="43F44A30" w:rsidR="00CB1B9F" w:rsidRPr="00A0211D" w:rsidRDefault="00332994" w:rsidP="00DA2D0B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7,21</w:t>
            </w:r>
          </w:p>
        </w:tc>
      </w:tr>
      <w:tr w:rsidR="00CB1B9F" w:rsidRPr="00A0211D" w14:paraId="5FD29B42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4B41A294" w14:textId="77777777" w:rsidR="00CB1B9F" w:rsidRPr="00A0211D" w:rsidRDefault="00CB1B9F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58" w:type="dxa"/>
            <w:gridSpan w:val="2"/>
            <w:vAlign w:val="center"/>
          </w:tcPr>
          <w:p w14:paraId="3006ED4B" w14:textId="24D6EF94" w:rsidR="00CB1B9F" w:rsidRPr="00A0211D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856" w:type="dxa"/>
            <w:gridSpan w:val="7"/>
            <w:vAlign w:val="center"/>
          </w:tcPr>
          <w:p w14:paraId="2C58A585" w14:textId="06290C92" w:rsidR="00CB1B9F" w:rsidRPr="00A0211D" w:rsidRDefault="00332994" w:rsidP="00DA2D0B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9,77</w:t>
            </w:r>
          </w:p>
        </w:tc>
      </w:tr>
      <w:tr w:rsidR="00CB1B9F" w:rsidRPr="00A0211D" w14:paraId="7D38775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2D9B18CE" w14:textId="77777777" w:rsidR="00CB1B9F" w:rsidRPr="00A0211D" w:rsidRDefault="00CB1B9F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58" w:type="dxa"/>
            <w:gridSpan w:val="2"/>
            <w:vAlign w:val="center"/>
          </w:tcPr>
          <w:p w14:paraId="32136AE8" w14:textId="146191E6" w:rsidR="00CB1B9F" w:rsidRPr="00A0211D" w:rsidRDefault="00CB1B9F" w:rsidP="00DA2D0B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A0211D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856" w:type="dxa"/>
            <w:gridSpan w:val="7"/>
            <w:vAlign w:val="center"/>
          </w:tcPr>
          <w:p w14:paraId="482CE420" w14:textId="0B66E243" w:rsidR="00CB1B9F" w:rsidRPr="00A0211D" w:rsidRDefault="00332994" w:rsidP="00DA2D0B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2,32</w:t>
            </w:r>
          </w:p>
        </w:tc>
      </w:tr>
      <w:tr w:rsidR="00CB1B9F" w:rsidRPr="00A0211D" w14:paraId="6D0C8BDD" w14:textId="77777777" w:rsidTr="00332994">
        <w:trPr>
          <w:gridAfter w:val="4"/>
          <w:wAfter w:w="259" w:type="dxa"/>
        </w:trPr>
        <w:tc>
          <w:tcPr>
            <w:tcW w:w="510" w:type="dxa"/>
            <w:gridSpan w:val="2"/>
          </w:tcPr>
          <w:p w14:paraId="58A7606A" w14:textId="77777777" w:rsidR="00CB1B9F" w:rsidRPr="00A0211D" w:rsidRDefault="00CB1B9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58" w:type="dxa"/>
            <w:gridSpan w:val="2"/>
          </w:tcPr>
          <w:p w14:paraId="282AA5DD" w14:textId="77777777" w:rsidR="00CB1B9F" w:rsidRPr="00A0211D" w:rsidRDefault="00CB1B9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56" w:type="dxa"/>
            <w:gridSpan w:val="7"/>
          </w:tcPr>
          <w:p w14:paraId="0729E395" w14:textId="77777777" w:rsidR="00CB1B9F" w:rsidRPr="00A0211D" w:rsidRDefault="00CB1B9F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</w:tr>
      <w:tr w:rsidR="00CB1B9F" w:rsidRPr="00A0211D" w14:paraId="6F5F8BEF" w14:textId="77777777" w:rsidTr="00332994">
        <w:trPr>
          <w:gridAfter w:val="3"/>
          <w:wAfter w:w="160" w:type="dxa"/>
        </w:trPr>
        <w:tc>
          <w:tcPr>
            <w:tcW w:w="533" w:type="dxa"/>
            <w:gridSpan w:val="3"/>
          </w:tcPr>
          <w:p w14:paraId="79419124" w14:textId="21854340" w:rsidR="00CB1B9F" w:rsidRPr="00A0211D" w:rsidRDefault="00CB1B9F" w:rsidP="00CB1B9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1</w:t>
            </w:r>
            <w:r w:rsidR="00A61DEB" w:rsidRPr="00A0211D">
              <w:rPr>
                <w:rFonts w:ascii="Trebuchet MS" w:hAnsi="Trebuchet MS"/>
                <w:b/>
              </w:rPr>
              <w:t>0</w:t>
            </w:r>
          </w:p>
        </w:tc>
        <w:tc>
          <w:tcPr>
            <w:tcW w:w="425" w:type="dxa"/>
            <w:gridSpan w:val="3"/>
          </w:tcPr>
          <w:p w14:paraId="636A0817" w14:textId="77777777" w:rsidR="00CB1B9F" w:rsidRPr="00A0211D" w:rsidRDefault="00CB1B9F" w:rsidP="00CB1B9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65" w:type="dxa"/>
            <w:gridSpan w:val="6"/>
          </w:tcPr>
          <w:p w14:paraId="39C51D92" w14:textId="77777777" w:rsidR="006214A1" w:rsidRPr="00A0211D" w:rsidRDefault="006214A1" w:rsidP="006214A1">
            <w:pPr>
              <w:pStyle w:val="Stand"/>
              <w:tabs>
                <w:tab w:val="left" w:pos="427"/>
                <w:tab w:val="left" w:pos="1136"/>
              </w:tabs>
              <w:spacing w:after="60"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bCs/>
              </w:rPr>
              <w:t xml:space="preserve">Aan 20 </w:t>
            </w:r>
            <w:proofErr w:type="spellStart"/>
            <w:r w:rsidRPr="00A0211D">
              <w:rPr>
                <w:rFonts w:ascii="Trebuchet MS" w:hAnsi="Trebuchet MS"/>
                <w:bCs/>
              </w:rPr>
              <w:t>mL</w:t>
            </w:r>
            <w:proofErr w:type="spellEnd"/>
            <w:r w:rsidRPr="00A0211D">
              <w:rPr>
                <w:rFonts w:ascii="Trebuchet MS" w:hAnsi="Trebuchet MS"/>
                <w:bCs/>
              </w:rPr>
              <w:t xml:space="preserve"> van een oplossing die 0,10 M is aan calciumchloride en 0,10 M aan magnesiumchloride wordt 20 </w:t>
            </w:r>
            <w:proofErr w:type="spellStart"/>
            <w:r w:rsidRPr="00A0211D">
              <w:rPr>
                <w:rFonts w:ascii="Trebuchet MS" w:hAnsi="Trebuchet MS"/>
                <w:bCs/>
              </w:rPr>
              <w:t>mL</w:t>
            </w:r>
            <w:proofErr w:type="spellEnd"/>
            <w:r w:rsidRPr="00A0211D">
              <w:rPr>
                <w:rFonts w:ascii="Trebuchet MS" w:hAnsi="Trebuchet MS"/>
                <w:bCs/>
              </w:rPr>
              <w:t xml:space="preserve"> natronloog toegevoegd. De pH wordt gemeten en die blijkt 10,00 te zijn.</w:t>
            </w:r>
          </w:p>
          <w:p w14:paraId="41302746" w14:textId="43886F17" w:rsidR="00CB1B9F" w:rsidRPr="00A0211D" w:rsidRDefault="00332994" w:rsidP="002B24FC">
            <w:pPr>
              <w:pStyle w:val="Stand"/>
              <w:tabs>
                <w:tab w:val="left" w:pos="427"/>
                <w:tab w:val="left" w:pos="1136"/>
              </w:tabs>
              <w:spacing w:after="60" w:line="276" w:lineRule="auto"/>
              <w:rPr>
                <w:rFonts w:ascii="Trebuchet MS" w:hAnsi="Trebuchet MS"/>
                <w:bCs/>
                <w:szCs w:val="22"/>
              </w:rPr>
            </w:pPr>
            <w:r w:rsidRPr="00A0211D">
              <w:rPr>
                <w:rFonts w:ascii="Trebuchet MS" w:hAnsi="Trebuchet MS"/>
                <w:bCs/>
              </w:rPr>
              <w:t>Is in de oplossing een neerslag ontstaan?</w:t>
            </w:r>
          </w:p>
        </w:tc>
      </w:tr>
      <w:tr w:rsidR="00332994" w:rsidRPr="00A0211D" w14:paraId="38ABF7BA" w14:textId="77777777" w:rsidTr="00332994">
        <w:trPr>
          <w:gridAfter w:val="3"/>
          <w:wAfter w:w="160" w:type="dxa"/>
        </w:trPr>
        <w:tc>
          <w:tcPr>
            <w:tcW w:w="533" w:type="dxa"/>
            <w:gridSpan w:val="3"/>
          </w:tcPr>
          <w:p w14:paraId="5BED7C47" w14:textId="77777777" w:rsidR="00332994" w:rsidRPr="00A0211D" w:rsidRDefault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40C58E0E" w14:textId="77777777" w:rsidR="00332994" w:rsidRPr="00A0211D" w:rsidRDefault="00332994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65" w:type="dxa"/>
            <w:gridSpan w:val="6"/>
            <w:vAlign w:val="center"/>
          </w:tcPr>
          <w:p w14:paraId="4BA29E9E" w14:textId="456E0840" w:rsidR="00332994" w:rsidRPr="00A0211D" w:rsidRDefault="00332994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zCs w:val="22"/>
              </w:rPr>
              <w:t>er is geen neerslag ontstaan</w:t>
            </w:r>
          </w:p>
        </w:tc>
      </w:tr>
      <w:tr w:rsidR="00332994" w:rsidRPr="00A0211D" w14:paraId="6B21F974" w14:textId="77777777" w:rsidTr="00C116B4">
        <w:trPr>
          <w:gridAfter w:val="3"/>
          <w:wAfter w:w="160" w:type="dxa"/>
        </w:trPr>
        <w:tc>
          <w:tcPr>
            <w:tcW w:w="533" w:type="dxa"/>
            <w:gridSpan w:val="3"/>
          </w:tcPr>
          <w:p w14:paraId="384B7CBA" w14:textId="77777777" w:rsidR="00332994" w:rsidRPr="00A0211D" w:rsidRDefault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42FCC376" w14:textId="77777777" w:rsidR="00332994" w:rsidRPr="00A0211D" w:rsidRDefault="00332994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65" w:type="dxa"/>
            <w:gridSpan w:val="6"/>
            <w:vAlign w:val="center"/>
          </w:tcPr>
          <w:p w14:paraId="2F3A5029" w14:textId="2E31205C" w:rsidR="00332994" w:rsidRPr="00A0211D" w:rsidRDefault="00332994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zCs w:val="22"/>
              </w:rPr>
              <w:t>er is uitsluitend een neerslag van calciumhydroxide ontstaan</w:t>
            </w:r>
          </w:p>
        </w:tc>
      </w:tr>
      <w:tr w:rsidR="00332994" w:rsidRPr="00A0211D" w14:paraId="03A9CFC6" w14:textId="77777777" w:rsidTr="001F093F">
        <w:trPr>
          <w:gridAfter w:val="3"/>
          <w:wAfter w:w="160" w:type="dxa"/>
        </w:trPr>
        <w:tc>
          <w:tcPr>
            <w:tcW w:w="533" w:type="dxa"/>
            <w:gridSpan w:val="3"/>
          </w:tcPr>
          <w:p w14:paraId="116BB8B3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6C9971AF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65" w:type="dxa"/>
            <w:gridSpan w:val="6"/>
            <w:vAlign w:val="center"/>
          </w:tcPr>
          <w:p w14:paraId="22ADE152" w14:textId="79F0BF3D" w:rsidR="00332994" w:rsidRPr="00A0211D" w:rsidRDefault="00332994" w:rsidP="00332994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szCs w:val="22"/>
              </w:rPr>
              <w:t>er is uitsluitend een neerslag van magnesiumhydroxide ontstaan</w:t>
            </w:r>
          </w:p>
        </w:tc>
      </w:tr>
      <w:tr w:rsidR="00332994" w:rsidRPr="00A0211D" w14:paraId="6F2737F9" w14:textId="77777777" w:rsidTr="0092214D">
        <w:trPr>
          <w:gridAfter w:val="3"/>
          <w:wAfter w:w="160" w:type="dxa"/>
        </w:trPr>
        <w:tc>
          <w:tcPr>
            <w:tcW w:w="533" w:type="dxa"/>
            <w:gridSpan w:val="3"/>
          </w:tcPr>
          <w:p w14:paraId="24948F43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7248B6E2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65" w:type="dxa"/>
            <w:gridSpan w:val="6"/>
            <w:vAlign w:val="center"/>
          </w:tcPr>
          <w:p w14:paraId="20A82F31" w14:textId="5BBDB7ED" w:rsidR="00332994" w:rsidRPr="00A0211D" w:rsidRDefault="00332994" w:rsidP="00332994">
            <w:pPr>
              <w:pStyle w:val="Stand"/>
              <w:spacing w:before="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er is </w:t>
            </w:r>
            <w:r w:rsidR="00136A3F" w:rsidRPr="00A0211D">
              <w:rPr>
                <w:rFonts w:ascii="Trebuchet MS" w:hAnsi="Trebuchet MS"/>
              </w:rPr>
              <w:t xml:space="preserve">zowel </w:t>
            </w:r>
            <w:r w:rsidR="001F28C0" w:rsidRPr="00A0211D">
              <w:rPr>
                <w:rFonts w:ascii="Trebuchet MS" w:hAnsi="Trebuchet MS"/>
              </w:rPr>
              <w:t>een neerslag van</w:t>
            </w:r>
            <w:r w:rsidRPr="00A0211D">
              <w:rPr>
                <w:rFonts w:ascii="Trebuchet MS" w:hAnsi="Trebuchet MS"/>
              </w:rPr>
              <w:t xml:space="preserve"> calciumhydroxide </w:t>
            </w:r>
            <w:r w:rsidR="00136A3F" w:rsidRPr="00A0211D">
              <w:rPr>
                <w:rFonts w:ascii="Trebuchet MS" w:hAnsi="Trebuchet MS"/>
              </w:rPr>
              <w:t>als</w:t>
            </w:r>
            <w:r w:rsidR="001F28C0" w:rsidRPr="00A0211D">
              <w:rPr>
                <w:rFonts w:ascii="Trebuchet MS" w:hAnsi="Trebuchet MS"/>
              </w:rPr>
              <w:t xml:space="preserve"> van</w:t>
            </w:r>
            <w:r w:rsidRPr="00A0211D">
              <w:rPr>
                <w:rFonts w:ascii="Trebuchet MS" w:hAnsi="Trebuchet MS"/>
              </w:rPr>
              <w:t xml:space="preserve"> magnesiumhydroxide </w:t>
            </w:r>
            <w:r w:rsidR="001F28C0" w:rsidRPr="00A0211D">
              <w:rPr>
                <w:rFonts w:ascii="Trebuchet MS" w:hAnsi="Trebuchet MS"/>
              </w:rPr>
              <w:t>ontstaan</w:t>
            </w:r>
          </w:p>
        </w:tc>
      </w:tr>
      <w:tr w:rsidR="00332994" w:rsidRPr="00A0211D" w14:paraId="579D0CF4" w14:textId="77777777" w:rsidTr="00332994">
        <w:tc>
          <w:tcPr>
            <w:tcW w:w="533" w:type="dxa"/>
            <w:gridSpan w:val="3"/>
          </w:tcPr>
          <w:p w14:paraId="1E4C7630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74" w:type="dxa"/>
            <w:gridSpan w:val="4"/>
          </w:tcPr>
          <w:p w14:paraId="765EDCC3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76" w:type="dxa"/>
            <w:gridSpan w:val="8"/>
          </w:tcPr>
          <w:p w14:paraId="30481010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332994" w:rsidRPr="00A0211D" w14:paraId="5A9BFDC1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3F06CFFF" w14:textId="77777777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499" w:type="dxa"/>
            <w:gridSpan w:val="5"/>
          </w:tcPr>
          <w:p w14:paraId="03663DEF" w14:textId="77777777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8834" w:type="dxa"/>
            <w:gridSpan w:val="6"/>
          </w:tcPr>
          <w:p w14:paraId="0462BA91" w14:textId="77777777" w:rsidR="00332994" w:rsidRPr="00A0211D" w:rsidRDefault="00332994" w:rsidP="00332994">
            <w:pPr>
              <w:pStyle w:val="Stand"/>
              <w:spacing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rFonts w:ascii="Trebuchet MS" w:hAnsi="Trebuchet MS"/>
                <w:b/>
                <w:sz w:val="28"/>
                <w:szCs w:val="28"/>
              </w:rPr>
              <w:t>Redox en elektrochemie</w:t>
            </w:r>
          </w:p>
        </w:tc>
      </w:tr>
      <w:tr w:rsidR="00332994" w:rsidRPr="00A0211D" w14:paraId="4A0533BB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2D62ADFB" w14:textId="18A5E8F1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11</w:t>
            </w:r>
          </w:p>
        </w:tc>
        <w:tc>
          <w:tcPr>
            <w:tcW w:w="499" w:type="dxa"/>
            <w:gridSpan w:val="5"/>
            <w:vAlign w:val="center"/>
          </w:tcPr>
          <w:p w14:paraId="3DB939FF" w14:textId="77777777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34" w:type="dxa"/>
            <w:gridSpan w:val="6"/>
          </w:tcPr>
          <w:p w14:paraId="6AFFA3AB" w14:textId="77777777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Een door de Oude Meesters veel gebruikt pigment om een blauwe kleur te verkrijgen, is het mineraal </w:t>
            </w:r>
            <w:proofErr w:type="spellStart"/>
            <w:r w:rsidRPr="00A0211D">
              <w:rPr>
                <w:rFonts w:ascii="Trebuchet MS" w:hAnsi="Trebuchet MS"/>
              </w:rPr>
              <w:t>vivianiet</w:t>
            </w:r>
            <w:proofErr w:type="spellEnd"/>
            <w:r w:rsidRPr="00A0211D">
              <w:rPr>
                <w:rFonts w:ascii="Trebuchet MS" w:hAnsi="Trebuchet MS"/>
              </w:rPr>
              <w:t xml:space="preserve">. </w:t>
            </w:r>
            <w:proofErr w:type="spellStart"/>
            <w:r w:rsidRPr="00A0211D">
              <w:rPr>
                <w:rFonts w:ascii="Trebuchet MS" w:hAnsi="Trebuchet MS"/>
              </w:rPr>
              <w:t>Vivianiet</w:t>
            </w:r>
            <w:proofErr w:type="spellEnd"/>
            <w:r w:rsidRPr="00A0211D">
              <w:rPr>
                <w:rFonts w:ascii="Trebuchet MS" w:hAnsi="Trebuchet MS"/>
              </w:rPr>
              <w:t xml:space="preserve"> kan worden weergegeven met de formule Fe</w:t>
            </w:r>
            <w:r w:rsidRPr="00A0211D">
              <w:rPr>
                <w:rFonts w:ascii="Trebuchet MS" w:hAnsi="Trebuchet MS"/>
                <w:vertAlign w:val="subscript"/>
              </w:rPr>
              <w:t>3</w:t>
            </w:r>
            <w:r w:rsidRPr="00A0211D">
              <w:rPr>
                <w:rFonts w:ascii="Trebuchet MS" w:hAnsi="Trebuchet MS"/>
              </w:rPr>
              <w:t>(PO</w:t>
            </w:r>
            <w:r w:rsidRPr="00A0211D">
              <w:rPr>
                <w:rFonts w:ascii="Trebuchet MS" w:hAnsi="Trebuchet MS"/>
                <w:vertAlign w:val="subscript"/>
              </w:rPr>
              <w:t>4</w:t>
            </w:r>
            <w:r w:rsidRPr="00A0211D">
              <w:rPr>
                <w:rFonts w:ascii="Trebuchet MS" w:hAnsi="Trebuchet MS"/>
              </w:rPr>
              <w:t>)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.8H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 xml:space="preserve">O. </w:t>
            </w:r>
            <w:proofErr w:type="spellStart"/>
            <w:r w:rsidRPr="00A0211D">
              <w:rPr>
                <w:rFonts w:ascii="Trebuchet MS" w:hAnsi="Trebuchet MS"/>
              </w:rPr>
              <w:t>Vivianiet</w:t>
            </w:r>
            <w:proofErr w:type="spellEnd"/>
            <w:r w:rsidRPr="00A0211D">
              <w:rPr>
                <w:rFonts w:ascii="Trebuchet MS" w:hAnsi="Trebuchet MS"/>
              </w:rPr>
              <w:t xml:space="preserve"> is van zichzelf kleurloos, maar wordt na oxidatie blauw. Onder andere Rembrandt en Vermeer hebben in hun schilderijen gebruikgemaakt van </w:t>
            </w:r>
            <w:proofErr w:type="spellStart"/>
            <w:r w:rsidRPr="00A0211D">
              <w:rPr>
                <w:rFonts w:ascii="Trebuchet MS" w:hAnsi="Trebuchet MS"/>
              </w:rPr>
              <w:t>vivianiet</w:t>
            </w:r>
            <w:proofErr w:type="spellEnd"/>
            <w:r w:rsidRPr="00A0211D">
              <w:rPr>
                <w:rFonts w:ascii="Trebuchet MS" w:hAnsi="Trebuchet MS"/>
              </w:rPr>
              <w:t>.</w:t>
            </w:r>
            <w:r w:rsidRPr="00A0211D">
              <w:rPr>
                <w:rFonts w:ascii="Trebuchet MS" w:hAnsi="Trebuchet MS"/>
              </w:rPr>
              <w:br/>
              <w:t xml:space="preserve">Als </w:t>
            </w:r>
            <w:proofErr w:type="spellStart"/>
            <w:r w:rsidRPr="00A0211D">
              <w:rPr>
                <w:rFonts w:ascii="Trebuchet MS" w:hAnsi="Trebuchet MS"/>
              </w:rPr>
              <w:t>vivianiet</w:t>
            </w:r>
            <w:proofErr w:type="spellEnd"/>
            <w:r w:rsidRPr="00A0211D">
              <w:rPr>
                <w:rFonts w:ascii="Trebuchet MS" w:hAnsi="Trebuchet MS"/>
              </w:rPr>
              <w:t xml:space="preserve"> wordt geoxideerd, reageert het Fe</w:t>
            </w:r>
            <w:r w:rsidRPr="00A0211D">
              <w:rPr>
                <w:rFonts w:ascii="Trebuchet MS" w:hAnsi="Trebuchet MS"/>
                <w:vertAlign w:val="subscript"/>
              </w:rPr>
              <w:t>3</w:t>
            </w:r>
            <w:r w:rsidRPr="00A0211D">
              <w:rPr>
                <w:rFonts w:ascii="Trebuchet MS" w:hAnsi="Trebuchet MS"/>
              </w:rPr>
              <w:t>(PO</w:t>
            </w:r>
            <w:r w:rsidRPr="00A0211D">
              <w:rPr>
                <w:rFonts w:ascii="Trebuchet MS" w:hAnsi="Trebuchet MS"/>
                <w:vertAlign w:val="subscript"/>
              </w:rPr>
              <w:t>4</w:t>
            </w:r>
            <w:r w:rsidRPr="00A0211D">
              <w:rPr>
                <w:rFonts w:ascii="Trebuchet MS" w:hAnsi="Trebuchet MS"/>
              </w:rPr>
              <w:t>)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 xml:space="preserve"> met zuurstof en water tot ijzer(III)fosfaat en ijzer(III)hydroxide. De onvolledige reactievergelijking is hieronder weergegeven; alleen de coëfficiënten ontbreken.</w:t>
            </w:r>
          </w:p>
          <w:p w14:paraId="706D0423" w14:textId="37ED9783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 w:cs="Trebuchet MS"/>
                <w:lang w:val="en-US"/>
              </w:rPr>
            </w:pPr>
            <w:r w:rsidRPr="00A0211D">
              <w:rPr>
                <w:rFonts w:ascii="Trebuchet MS" w:hAnsi="Trebuchet MS"/>
              </w:rPr>
              <w:t>Fe</w:t>
            </w:r>
            <w:r w:rsidRPr="00A0211D">
              <w:rPr>
                <w:rFonts w:ascii="Trebuchet MS" w:hAnsi="Trebuchet MS"/>
                <w:vertAlign w:val="subscript"/>
              </w:rPr>
              <w:t>3</w:t>
            </w:r>
            <w:r w:rsidRPr="00A0211D">
              <w:rPr>
                <w:rFonts w:ascii="Trebuchet MS" w:hAnsi="Trebuchet MS"/>
              </w:rPr>
              <w:t>(PO</w:t>
            </w:r>
            <w:r w:rsidRPr="00A0211D">
              <w:rPr>
                <w:rFonts w:ascii="Trebuchet MS" w:hAnsi="Trebuchet MS"/>
                <w:vertAlign w:val="subscript"/>
              </w:rPr>
              <w:t>4</w:t>
            </w:r>
            <w:r w:rsidRPr="00A0211D">
              <w:rPr>
                <w:rFonts w:ascii="Trebuchet MS" w:hAnsi="Trebuchet MS"/>
              </w:rPr>
              <w:t>)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 xml:space="preserve">  +  O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 xml:space="preserve">  +  H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 xml:space="preserve">O </w:t>
            </w:r>
            <w:r w:rsidRPr="00A0211D">
              <w:rPr>
                <w:rFonts w:ascii="Trebuchet MS" w:hAnsi="Trebuchet MS"/>
                <w:lang w:val="en-US"/>
              </w:rPr>
              <w:t xml:space="preserve"> </w:t>
            </w:r>
            <w:r w:rsidRPr="00A0211D">
              <w:rPr>
                <w:rFonts w:ascii="Symbol" w:eastAsia="Symbol" w:hAnsi="Symbol" w:cs="Symbol"/>
              </w:rPr>
              <w:t>®</w:t>
            </w:r>
            <w:r w:rsidRPr="00A0211D">
              <w:rPr>
                <w:rFonts w:ascii="Trebuchet MS" w:hAnsi="Trebuchet MS" w:cs="Trebuchet MS"/>
                <w:lang w:val="en-US"/>
              </w:rPr>
              <w:t xml:space="preserve">  FePO</w:t>
            </w:r>
            <w:r w:rsidRPr="00A0211D">
              <w:rPr>
                <w:rFonts w:ascii="Trebuchet MS" w:hAnsi="Trebuchet MS" w:cs="Trebuchet MS"/>
                <w:vertAlign w:val="subscript"/>
                <w:lang w:val="en-US"/>
              </w:rPr>
              <w:t>4</w:t>
            </w:r>
            <w:r w:rsidRPr="00A0211D">
              <w:rPr>
                <w:rFonts w:ascii="Trebuchet MS" w:hAnsi="Trebuchet MS" w:cs="Trebuchet MS"/>
                <w:lang w:val="en-US"/>
              </w:rPr>
              <w:t xml:space="preserve">  +  Fe(OH)</w:t>
            </w:r>
            <w:r w:rsidRPr="00A0211D">
              <w:rPr>
                <w:rFonts w:ascii="Trebuchet MS" w:hAnsi="Trebuchet MS" w:cs="Trebuchet MS"/>
                <w:vertAlign w:val="subscript"/>
                <w:lang w:val="en-US"/>
              </w:rPr>
              <w:t>3</w:t>
            </w:r>
          </w:p>
          <w:p w14:paraId="05F2ADE1" w14:textId="051B90BF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 w:cs="Trebuchet MS"/>
                <w:lang w:val="en-US"/>
              </w:rPr>
              <w:t xml:space="preserve">Wat is de </w:t>
            </w:r>
            <w:proofErr w:type="spellStart"/>
            <w:r w:rsidRPr="00A0211D">
              <w:rPr>
                <w:rFonts w:ascii="Trebuchet MS" w:hAnsi="Trebuchet MS" w:cs="Trebuchet MS"/>
                <w:lang w:val="en-US"/>
              </w:rPr>
              <w:t>coëfficiënt</w:t>
            </w:r>
            <w:proofErr w:type="spellEnd"/>
            <w:r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proofErr w:type="spellStart"/>
            <w:r w:rsidRPr="00A0211D">
              <w:rPr>
                <w:rFonts w:ascii="Trebuchet MS" w:hAnsi="Trebuchet MS" w:cs="Trebuchet MS"/>
                <w:lang w:val="en-US"/>
              </w:rPr>
              <w:t>voor</w:t>
            </w:r>
            <w:proofErr w:type="spellEnd"/>
            <w:r w:rsidRPr="00A0211D">
              <w:rPr>
                <w:rFonts w:ascii="Trebuchet MS" w:hAnsi="Trebuchet MS" w:cs="Trebuchet MS"/>
                <w:lang w:val="en-US"/>
              </w:rPr>
              <w:t xml:space="preserve"> O</w:t>
            </w:r>
            <w:r w:rsidRPr="00A0211D">
              <w:rPr>
                <w:rFonts w:ascii="Trebuchet MS" w:hAnsi="Trebuchet MS" w:cs="Trebuchet MS"/>
                <w:vertAlign w:val="subscript"/>
                <w:lang w:val="en-US"/>
              </w:rPr>
              <w:t>2</w:t>
            </w:r>
            <w:r w:rsidRPr="00A0211D">
              <w:rPr>
                <w:rFonts w:ascii="Trebuchet MS" w:hAnsi="Trebuchet MS" w:cs="Trebuchet MS"/>
                <w:lang w:val="en-US"/>
              </w:rPr>
              <w:t xml:space="preserve"> in de </w:t>
            </w:r>
            <w:proofErr w:type="spellStart"/>
            <w:r w:rsidRPr="00A0211D">
              <w:rPr>
                <w:rFonts w:ascii="Trebuchet MS" w:hAnsi="Trebuchet MS" w:cs="Trebuchet MS"/>
                <w:lang w:val="en-US"/>
              </w:rPr>
              <w:t>kloppend</w:t>
            </w:r>
            <w:proofErr w:type="spellEnd"/>
            <w:r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proofErr w:type="spellStart"/>
            <w:r w:rsidRPr="00A0211D">
              <w:rPr>
                <w:rFonts w:ascii="Trebuchet MS" w:hAnsi="Trebuchet MS" w:cs="Trebuchet MS"/>
                <w:lang w:val="en-US"/>
              </w:rPr>
              <w:t>gemaakte</w:t>
            </w:r>
            <w:proofErr w:type="spellEnd"/>
            <w:r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proofErr w:type="spellStart"/>
            <w:r w:rsidRPr="00A0211D">
              <w:rPr>
                <w:rFonts w:ascii="Trebuchet MS" w:hAnsi="Trebuchet MS" w:cs="Trebuchet MS"/>
                <w:lang w:val="en-US"/>
              </w:rPr>
              <w:t>reactievergelijking</w:t>
            </w:r>
            <w:proofErr w:type="spellEnd"/>
            <w:r w:rsidRPr="00A0211D">
              <w:rPr>
                <w:rFonts w:ascii="Trebuchet MS" w:hAnsi="Trebuchet MS" w:cs="Trebuchet MS"/>
                <w:lang w:val="en-US"/>
              </w:rPr>
              <w:t>?</w:t>
            </w:r>
          </w:p>
        </w:tc>
      </w:tr>
      <w:tr w:rsidR="00332994" w:rsidRPr="00A0211D" w14:paraId="5A16DCEA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2C813FA3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757323D5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34" w:type="dxa"/>
            <w:gridSpan w:val="6"/>
            <w:vAlign w:val="center"/>
          </w:tcPr>
          <w:p w14:paraId="78EA9303" w14:textId="702008F4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</w:t>
            </w:r>
          </w:p>
        </w:tc>
      </w:tr>
      <w:tr w:rsidR="00332994" w:rsidRPr="00A0211D" w14:paraId="6A09F4E6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3A25DC8B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598A8AAD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34" w:type="dxa"/>
            <w:gridSpan w:val="6"/>
            <w:vAlign w:val="center"/>
          </w:tcPr>
          <w:p w14:paraId="4446C540" w14:textId="18046FB4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2</w:t>
            </w:r>
          </w:p>
        </w:tc>
      </w:tr>
      <w:tr w:rsidR="00332994" w:rsidRPr="00A0211D" w14:paraId="5E7CC8C3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1B0514CB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2CFB5F2D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34" w:type="dxa"/>
            <w:gridSpan w:val="6"/>
            <w:vAlign w:val="center"/>
          </w:tcPr>
          <w:p w14:paraId="21233389" w14:textId="7D3E17FD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3</w:t>
            </w:r>
          </w:p>
        </w:tc>
      </w:tr>
      <w:tr w:rsidR="00332994" w:rsidRPr="00A0211D" w14:paraId="1614CA31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742ED14E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43208FD4" w14:textId="7777777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34" w:type="dxa"/>
            <w:gridSpan w:val="6"/>
            <w:vAlign w:val="center"/>
          </w:tcPr>
          <w:p w14:paraId="065F6E3D" w14:textId="522B4FAD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4</w:t>
            </w:r>
          </w:p>
        </w:tc>
      </w:tr>
      <w:tr w:rsidR="00332994" w:rsidRPr="00A0211D" w14:paraId="3B0C0336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369D7DD6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52F151E2" w14:textId="7777777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34" w:type="dxa"/>
            <w:gridSpan w:val="6"/>
            <w:vAlign w:val="center"/>
          </w:tcPr>
          <w:p w14:paraId="230612CD" w14:textId="629C88F8" w:rsidR="00332994" w:rsidRPr="00A0211D" w:rsidRDefault="00332994" w:rsidP="00332994">
            <w:pPr>
              <w:spacing w:line="276" w:lineRule="auto"/>
              <w:rPr>
                <w:rFonts w:ascii="Trebuchet MS" w:hAnsi="Trebuchet MS" w:cs="Trebuchet MS"/>
              </w:rPr>
            </w:pPr>
            <w:r w:rsidRPr="00A0211D">
              <w:rPr>
                <w:rFonts w:ascii="Trebuchet MS" w:hAnsi="Trebuchet MS" w:cs="Trebuchet MS"/>
              </w:rPr>
              <w:t>5</w:t>
            </w:r>
          </w:p>
        </w:tc>
      </w:tr>
      <w:tr w:rsidR="00332994" w:rsidRPr="00A0211D" w14:paraId="3CEB5D69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56E4060F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04C94651" w14:textId="7777777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34" w:type="dxa"/>
            <w:gridSpan w:val="6"/>
            <w:vAlign w:val="center"/>
          </w:tcPr>
          <w:p w14:paraId="3A21C766" w14:textId="2A3F8C3B" w:rsidR="00332994" w:rsidRPr="00A0211D" w:rsidRDefault="00332994" w:rsidP="00332994">
            <w:pPr>
              <w:spacing w:line="276" w:lineRule="auto"/>
              <w:rPr>
                <w:rFonts w:ascii="Trebuchet MS" w:hAnsi="Trebuchet MS" w:cs="Trebuchet MS"/>
              </w:rPr>
            </w:pPr>
            <w:r w:rsidRPr="00A0211D">
              <w:rPr>
                <w:rFonts w:ascii="Trebuchet MS" w:hAnsi="Trebuchet MS" w:cs="Trebuchet MS"/>
              </w:rPr>
              <w:t>6</w:t>
            </w:r>
          </w:p>
        </w:tc>
      </w:tr>
      <w:tr w:rsidR="00332994" w:rsidRPr="00A0211D" w14:paraId="3880580A" w14:textId="77777777" w:rsidTr="00332994">
        <w:trPr>
          <w:gridAfter w:val="1"/>
          <w:wAfter w:w="117" w:type="dxa"/>
        </w:trPr>
        <w:tc>
          <w:tcPr>
            <w:tcW w:w="533" w:type="dxa"/>
            <w:gridSpan w:val="3"/>
          </w:tcPr>
          <w:p w14:paraId="63B142CD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225CA976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34" w:type="dxa"/>
            <w:gridSpan w:val="6"/>
          </w:tcPr>
          <w:p w14:paraId="74C4AF27" w14:textId="77777777" w:rsidR="00332994" w:rsidRPr="00A0211D" w:rsidRDefault="00332994" w:rsidP="00332994">
            <w:pPr>
              <w:spacing w:line="276" w:lineRule="auto"/>
            </w:pPr>
          </w:p>
        </w:tc>
      </w:tr>
      <w:tr w:rsidR="00332994" w:rsidRPr="00A0211D" w14:paraId="243C8977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2EBE4EA0" w14:textId="284F9F3E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12</w:t>
            </w:r>
          </w:p>
        </w:tc>
        <w:tc>
          <w:tcPr>
            <w:tcW w:w="499" w:type="dxa"/>
            <w:gridSpan w:val="5"/>
          </w:tcPr>
          <w:p w14:paraId="55DB258B" w14:textId="77777777" w:rsidR="00332994" w:rsidRPr="00A0211D" w:rsidRDefault="00332994" w:rsidP="00332994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797" w:type="dxa"/>
            <w:gridSpan w:val="5"/>
          </w:tcPr>
          <w:p w14:paraId="533C2208" w14:textId="12D2FC93" w:rsidR="00332994" w:rsidRPr="00A0211D" w:rsidRDefault="00332994" w:rsidP="00332994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szCs w:val="22"/>
                <w:lang w:val="es-ES_tradnl"/>
              </w:rPr>
              <w:t>Een oplossing bevat een gelijk aantal mol NiCl</w:t>
            </w:r>
            <w:r w:rsidRPr="00A0211D">
              <w:rPr>
                <w:rFonts w:ascii="Trebuchet MS" w:hAnsi="Trebuchet MS"/>
                <w:szCs w:val="22"/>
                <w:vertAlign w:val="subscript"/>
                <w:lang w:val="es-ES_tradnl"/>
              </w:rPr>
              <w:t>2</w:t>
            </w:r>
            <w:r w:rsidRPr="00A0211D">
              <w:rPr>
                <w:rFonts w:ascii="Trebuchet MS" w:hAnsi="Trebuchet MS"/>
                <w:szCs w:val="22"/>
                <w:lang w:val="es-ES_tradnl"/>
              </w:rPr>
              <w:t xml:space="preserve"> en </w:t>
            </w:r>
            <w:r w:rsidR="001F28C0" w:rsidRPr="00A0211D">
              <w:rPr>
                <w:rFonts w:ascii="Trebuchet MS" w:hAnsi="Trebuchet MS"/>
                <w:szCs w:val="22"/>
                <w:lang w:val="es-ES_tradnl"/>
              </w:rPr>
              <w:t>Cu</w:t>
            </w:r>
            <w:r w:rsidRPr="00A0211D">
              <w:rPr>
                <w:rFonts w:ascii="Trebuchet MS" w:hAnsi="Trebuchet MS"/>
                <w:szCs w:val="22"/>
                <w:lang w:val="es-ES_tradnl"/>
              </w:rPr>
              <w:t>Br</w:t>
            </w:r>
            <w:r w:rsidRPr="00A0211D">
              <w:rPr>
                <w:rFonts w:ascii="Trebuchet MS" w:hAnsi="Trebuchet MS"/>
                <w:szCs w:val="22"/>
                <w:vertAlign w:val="subscript"/>
                <w:lang w:val="es-ES_tradnl"/>
              </w:rPr>
              <w:t>2</w:t>
            </w:r>
            <w:r w:rsidRPr="00A0211D">
              <w:rPr>
                <w:rFonts w:ascii="Trebuchet MS" w:hAnsi="Trebuchet MS"/>
                <w:szCs w:val="22"/>
                <w:lang w:val="es-ES_tradnl"/>
              </w:rPr>
              <w:t>. De oplossing wordt geëlektrolyseerd met grafietelektroden.</w:t>
            </w:r>
          </w:p>
          <w:p w14:paraId="44F27342" w14:textId="554CC11E" w:rsidR="00332994" w:rsidRPr="00A0211D" w:rsidRDefault="00332994" w:rsidP="00332994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lang w:val="en-US"/>
              </w:rPr>
              <w:t xml:space="preserve">Welke </w:t>
            </w:r>
            <w:proofErr w:type="spellStart"/>
            <w:r w:rsidRPr="00A0211D">
              <w:rPr>
                <w:rFonts w:ascii="Trebuchet MS" w:hAnsi="Trebuchet MS"/>
                <w:lang w:val="en-US"/>
              </w:rPr>
              <w:t>producten</w:t>
            </w:r>
            <w:proofErr w:type="spellEnd"/>
            <w:r w:rsidRPr="00A0211D">
              <w:rPr>
                <w:rFonts w:ascii="Trebuchet MS" w:hAnsi="Trebuchet MS"/>
                <w:lang w:val="en-US"/>
              </w:rPr>
              <w:t xml:space="preserve"> </w:t>
            </w:r>
            <w:proofErr w:type="spellStart"/>
            <w:r w:rsidRPr="00A0211D">
              <w:rPr>
                <w:rFonts w:ascii="Trebuchet MS" w:hAnsi="Trebuchet MS"/>
                <w:lang w:val="en-US"/>
              </w:rPr>
              <w:t>ontstaan</w:t>
            </w:r>
            <w:proofErr w:type="spellEnd"/>
            <w:r w:rsidRPr="00A0211D">
              <w:rPr>
                <w:rFonts w:ascii="Trebuchet MS" w:hAnsi="Trebuchet MS"/>
                <w:lang w:val="en-US"/>
              </w:rPr>
              <w:t xml:space="preserve"> het </w:t>
            </w:r>
            <w:proofErr w:type="spellStart"/>
            <w:r w:rsidRPr="00A0211D">
              <w:rPr>
                <w:rFonts w:ascii="Trebuchet MS" w:hAnsi="Trebuchet MS"/>
                <w:lang w:val="en-US"/>
              </w:rPr>
              <w:t>eerst</w:t>
            </w:r>
            <w:proofErr w:type="spellEnd"/>
            <w:r w:rsidRPr="00A0211D">
              <w:rPr>
                <w:rFonts w:ascii="Trebuchet MS" w:hAnsi="Trebuchet MS"/>
                <w:lang w:val="en-US"/>
              </w:rPr>
              <w:t>?</w:t>
            </w:r>
          </w:p>
        </w:tc>
      </w:tr>
      <w:tr w:rsidR="00332994" w:rsidRPr="00A0211D" w14:paraId="436587F3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3F873B9C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4206A95C" w14:textId="7777777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4398" w:type="dxa"/>
            <w:vAlign w:val="center"/>
          </w:tcPr>
          <w:p w14:paraId="772E4DCC" w14:textId="0873DF87" w:rsidR="00332994" w:rsidRPr="00A0211D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bij de negatieve elektrode</w:t>
            </w:r>
          </w:p>
        </w:tc>
        <w:tc>
          <w:tcPr>
            <w:tcW w:w="4399" w:type="dxa"/>
            <w:gridSpan w:val="4"/>
            <w:vAlign w:val="center"/>
          </w:tcPr>
          <w:p w14:paraId="149C1886" w14:textId="134ECA93" w:rsidR="00332994" w:rsidRPr="00A0211D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bij de positieve elektrode</w:t>
            </w:r>
          </w:p>
        </w:tc>
      </w:tr>
      <w:tr w:rsidR="00332994" w:rsidRPr="00A0211D" w14:paraId="44C0FD34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41724F94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5963C731" w14:textId="7777777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4398" w:type="dxa"/>
            <w:vAlign w:val="center"/>
          </w:tcPr>
          <w:p w14:paraId="0D1277E1" w14:textId="3E5695E3" w:rsidR="00332994" w:rsidRPr="00A0211D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Br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  <w:tc>
          <w:tcPr>
            <w:tcW w:w="4399" w:type="dxa"/>
            <w:gridSpan w:val="4"/>
            <w:vAlign w:val="center"/>
          </w:tcPr>
          <w:p w14:paraId="63DD8840" w14:textId="1570AD9A" w:rsidR="00332994" w:rsidRPr="00A0211D" w:rsidRDefault="001F28C0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Cu</w:t>
            </w:r>
            <w:r w:rsidR="00332994" w:rsidRPr="00A0211D">
              <w:rPr>
                <w:rFonts w:ascii="Trebuchet MS" w:hAnsi="Trebuchet MS"/>
              </w:rPr>
              <w:t>(s)</w:t>
            </w:r>
          </w:p>
        </w:tc>
      </w:tr>
      <w:tr w:rsidR="00332994" w:rsidRPr="00A0211D" w14:paraId="2A534B55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3ABE9AB1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3D415A3C" w14:textId="7777777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4398" w:type="dxa"/>
            <w:vAlign w:val="center"/>
          </w:tcPr>
          <w:p w14:paraId="05B8E577" w14:textId="505787D9" w:rsidR="00332994" w:rsidRPr="00A0211D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Br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  <w:tc>
          <w:tcPr>
            <w:tcW w:w="4399" w:type="dxa"/>
            <w:gridSpan w:val="4"/>
            <w:vAlign w:val="center"/>
          </w:tcPr>
          <w:p w14:paraId="0F2F72C9" w14:textId="1AFAF1F4" w:rsidR="00332994" w:rsidRPr="00A0211D" w:rsidRDefault="001F28C0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Ni</w:t>
            </w:r>
            <w:r w:rsidR="00332994" w:rsidRPr="00A0211D">
              <w:rPr>
                <w:rFonts w:ascii="Trebuchet MS" w:hAnsi="Trebuchet MS"/>
              </w:rPr>
              <w:t>(s)</w:t>
            </w:r>
          </w:p>
        </w:tc>
      </w:tr>
      <w:tr w:rsidR="00332994" w:rsidRPr="00A0211D" w14:paraId="03665E99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587DCC33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6D0FB5F0" w14:textId="7777777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4398" w:type="dxa"/>
            <w:vAlign w:val="center"/>
          </w:tcPr>
          <w:p w14:paraId="1D2A7F0B" w14:textId="1C5E981F" w:rsidR="00332994" w:rsidRPr="00A0211D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Cl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  <w:tc>
          <w:tcPr>
            <w:tcW w:w="4399" w:type="dxa"/>
            <w:gridSpan w:val="4"/>
            <w:vAlign w:val="center"/>
          </w:tcPr>
          <w:p w14:paraId="0EC3AA3B" w14:textId="52B7F3B6" w:rsidR="00332994" w:rsidRPr="00A0211D" w:rsidRDefault="001F28C0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Cu</w:t>
            </w:r>
            <w:r w:rsidR="00332994" w:rsidRPr="00A0211D">
              <w:rPr>
                <w:rFonts w:ascii="Trebuchet MS" w:hAnsi="Trebuchet MS"/>
              </w:rPr>
              <w:t>(s)</w:t>
            </w:r>
          </w:p>
        </w:tc>
      </w:tr>
      <w:tr w:rsidR="00332994" w:rsidRPr="00A0211D" w14:paraId="15B16302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0947B9CD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1FAF9304" w14:textId="7777777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4398" w:type="dxa"/>
            <w:vAlign w:val="center"/>
          </w:tcPr>
          <w:p w14:paraId="3B4E1900" w14:textId="45B42840" w:rsidR="00332994" w:rsidRPr="00A0211D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Cl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  <w:tc>
          <w:tcPr>
            <w:tcW w:w="4399" w:type="dxa"/>
            <w:gridSpan w:val="4"/>
            <w:vAlign w:val="center"/>
          </w:tcPr>
          <w:p w14:paraId="2DA7B401" w14:textId="7B4878AB" w:rsidR="00332994" w:rsidRPr="00A0211D" w:rsidRDefault="001F28C0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Ni</w:t>
            </w:r>
            <w:r w:rsidR="00332994" w:rsidRPr="00A0211D">
              <w:rPr>
                <w:rFonts w:ascii="Trebuchet MS" w:hAnsi="Trebuchet MS"/>
              </w:rPr>
              <w:t>(s)</w:t>
            </w:r>
          </w:p>
        </w:tc>
      </w:tr>
      <w:tr w:rsidR="00332994" w:rsidRPr="00A0211D" w14:paraId="05253B6D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2E16F2F3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417313F7" w14:textId="08451DA6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4398" w:type="dxa"/>
            <w:vAlign w:val="center"/>
          </w:tcPr>
          <w:p w14:paraId="76D1D3B4" w14:textId="5E79B761" w:rsidR="00332994" w:rsidRPr="00A0211D" w:rsidRDefault="001F28C0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Cu</w:t>
            </w:r>
            <w:r w:rsidR="00332994" w:rsidRPr="00A0211D">
              <w:rPr>
                <w:rFonts w:ascii="Trebuchet MS" w:hAnsi="Trebuchet MS"/>
              </w:rPr>
              <w:t>(s)</w:t>
            </w:r>
          </w:p>
        </w:tc>
        <w:tc>
          <w:tcPr>
            <w:tcW w:w="4399" w:type="dxa"/>
            <w:gridSpan w:val="4"/>
            <w:vAlign w:val="center"/>
          </w:tcPr>
          <w:p w14:paraId="6AB38C96" w14:textId="3AD615FA" w:rsidR="00332994" w:rsidRPr="00A0211D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Br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</w:tr>
      <w:tr w:rsidR="00332994" w:rsidRPr="00A0211D" w14:paraId="0E24CA95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3C54B505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18B1526B" w14:textId="5E8F11C4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F</w:t>
            </w:r>
          </w:p>
        </w:tc>
        <w:tc>
          <w:tcPr>
            <w:tcW w:w="4398" w:type="dxa"/>
            <w:vAlign w:val="center"/>
          </w:tcPr>
          <w:p w14:paraId="65B37EED" w14:textId="0755EFDB" w:rsidR="00332994" w:rsidRPr="00A0211D" w:rsidRDefault="00A0211D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Cu(s)</w:t>
            </w:r>
          </w:p>
        </w:tc>
        <w:tc>
          <w:tcPr>
            <w:tcW w:w="4399" w:type="dxa"/>
            <w:gridSpan w:val="4"/>
            <w:vAlign w:val="center"/>
          </w:tcPr>
          <w:p w14:paraId="321942CF" w14:textId="33E0ECF9" w:rsidR="00332994" w:rsidRPr="00A0211D" w:rsidRDefault="00A0211D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Cl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</w:tr>
      <w:tr w:rsidR="00332994" w:rsidRPr="00A0211D" w14:paraId="4335F6AD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7E8FCA51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6D517C69" w14:textId="31A9695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G</w:t>
            </w:r>
          </w:p>
        </w:tc>
        <w:tc>
          <w:tcPr>
            <w:tcW w:w="4398" w:type="dxa"/>
            <w:vAlign w:val="center"/>
          </w:tcPr>
          <w:p w14:paraId="6A1EB311" w14:textId="69F56CA5" w:rsidR="00332994" w:rsidRPr="00A0211D" w:rsidRDefault="00A0211D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Ni(s)</w:t>
            </w:r>
          </w:p>
        </w:tc>
        <w:tc>
          <w:tcPr>
            <w:tcW w:w="4399" w:type="dxa"/>
            <w:gridSpan w:val="4"/>
            <w:vAlign w:val="center"/>
          </w:tcPr>
          <w:p w14:paraId="36C874CF" w14:textId="56EFC9BF" w:rsidR="00332994" w:rsidRPr="00A0211D" w:rsidRDefault="00A0211D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Br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</w:tr>
      <w:tr w:rsidR="00332994" w:rsidRPr="00A0211D" w14:paraId="09EBD4F8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</w:tcPr>
          <w:p w14:paraId="562D0112" w14:textId="77777777" w:rsidR="00332994" w:rsidRPr="00A0211D" w:rsidRDefault="00332994" w:rsidP="0033299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99" w:type="dxa"/>
            <w:gridSpan w:val="5"/>
            <w:vAlign w:val="center"/>
          </w:tcPr>
          <w:p w14:paraId="178EF61E" w14:textId="3114E737" w:rsidR="00332994" w:rsidRPr="00A0211D" w:rsidRDefault="00332994" w:rsidP="00332994">
            <w:pPr>
              <w:keepNext/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H</w:t>
            </w:r>
          </w:p>
        </w:tc>
        <w:tc>
          <w:tcPr>
            <w:tcW w:w="4398" w:type="dxa"/>
            <w:vAlign w:val="center"/>
          </w:tcPr>
          <w:p w14:paraId="6284A9EC" w14:textId="54119BF9" w:rsidR="00332994" w:rsidRPr="00A0211D" w:rsidRDefault="001F28C0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Ni</w:t>
            </w:r>
            <w:r w:rsidR="00332994" w:rsidRPr="00A0211D">
              <w:rPr>
                <w:rFonts w:ascii="Trebuchet MS" w:hAnsi="Trebuchet MS"/>
              </w:rPr>
              <w:t>(s)</w:t>
            </w:r>
          </w:p>
        </w:tc>
        <w:tc>
          <w:tcPr>
            <w:tcW w:w="4399" w:type="dxa"/>
            <w:gridSpan w:val="4"/>
            <w:vAlign w:val="center"/>
          </w:tcPr>
          <w:p w14:paraId="1677B873" w14:textId="631CE358" w:rsidR="00332994" w:rsidRPr="00A0211D" w:rsidRDefault="00332994" w:rsidP="00332994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Cl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>(</w:t>
            </w:r>
            <w:proofErr w:type="spellStart"/>
            <w:r w:rsidRPr="00A0211D">
              <w:rPr>
                <w:rFonts w:ascii="Trebuchet MS" w:hAnsi="Trebuchet MS"/>
              </w:rPr>
              <w:t>aq</w:t>
            </w:r>
            <w:proofErr w:type="spellEnd"/>
            <w:r w:rsidRPr="00A0211D">
              <w:rPr>
                <w:rFonts w:ascii="Trebuchet MS" w:hAnsi="Trebuchet MS"/>
              </w:rPr>
              <w:t>)</w:t>
            </w:r>
          </w:p>
        </w:tc>
      </w:tr>
      <w:tr w:rsidR="00332994" w:rsidRPr="00A0211D" w14:paraId="4BEA933F" w14:textId="77777777" w:rsidTr="00332994">
        <w:trPr>
          <w:gridAfter w:val="2"/>
          <w:wAfter w:w="154" w:type="dxa"/>
        </w:trPr>
        <w:tc>
          <w:tcPr>
            <w:tcW w:w="533" w:type="dxa"/>
            <w:gridSpan w:val="3"/>
            <w:vAlign w:val="center"/>
          </w:tcPr>
          <w:p w14:paraId="512FF2A2" w14:textId="77777777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3"/>
            <w:vAlign w:val="center"/>
          </w:tcPr>
          <w:p w14:paraId="377BFF74" w14:textId="77777777" w:rsidR="00332994" w:rsidRPr="00A0211D" w:rsidRDefault="00332994" w:rsidP="0033299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1" w:type="dxa"/>
            <w:gridSpan w:val="7"/>
            <w:vAlign w:val="center"/>
          </w:tcPr>
          <w:p w14:paraId="2B03CD60" w14:textId="77777777" w:rsidR="00332994" w:rsidRPr="00A0211D" w:rsidRDefault="00332994" w:rsidP="00332994">
            <w:pPr>
              <w:pStyle w:val="Stand"/>
              <w:tabs>
                <w:tab w:val="left" w:pos="0"/>
              </w:tabs>
              <w:spacing w:after="60" w:line="276" w:lineRule="auto"/>
              <w:rPr>
                <w:rFonts w:ascii="Trebuchet MS" w:hAnsi="Trebuchet MS"/>
                <w:noProof/>
              </w:rPr>
            </w:pPr>
          </w:p>
        </w:tc>
      </w:tr>
    </w:tbl>
    <w:p w14:paraId="4B450DE1" w14:textId="77777777" w:rsidR="00946350" w:rsidRPr="00A0211D" w:rsidRDefault="00946350">
      <w:r w:rsidRPr="00A0211D">
        <w:br w:type="page"/>
      </w:r>
    </w:p>
    <w:tbl>
      <w:tblPr>
        <w:tblW w:w="9896" w:type="dxa"/>
        <w:tblLayout w:type="fixed"/>
        <w:tblLook w:val="0000" w:firstRow="0" w:lastRow="0" w:firstColumn="0" w:lastColumn="0" w:noHBand="0" w:noVBand="0"/>
      </w:tblPr>
      <w:tblGrid>
        <w:gridCol w:w="534"/>
        <w:gridCol w:w="64"/>
        <w:gridCol w:w="361"/>
        <w:gridCol w:w="64"/>
        <w:gridCol w:w="8809"/>
        <w:gridCol w:w="64"/>
      </w:tblGrid>
      <w:tr w:rsidR="00D22ACC" w:rsidRPr="00A0211D" w14:paraId="7F715F37" w14:textId="77777777" w:rsidTr="00FF44C9">
        <w:trPr>
          <w:gridAfter w:val="1"/>
          <w:wAfter w:w="64" w:type="dxa"/>
        </w:trPr>
        <w:tc>
          <w:tcPr>
            <w:tcW w:w="534" w:type="dxa"/>
          </w:tcPr>
          <w:p w14:paraId="07C317A3" w14:textId="2C5DF630" w:rsidR="00D22ACC" w:rsidRPr="00A0211D" w:rsidRDefault="00D22ACC" w:rsidP="001451E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lastRenderedPageBreak/>
              <w:t>1</w:t>
            </w:r>
            <w:r w:rsidR="00946350" w:rsidRPr="00A0211D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425" w:type="dxa"/>
            <w:gridSpan w:val="2"/>
          </w:tcPr>
          <w:p w14:paraId="626E715A" w14:textId="77777777" w:rsidR="00D22ACC" w:rsidRPr="00A0211D" w:rsidRDefault="00D22ACC" w:rsidP="001451E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  <w:gridSpan w:val="2"/>
            <w:vAlign w:val="center"/>
          </w:tcPr>
          <w:p w14:paraId="0D984C4F" w14:textId="03D256E6" w:rsidR="001451E4" w:rsidRPr="00A0211D" w:rsidRDefault="001451E4" w:rsidP="001451E4">
            <w:pPr>
              <w:pStyle w:val="Stand"/>
              <w:tabs>
                <w:tab w:val="left" w:pos="0"/>
              </w:tabs>
              <w:spacing w:after="6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 xml:space="preserve">Wat is de </w:t>
            </w:r>
            <w:r w:rsidRPr="00A0211D">
              <w:rPr>
                <w:rFonts w:ascii="Trebuchet MS" w:hAnsi="Trebuchet MS"/>
                <w:i/>
                <w:noProof/>
              </w:rPr>
              <w:t>E</w:t>
            </w:r>
            <w:r w:rsidRPr="00A0211D">
              <w:rPr>
                <w:rFonts w:ascii="Trebuchet MS" w:hAnsi="Trebuchet MS"/>
                <w:noProof/>
                <w:vertAlign w:val="superscript"/>
              </w:rPr>
              <w:t>0</w:t>
            </w:r>
            <w:r w:rsidRPr="00A0211D">
              <w:rPr>
                <w:rFonts w:ascii="Trebuchet MS" w:hAnsi="Trebuchet MS"/>
                <w:noProof/>
              </w:rPr>
              <w:t xml:space="preserve"> voor de </w:t>
            </w:r>
            <w:r w:rsidR="00862F90" w:rsidRPr="00A0211D">
              <w:rPr>
                <w:rFonts w:ascii="Trebuchet MS" w:hAnsi="Trebuchet MS"/>
                <w:noProof/>
              </w:rPr>
              <w:t xml:space="preserve">halfreactie </w:t>
            </w:r>
            <w:r w:rsidRPr="00A0211D">
              <w:rPr>
                <w:rFonts w:ascii="Trebuchet MS" w:hAnsi="Trebuchet MS"/>
                <w:noProof/>
              </w:rPr>
              <w:t>PbO</w:t>
            </w:r>
            <w:r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Pr="00A0211D">
              <w:rPr>
                <w:rFonts w:ascii="Trebuchet MS" w:hAnsi="Trebuchet MS"/>
                <w:noProof/>
              </w:rPr>
              <w:t>(s)  +  4 H</w:t>
            </w:r>
            <w:r w:rsidRPr="00A0211D">
              <w:rPr>
                <w:rFonts w:ascii="Trebuchet MS" w:hAnsi="Trebuchet MS"/>
                <w:noProof/>
                <w:vertAlign w:val="superscript"/>
              </w:rPr>
              <w:t>+</w:t>
            </w:r>
            <w:r w:rsidRPr="00A0211D">
              <w:rPr>
                <w:rFonts w:ascii="Trebuchet MS" w:hAnsi="Trebuchet MS"/>
                <w:noProof/>
              </w:rPr>
              <w:t>(aq)  +  4 e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/>
              </w:rPr>
              <w:t xml:space="preserve">  </w:t>
            </w:r>
            <w:r w:rsidRPr="00A0211D">
              <w:rPr>
                <w:rFonts w:ascii="Symbol" w:eastAsia="Symbol" w:hAnsi="Symbol" w:cs="Symbol"/>
              </w:rPr>
              <w:t>®</w:t>
            </w:r>
            <w:r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Pr="00A0211D">
              <w:rPr>
                <w:rFonts w:ascii="Trebuchet MS" w:hAnsi="Trebuchet MS"/>
                <w:noProof/>
              </w:rPr>
              <w:t xml:space="preserve"> Pb(s)  +  2 H</w:t>
            </w:r>
            <w:r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Pr="00A0211D">
              <w:rPr>
                <w:rFonts w:ascii="Trebuchet MS" w:hAnsi="Trebuchet MS"/>
                <w:noProof/>
              </w:rPr>
              <w:t>O(l)</w:t>
            </w:r>
            <w:r w:rsidR="00862F90" w:rsidRPr="00A0211D">
              <w:rPr>
                <w:rFonts w:ascii="Trebuchet MS" w:hAnsi="Trebuchet MS"/>
                <w:noProof/>
              </w:rPr>
              <w:t xml:space="preserve"> ?</w:t>
            </w:r>
          </w:p>
          <w:p w14:paraId="41FF6FD0" w14:textId="29712584" w:rsidR="001451E4" w:rsidRPr="00A0211D" w:rsidRDefault="001451E4" w:rsidP="00B92915">
            <w:pPr>
              <w:pStyle w:val="Stand"/>
              <w:tabs>
                <w:tab w:val="left" w:pos="0"/>
                <w:tab w:val="left" w:pos="5704"/>
              </w:tabs>
              <w:spacing w:after="60" w:line="276" w:lineRule="auto"/>
              <w:rPr>
                <w:rFonts w:ascii="Trebuchet MS" w:hAnsi="Trebuchet MS"/>
                <w:iCs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>Gegevens:</w:t>
            </w:r>
            <w:r w:rsidRPr="00A0211D">
              <w:rPr>
                <w:rFonts w:ascii="Trebuchet MS" w:hAnsi="Trebuchet MS"/>
                <w:noProof/>
              </w:rPr>
              <w:br/>
              <w:t>PbO</w:t>
            </w:r>
            <w:r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Pr="00A0211D">
              <w:rPr>
                <w:rFonts w:ascii="Trebuchet MS" w:hAnsi="Trebuchet MS"/>
                <w:noProof/>
              </w:rPr>
              <w:t>(s)  +  4 H</w:t>
            </w:r>
            <w:r w:rsidRPr="00A0211D">
              <w:rPr>
                <w:rFonts w:ascii="Trebuchet MS" w:hAnsi="Trebuchet MS"/>
                <w:noProof/>
                <w:vertAlign w:val="superscript"/>
              </w:rPr>
              <w:t>+</w:t>
            </w:r>
            <w:r w:rsidRPr="00A0211D">
              <w:rPr>
                <w:rFonts w:ascii="Trebuchet MS" w:hAnsi="Trebuchet MS"/>
                <w:noProof/>
              </w:rPr>
              <w:t>(aq)  +  2 e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/>
              </w:rPr>
              <w:t xml:space="preserve">  </w:t>
            </w:r>
            <w:r w:rsidRPr="00A0211D">
              <w:rPr>
                <w:rFonts w:ascii="Symbol" w:eastAsia="Symbol" w:hAnsi="Symbol" w:cs="Symbol"/>
              </w:rPr>
              <w:t>®</w:t>
            </w:r>
            <w:r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Pr="00A0211D">
              <w:rPr>
                <w:rFonts w:ascii="Trebuchet MS" w:hAnsi="Trebuchet MS"/>
                <w:noProof/>
              </w:rPr>
              <w:t xml:space="preserve"> Pb</w:t>
            </w:r>
            <w:r w:rsidRPr="00A0211D">
              <w:rPr>
                <w:rFonts w:ascii="Trebuchet MS" w:hAnsi="Trebuchet MS"/>
                <w:noProof/>
                <w:vertAlign w:val="superscript"/>
              </w:rPr>
              <w:t>2+</w:t>
            </w:r>
            <w:r w:rsidRPr="00A0211D">
              <w:rPr>
                <w:rFonts w:ascii="Trebuchet MS" w:hAnsi="Trebuchet MS"/>
                <w:noProof/>
              </w:rPr>
              <w:t>(aq)  +  2 H</w:t>
            </w:r>
            <w:r w:rsidRPr="00A0211D">
              <w:rPr>
                <w:rFonts w:ascii="Trebuchet MS" w:hAnsi="Trebuchet MS"/>
                <w:noProof/>
                <w:vertAlign w:val="subscript"/>
              </w:rPr>
              <w:t>2</w:t>
            </w:r>
            <w:r w:rsidRPr="00A0211D">
              <w:rPr>
                <w:rFonts w:ascii="Trebuchet MS" w:hAnsi="Trebuchet MS"/>
                <w:noProof/>
              </w:rPr>
              <w:t xml:space="preserve">O(l) </w:t>
            </w:r>
            <w:r w:rsidRPr="00A0211D">
              <w:rPr>
                <w:rFonts w:ascii="Trebuchet MS" w:hAnsi="Trebuchet MS"/>
                <w:spacing w:val="-4"/>
              </w:rPr>
              <w:tab/>
            </w:r>
            <w:r w:rsidRPr="00A0211D">
              <w:rPr>
                <w:rFonts w:ascii="Trebuchet MS" w:hAnsi="Trebuchet MS"/>
                <w:i/>
                <w:noProof/>
              </w:rPr>
              <w:t>E</w:t>
            </w:r>
            <w:r w:rsidRPr="00A0211D">
              <w:rPr>
                <w:rFonts w:ascii="Trebuchet MS" w:hAnsi="Trebuchet MS"/>
                <w:noProof/>
                <w:vertAlign w:val="superscript"/>
              </w:rPr>
              <w:t>0 </w:t>
            </w:r>
            <w:r w:rsidRPr="00A0211D">
              <w:rPr>
                <w:rFonts w:ascii="Trebuchet MS" w:hAnsi="Trebuchet MS"/>
                <w:noProof/>
              </w:rPr>
              <w:t>=</w:t>
            </w:r>
            <w:r w:rsidRPr="00A0211D">
              <w:rPr>
                <w:rFonts w:ascii="Trebuchet MS" w:hAnsi="Trebuchet MS"/>
                <w:noProof/>
                <w:vertAlign w:val="superscript"/>
              </w:rPr>
              <w:t> </w:t>
            </w:r>
            <w:r w:rsidRPr="00A0211D">
              <w:rPr>
                <w:rFonts w:ascii="Trebuchet MS" w:hAnsi="Trebuchet MS"/>
                <w:noProof/>
              </w:rPr>
              <w:t>1,468 V</w:t>
            </w:r>
            <w:r w:rsidRPr="00A0211D">
              <w:rPr>
                <w:rFonts w:ascii="Trebuchet MS" w:hAnsi="Trebuchet MS"/>
                <w:noProof/>
              </w:rPr>
              <w:br/>
              <w:t>Pb</w:t>
            </w:r>
            <w:r w:rsidRPr="00A0211D">
              <w:rPr>
                <w:rFonts w:ascii="Trebuchet MS" w:hAnsi="Trebuchet MS"/>
                <w:noProof/>
                <w:vertAlign w:val="superscript"/>
              </w:rPr>
              <w:t>2+</w:t>
            </w:r>
            <w:r w:rsidRPr="00A0211D">
              <w:rPr>
                <w:rFonts w:ascii="Trebuchet MS" w:hAnsi="Trebuchet MS"/>
                <w:noProof/>
              </w:rPr>
              <w:t xml:space="preserve">(aq)  +  </w:t>
            </w:r>
            <w:r w:rsidR="00B92915" w:rsidRPr="00A0211D">
              <w:rPr>
                <w:rFonts w:ascii="Trebuchet MS" w:hAnsi="Trebuchet MS"/>
                <w:noProof/>
              </w:rPr>
              <w:t>2 e</w:t>
            </w:r>
            <w:r w:rsidR="00B92915" w:rsidRPr="00A0211D">
              <w:rPr>
                <w:rFonts w:ascii="Trebuchet MS" w:hAnsi="Trebuchet MS"/>
                <w:vertAlign w:val="superscript"/>
              </w:rPr>
              <w:t>—</w:t>
            </w:r>
            <w:r w:rsidR="00B92915" w:rsidRPr="00A0211D">
              <w:rPr>
                <w:rFonts w:ascii="Trebuchet MS" w:hAnsi="Trebuchet MS"/>
              </w:rPr>
              <w:t xml:space="preserve">  </w:t>
            </w:r>
            <w:r w:rsidR="00B92915" w:rsidRPr="00A0211D">
              <w:rPr>
                <w:rFonts w:ascii="Symbol" w:eastAsia="Symbol" w:hAnsi="Symbol" w:cs="Symbol"/>
              </w:rPr>
              <w:t>®</w:t>
            </w:r>
            <w:r w:rsidR="00B92915" w:rsidRPr="00A0211D">
              <w:rPr>
                <w:rFonts w:ascii="Trebuchet MS" w:hAnsi="Trebuchet MS" w:cs="Trebuchet MS"/>
                <w:lang w:val="en-US"/>
              </w:rPr>
              <w:t xml:space="preserve"> </w:t>
            </w:r>
            <w:r w:rsidR="00B92915" w:rsidRPr="00A0211D">
              <w:rPr>
                <w:rFonts w:ascii="Trebuchet MS" w:hAnsi="Trebuchet MS"/>
                <w:noProof/>
              </w:rPr>
              <w:t xml:space="preserve"> Pb(s)</w:t>
            </w:r>
            <w:r w:rsidRPr="00A0211D">
              <w:rPr>
                <w:rFonts w:ascii="Trebuchet MS" w:hAnsi="Trebuchet MS"/>
                <w:spacing w:val="-4"/>
              </w:rPr>
              <w:tab/>
            </w:r>
            <w:r w:rsidR="00B92915" w:rsidRPr="00A0211D">
              <w:rPr>
                <w:rFonts w:ascii="Trebuchet MS" w:hAnsi="Trebuchet MS"/>
                <w:i/>
                <w:spacing w:val="-4"/>
              </w:rPr>
              <w:t>E</w:t>
            </w:r>
            <w:r w:rsidR="00B92915" w:rsidRPr="00A0211D">
              <w:rPr>
                <w:rFonts w:ascii="Trebuchet MS" w:hAnsi="Trebuchet MS"/>
                <w:spacing w:val="-4"/>
                <w:vertAlign w:val="superscript"/>
              </w:rPr>
              <w:t>0 </w:t>
            </w:r>
            <w:r w:rsidR="00B92915" w:rsidRPr="00A0211D">
              <w:rPr>
                <w:rFonts w:ascii="Trebuchet MS" w:hAnsi="Trebuchet MS"/>
                <w:spacing w:val="-4"/>
              </w:rPr>
              <w:t>=</w:t>
            </w:r>
            <w:r w:rsidR="00B92915" w:rsidRPr="00A0211D">
              <w:rPr>
                <w:rFonts w:ascii="Trebuchet MS" w:hAnsi="Trebuchet MS"/>
                <w:spacing w:val="-4"/>
                <w:vertAlign w:val="superscript"/>
              </w:rPr>
              <w:t> </w:t>
            </w:r>
            <w:r w:rsidR="00B92915" w:rsidRPr="00A0211D">
              <w:rPr>
                <w:rFonts w:ascii="Trebuchet MS" w:hAnsi="Trebuchet MS"/>
              </w:rPr>
              <w:t>—</w:t>
            </w:r>
            <w:r w:rsidR="00B92915" w:rsidRPr="00A0211D">
              <w:rPr>
                <w:rFonts w:ascii="Trebuchet MS" w:hAnsi="Trebuchet MS"/>
                <w:vertAlign w:val="superscript"/>
              </w:rPr>
              <w:t> </w:t>
            </w:r>
            <w:r w:rsidR="00B92915" w:rsidRPr="00A0211D">
              <w:rPr>
                <w:rFonts w:ascii="Trebuchet MS" w:hAnsi="Trebuchet MS"/>
              </w:rPr>
              <w:t>0,126 V</w:t>
            </w:r>
            <w:r w:rsidR="00B92915" w:rsidRPr="00A0211D">
              <w:rPr>
                <w:rFonts w:ascii="Trebuchet MS" w:hAnsi="Trebuchet MS"/>
              </w:rPr>
              <w:br/>
              <w:t xml:space="preserve">Maak gebruik van de </w:t>
            </w:r>
            <w:r w:rsidR="00862F90" w:rsidRPr="00A0211D">
              <w:rPr>
                <w:rFonts w:ascii="Trebuchet MS" w:hAnsi="Trebuchet MS"/>
              </w:rPr>
              <w:t>formule</w:t>
            </w:r>
            <w:r w:rsidR="00B92915" w:rsidRPr="00A0211D">
              <w:rPr>
                <w:rFonts w:ascii="Trebuchet MS" w:hAnsi="Trebuchet MS"/>
              </w:rPr>
              <w:t xml:space="preserve"> Δ</w:t>
            </w:r>
            <w:r w:rsidR="00B92915" w:rsidRPr="00A0211D">
              <w:rPr>
                <w:rFonts w:ascii="Trebuchet MS" w:hAnsi="Trebuchet MS"/>
                <w:i/>
              </w:rPr>
              <w:t>G</w:t>
            </w:r>
            <w:r w:rsidR="00B92915" w:rsidRPr="00A0211D">
              <w:rPr>
                <w:rFonts w:ascii="Trebuchet MS" w:hAnsi="Trebuchet MS"/>
              </w:rPr>
              <w:t> = —</w:t>
            </w:r>
            <w:r w:rsidR="00B92915" w:rsidRPr="00A0211D">
              <w:rPr>
                <w:rFonts w:ascii="Trebuchet MS" w:hAnsi="Trebuchet MS"/>
                <w:vertAlign w:val="superscript"/>
              </w:rPr>
              <w:t> </w:t>
            </w:r>
            <w:proofErr w:type="spellStart"/>
            <w:r w:rsidR="00B92915" w:rsidRPr="00A0211D">
              <w:rPr>
                <w:rFonts w:ascii="Trebuchet MS" w:hAnsi="Trebuchet MS"/>
                <w:i/>
              </w:rPr>
              <w:t>nF</w:t>
            </w:r>
            <w:r w:rsidR="00B92915" w:rsidRPr="00A0211D">
              <w:rPr>
                <w:rFonts w:ascii="Trebuchet MS" w:hAnsi="Trebuchet MS"/>
              </w:rPr>
              <w:t>Δ</w:t>
            </w:r>
            <w:r w:rsidR="00B92915" w:rsidRPr="00A0211D">
              <w:rPr>
                <w:rFonts w:ascii="Trebuchet MS" w:hAnsi="Trebuchet MS"/>
                <w:i/>
              </w:rPr>
              <w:t>E</w:t>
            </w:r>
            <w:proofErr w:type="spellEnd"/>
            <w:r w:rsidR="00801C33" w:rsidRPr="00A0211D">
              <w:rPr>
                <w:rFonts w:ascii="Trebuchet MS" w:hAnsi="Trebuchet MS"/>
                <w:iCs/>
              </w:rPr>
              <w:t>.</w:t>
            </w:r>
          </w:p>
        </w:tc>
      </w:tr>
      <w:tr w:rsidR="00D22ACC" w:rsidRPr="00A0211D" w14:paraId="7202B181" w14:textId="77777777" w:rsidTr="00FF44C9">
        <w:trPr>
          <w:gridAfter w:val="1"/>
          <w:wAfter w:w="64" w:type="dxa"/>
        </w:trPr>
        <w:tc>
          <w:tcPr>
            <w:tcW w:w="534" w:type="dxa"/>
            <w:vAlign w:val="center"/>
          </w:tcPr>
          <w:p w14:paraId="7841E441" w14:textId="6A4005F6" w:rsidR="00D22ACC" w:rsidRPr="00A0211D" w:rsidRDefault="00D22ACC" w:rsidP="00D22AC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12DE890D" w14:textId="77E80FCB" w:rsidR="00D22ACC" w:rsidRPr="00A0211D" w:rsidRDefault="00B92915" w:rsidP="00D22ACC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3" w:type="dxa"/>
            <w:gridSpan w:val="2"/>
            <w:vAlign w:val="center"/>
          </w:tcPr>
          <w:p w14:paraId="7E3C7FE0" w14:textId="07BB95C5" w:rsidR="00D22ACC" w:rsidRPr="00A0211D" w:rsidRDefault="00B92915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>0,671 V</w:t>
            </w:r>
          </w:p>
        </w:tc>
      </w:tr>
      <w:tr w:rsidR="00D22ACC" w:rsidRPr="00A0211D" w14:paraId="47937227" w14:textId="77777777" w:rsidTr="00FF44C9">
        <w:trPr>
          <w:gridAfter w:val="1"/>
          <w:wAfter w:w="64" w:type="dxa"/>
        </w:trPr>
        <w:tc>
          <w:tcPr>
            <w:tcW w:w="534" w:type="dxa"/>
            <w:vAlign w:val="center"/>
          </w:tcPr>
          <w:p w14:paraId="6CD0B390" w14:textId="77777777" w:rsidR="00D22ACC" w:rsidRPr="00A0211D" w:rsidRDefault="00D22ACC" w:rsidP="00D22AC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1D8583B1" w14:textId="1CB2D237" w:rsidR="00D22ACC" w:rsidRPr="00A0211D" w:rsidRDefault="00B92915" w:rsidP="00D22ACC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3" w:type="dxa"/>
            <w:gridSpan w:val="2"/>
            <w:vAlign w:val="center"/>
          </w:tcPr>
          <w:p w14:paraId="2619D1D4" w14:textId="13ED9676" w:rsidR="00D22ACC" w:rsidRPr="00A0211D" w:rsidRDefault="00B92915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>0,797 V</w:t>
            </w:r>
          </w:p>
        </w:tc>
      </w:tr>
      <w:tr w:rsidR="00D22ACC" w:rsidRPr="00A0211D" w14:paraId="3CF7195B" w14:textId="77777777" w:rsidTr="00FF44C9">
        <w:trPr>
          <w:gridAfter w:val="1"/>
          <w:wAfter w:w="64" w:type="dxa"/>
        </w:trPr>
        <w:tc>
          <w:tcPr>
            <w:tcW w:w="534" w:type="dxa"/>
            <w:vAlign w:val="center"/>
          </w:tcPr>
          <w:p w14:paraId="7C73C9AA" w14:textId="77777777" w:rsidR="00D22ACC" w:rsidRPr="00A0211D" w:rsidRDefault="00D22ACC" w:rsidP="00D22AC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010C71A1" w14:textId="13373803" w:rsidR="00D22ACC" w:rsidRPr="00A0211D" w:rsidRDefault="00B92915" w:rsidP="00D22ACC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3" w:type="dxa"/>
            <w:gridSpan w:val="2"/>
            <w:vAlign w:val="center"/>
          </w:tcPr>
          <w:p w14:paraId="556FCC22" w14:textId="7380168A" w:rsidR="00D22ACC" w:rsidRPr="00A0211D" w:rsidRDefault="00B92915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>1,342 V</w:t>
            </w:r>
          </w:p>
        </w:tc>
      </w:tr>
      <w:tr w:rsidR="00D22ACC" w:rsidRPr="00A0211D" w14:paraId="4F3CCAF8" w14:textId="77777777" w:rsidTr="00FF44C9">
        <w:trPr>
          <w:gridAfter w:val="1"/>
          <w:wAfter w:w="64" w:type="dxa"/>
        </w:trPr>
        <w:tc>
          <w:tcPr>
            <w:tcW w:w="534" w:type="dxa"/>
            <w:vAlign w:val="center"/>
          </w:tcPr>
          <w:p w14:paraId="1798C494" w14:textId="77777777" w:rsidR="00D22ACC" w:rsidRPr="00A0211D" w:rsidRDefault="00D22ACC" w:rsidP="00D22AC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5ABA26C6" w14:textId="486C8F20" w:rsidR="00D22ACC" w:rsidRPr="00A0211D" w:rsidRDefault="00B92915" w:rsidP="00D22ACC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3" w:type="dxa"/>
            <w:gridSpan w:val="2"/>
            <w:vAlign w:val="center"/>
          </w:tcPr>
          <w:p w14:paraId="326E5EEF" w14:textId="1CB1D6C1" w:rsidR="00D22ACC" w:rsidRPr="00A0211D" w:rsidRDefault="00B92915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 w:rsidRPr="00A0211D">
              <w:rPr>
                <w:rFonts w:ascii="Trebuchet MS" w:hAnsi="Trebuchet MS"/>
                <w:noProof/>
              </w:rPr>
              <w:t>1,594 V</w:t>
            </w:r>
          </w:p>
        </w:tc>
      </w:tr>
      <w:tr w:rsidR="00946350" w:rsidRPr="00A0211D" w14:paraId="54C99A0C" w14:textId="77777777" w:rsidTr="00FF44C9">
        <w:trPr>
          <w:gridAfter w:val="1"/>
          <w:wAfter w:w="64" w:type="dxa"/>
        </w:trPr>
        <w:tc>
          <w:tcPr>
            <w:tcW w:w="534" w:type="dxa"/>
            <w:vAlign w:val="center"/>
          </w:tcPr>
          <w:p w14:paraId="1BA5DE6D" w14:textId="77777777" w:rsidR="00946350" w:rsidRPr="00A0211D" w:rsidRDefault="00946350" w:rsidP="00D22AC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4552B9DD" w14:textId="77777777" w:rsidR="00946350" w:rsidRPr="00A0211D" w:rsidRDefault="00946350" w:rsidP="00D22ACC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  <w:gridSpan w:val="2"/>
            <w:vAlign w:val="center"/>
          </w:tcPr>
          <w:p w14:paraId="11B12AF4" w14:textId="77777777" w:rsidR="00946350" w:rsidRPr="00A0211D" w:rsidRDefault="00946350" w:rsidP="00D22ACC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</w:p>
        </w:tc>
      </w:tr>
      <w:tr w:rsidR="00D60591" w:rsidRPr="00A0211D" w14:paraId="43F5942B" w14:textId="77777777" w:rsidTr="00FF44C9">
        <w:tc>
          <w:tcPr>
            <w:tcW w:w="598" w:type="dxa"/>
            <w:gridSpan w:val="2"/>
          </w:tcPr>
          <w:p w14:paraId="045CA4DC" w14:textId="07AE7CE2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gridSpan w:val="2"/>
          </w:tcPr>
          <w:p w14:paraId="712D3880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  <w:gridSpan w:val="2"/>
          </w:tcPr>
          <w:p w14:paraId="6EDD899F" w14:textId="77777777" w:rsidR="00D60591" w:rsidRPr="00A0211D" w:rsidRDefault="00D60591" w:rsidP="00D60591">
            <w:pPr>
              <w:pStyle w:val="Stand"/>
              <w:spacing w:before="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A0211D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EF560E" w:rsidRPr="00A0211D" w14:paraId="17508248" w14:textId="77777777" w:rsidTr="00FF44C9">
        <w:tc>
          <w:tcPr>
            <w:tcW w:w="598" w:type="dxa"/>
            <w:gridSpan w:val="2"/>
          </w:tcPr>
          <w:p w14:paraId="7C65A41E" w14:textId="2A3AE13C" w:rsidR="00EF560E" w:rsidRPr="00A0211D" w:rsidRDefault="00EF560E" w:rsidP="00D60591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14</w:t>
            </w:r>
          </w:p>
        </w:tc>
        <w:tc>
          <w:tcPr>
            <w:tcW w:w="425" w:type="dxa"/>
            <w:gridSpan w:val="2"/>
          </w:tcPr>
          <w:p w14:paraId="62560550" w14:textId="77777777" w:rsidR="00EF560E" w:rsidRPr="00A0211D" w:rsidRDefault="00EF560E" w:rsidP="00D60591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  <w:gridSpan w:val="2"/>
          </w:tcPr>
          <w:p w14:paraId="60C338CB" w14:textId="77777777" w:rsidR="00136A3F" w:rsidRPr="00A0211D" w:rsidRDefault="003B604C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 xml:space="preserve">Het gehalte aan vitamine E in bosbessensap kan met behulp van gaschromatografie worden bepaald. Vaak wordt daarbij gebruikgemaakt van </w:t>
            </w:r>
            <w:r w:rsidR="004E079E" w:rsidRPr="00A0211D">
              <w:rPr>
                <w:rFonts w:ascii="Trebuchet MS" w:hAnsi="Trebuchet MS"/>
                <w:lang w:val="es-ES"/>
              </w:rPr>
              <w:t>een interne standaard, weergegeven met de code 85</w:t>
            </w:r>
            <w:r w:rsidR="00864968" w:rsidRPr="00A0211D">
              <w:rPr>
                <w:rFonts w:ascii="Trebuchet MS" w:hAnsi="Trebuchet MS"/>
                <w:lang w:val="es-ES"/>
              </w:rPr>
              <w:t>A</w:t>
            </w:r>
            <w:r w:rsidR="00862F90" w:rsidRPr="00A0211D">
              <w:rPr>
                <w:rFonts w:ascii="Trebuchet MS" w:hAnsi="Trebuchet MS"/>
                <w:lang w:val="es-ES"/>
              </w:rPr>
              <w:t>. Deze stof komt niet van nature in bosbessensap voor.</w:t>
            </w:r>
          </w:p>
          <w:p w14:paraId="68928441" w14:textId="4E6055AA" w:rsidR="00EF560E" w:rsidRPr="00A0211D" w:rsidRDefault="00663981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Er worden dan twee chromatogrammen opgenomen.</w:t>
            </w:r>
            <w:r w:rsidR="003B604C" w:rsidRPr="00A0211D">
              <w:rPr>
                <w:rFonts w:ascii="Trebuchet MS" w:hAnsi="Trebuchet MS"/>
                <w:lang w:val="es-ES"/>
              </w:rPr>
              <w:t xml:space="preserve"> </w:t>
            </w:r>
            <w:r w:rsidR="00EF46F7" w:rsidRPr="00A0211D">
              <w:rPr>
                <w:rFonts w:ascii="Trebuchet MS" w:hAnsi="Trebuchet MS"/>
                <w:lang w:val="es-ES"/>
              </w:rPr>
              <w:t xml:space="preserve">Hieronder </w:t>
            </w:r>
            <w:r w:rsidR="0002346A" w:rsidRPr="00A0211D">
              <w:rPr>
                <w:rFonts w:ascii="Trebuchet MS" w:hAnsi="Trebuchet MS"/>
                <w:lang w:val="es-ES"/>
              </w:rPr>
              <w:t>zijn de resultaten van zo’n bepaling weerge</w:t>
            </w:r>
            <w:r w:rsidR="00225385" w:rsidRPr="00A0211D">
              <w:rPr>
                <w:rFonts w:ascii="Trebuchet MS" w:hAnsi="Trebuchet MS"/>
                <w:lang w:val="es-ES"/>
              </w:rPr>
              <w:t>geven.</w:t>
            </w:r>
          </w:p>
          <w:p w14:paraId="568C9DC4" w14:textId="3C4E86E2" w:rsidR="00D1402E" w:rsidRPr="00A0211D" w:rsidRDefault="006F3A9F" w:rsidP="533AD775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53" behindDoc="0" locked="0" layoutInCell="1" allowOverlap="1" wp14:anchorId="7BA96B8F" wp14:editId="758A0147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877570</wp:posOffset>
                  </wp:positionV>
                  <wp:extent cx="5076190" cy="2694940"/>
                  <wp:effectExtent l="0" t="0" r="0" b="0"/>
                  <wp:wrapNone/>
                  <wp:docPr id="2006693438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6693438" name="Afbeelding 20066934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6190" cy="269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5385" w:rsidRPr="00A0211D">
              <w:rPr>
                <w:rFonts w:ascii="Trebuchet MS" w:hAnsi="Trebuchet MS"/>
                <w:lang w:val="es-ES"/>
              </w:rPr>
              <w:t xml:space="preserve">Chromatogram A is van een mengsel </w:t>
            </w:r>
            <w:r w:rsidR="00BF29FC" w:rsidRPr="00A0211D">
              <w:rPr>
                <w:rFonts w:ascii="Trebuchet MS" w:hAnsi="Trebuchet MS"/>
                <w:lang w:val="es-ES"/>
              </w:rPr>
              <w:t xml:space="preserve">waarin de concentratie vitamine E </w:t>
            </w:r>
            <w:r w:rsidR="000E41A9" w:rsidRPr="00A0211D">
              <w:rPr>
                <w:rFonts w:ascii="Trebuchet MS" w:hAnsi="Trebuchet MS"/>
                <w:lang w:val="es-ES"/>
              </w:rPr>
              <w:br/>
            </w:r>
            <w:r w:rsidR="00895A79" w:rsidRPr="00A0211D">
              <w:rPr>
                <w:rFonts w:ascii="Trebuchet MS" w:hAnsi="Trebuchet MS"/>
                <w:lang w:val="es-ES"/>
              </w:rPr>
              <w:t>4,50·10</w:t>
            </w:r>
            <w:r w:rsidR="00895A79" w:rsidRPr="00A0211D">
              <w:rPr>
                <w:rFonts w:ascii="Trebuchet MS" w:hAnsi="Trebuchet MS"/>
                <w:vertAlign w:val="superscript"/>
              </w:rPr>
              <w:t>—4</w:t>
            </w:r>
            <w:r w:rsidR="00895A79" w:rsidRPr="00A0211D">
              <w:rPr>
                <w:rFonts w:ascii="Trebuchet MS" w:hAnsi="Trebuchet MS"/>
              </w:rPr>
              <w:t> </w:t>
            </w:r>
            <w:r w:rsidR="00BF29FC" w:rsidRPr="00A0211D">
              <w:rPr>
                <w:rFonts w:ascii="Trebuchet MS" w:hAnsi="Trebuchet MS" w:cs="Arial"/>
                <w:lang w:val="es-ES_tradnl"/>
              </w:rPr>
              <w:t>mol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L</w:t>
            </w:r>
            <w:r w:rsidR="00BF29FC" w:rsidRPr="00A0211D">
              <w:rPr>
                <w:rFonts w:ascii="Trebuchet MS" w:hAnsi="Trebuchet MS"/>
                <w:vertAlign w:val="superscript"/>
              </w:rPr>
              <w:t>—</w:t>
            </w:r>
            <w:r w:rsidR="00BF29FC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  <w:r w:rsidR="00895A79" w:rsidRPr="00A0211D">
              <w:rPr>
                <w:rFonts w:ascii="Trebuchet MS" w:hAnsi="Trebuchet MS"/>
              </w:rPr>
              <w:t xml:space="preserve"> </w:t>
            </w:r>
            <w:r w:rsidR="00BF29FC" w:rsidRPr="00A0211D">
              <w:rPr>
                <w:rFonts w:ascii="Trebuchet MS" w:hAnsi="Trebuchet MS"/>
              </w:rPr>
              <w:t xml:space="preserve">was en die van 85A </w:t>
            </w:r>
            <w:r w:rsidR="00895A79" w:rsidRPr="00A0211D">
              <w:rPr>
                <w:rFonts w:ascii="Trebuchet MS" w:hAnsi="Trebuchet MS"/>
              </w:rPr>
              <w:t>1,00</w:t>
            </w:r>
            <w:r w:rsidR="00895A79" w:rsidRPr="00A0211D">
              <w:rPr>
                <w:rFonts w:ascii="Trebuchet MS" w:hAnsi="Trebuchet MS"/>
                <w:lang w:val="es-ES"/>
              </w:rPr>
              <w:t>·10</w:t>
            </w:r>
            <w:r w:rsidR="00895A79" w:rsidRPr="00A0211D">
              <w:rPr>
                <w:rFonts w:ascii="Trebuchet MS" w:hAnsi="Trebuchet MS"/>
                <w:vertAlign w:val="superscript"/>
              </w:rPr>
              <w:t>—3</w:t>
            </w:r>
            <w:r w:rsidR="00895A79" w:rsidRPr="00A0211D">
              <w:rPr>
                <w:rFonts w:ascii="Trebuchet MS" w:hAnsi="Trebuchet MS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mol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L</w:t>
            </w:r>
            <w:r w:rsidR="000E41A9" w:rsidRPr="00A0211D">
              <w:rPr>
                <w:rFonts w:ascii="Trebuchet MS" w:hAnsi="Trebuchet MS"/>
                <w:vertAlign w:val="superscript"/>
              </w:rPr>
              <w:t>—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  <w:r w:rsidR="00B617FC" w:rsidRPr="00A0211D">
              <w:rPr>
                <w:rFonts w:ascii="Trebuchet MS" w:hAnsi="Trebuchet MS"/>
              </w:rPr>
              <w:t>.</w:t>
            </w:r>
            <w:r w:rsidR="00B617FC" w:rsidRPr="00A0211D">
              <w:rPr>
                <w:rFonts w:ascii="Trebuchet MS" w:hAnsi="Trebuchet MS"/>
              </w:rPr>
              <w:br/>
            </w:r>
            <w:proofErr w:type="spellStart"/>
            <w:r w:rsidR="00B617FC" w:rsidRPr="00A0211D">
              <w:rPr>
                <w:rFonts w:ascii="Trebuchet MS" w:hAnsi="Trebuchet MS"/>
              </w:rPr>
              <w:t>Chromatogram</w:t>
            </w:r>
            <w:proofErr w:type="spellEnd"/>
            <w:r w:rsidR="00B617FC" w:rsidRPr="00A0211D">
              <w:rPr>
                <w:rFonts w:ascii="Trebuchet MS" w:hAnsi="Trebuchet MS"/>
              </w:rPr>
              <w:t xml:space="preserve"> B is van een monster bosbessensap waaraan </w:t>
            </w:r>
            <w:r w:rsidR="00862F90" w:rsidRPr="00A0211D">
              <w:rPr>
                <w:rFonts w:ascii="Trebuchet MS" w:hAnsi="Trebuchet MS"/>
              </w:rPr>
              <w:t xml:space="preserve">zoveel </w:t>
            </w:r>
            <w:r w:rsidR="00F06729" w:rsidRPr="00A0211D">
              <w:rPr>
                <w:rFonts w:ascii="Trebuchet MS" w:hAnsi="Trebuchet MS"/>
              </w:rPr>
              <w:t xml:space="preserve">85A is toegevoegd </w:t>
            </w:r>
            <w:r w:rsidR="00862F90" w:rsidRPr="00A0211D">
              <w:rPr>
                <w:rFonts w:ascii="Trebuchet MS" w:hAnsi="Trebuchet MS"/>
              </w:rPr>
              <w:t>dat de</w:t>
            </w:r>
            <w:r w:rsidR="00F06729" w:rsidRPr="00A0211D">
              <w:rPr>
                <w:rFonts w:ascii="Trebuchet MS" w:hAnsi="Trebuchet MS"/>
              </w:rPr>
              <w:t xml:space="preserve"> concentratie </w:t>
            </w:r>
            <w:r w:rsidR="001F28C0" w:rsidRPr="00A0211D">
              <w:rPr>
                <w:rFonts w:ascii="Trebuchet MS" w:hAnsi="Trebuchet MS"/>
              </w:rPr>
              <w:t xml:space="preserve">van 85A </w:t>
            </w:r>
            <w:r w:rsidR="00862F90" w:rsidRPr="00A0211D">
              <w:rPr>
                <w:rFonts w:ascii="Trebuchet MS" w:hAnsi="Trebuchet MS"/>
              </w:rPr>
              <w:t>in dat monster eveneens</w:t>
            </w:r>
            <w:r w:rsidR="00F06729" w:rsidRPr="00A0211D">
              <w:rPr>
                <w:rFonts w:ascii="Trebuchet MS" w:hAnsi="Trebuchet MS"/>
              </w:rPr>
              <w:t xml:space="preserve"> 1,00</w:t>
            </w:r>
            <w:r w:rsidR="00F06729" w:rsidRPr="00A0211D">
              <w:rPr>
                <w:rFonts w:ascii="Trebuchet MS" w:hAnsi="Trebuchet MS"/>
                <w:lang w:val="es-ES"/>
              </w:rPr>
              <w:t>·10</w:t>
            </w:r>
            <w:r w:rsidR="00F06729" w:rsidRPr="00A0211D">
              <w:rPr>
                <w:rFonts w:ascii="Trebuchet MS" w:hAnsi="Trebuchet MS"/>
                <w:vertAlign w:val="superscript"/>
              </w:rPr>
              <w:t>—3</w:t>
            </w:r>
            <w:r w:rsidR="00F06729" w:rsidRPr="00A0211D">
              <w:rPr>
                <w:rFonts w:ascii="Trebuchet MS" w:hAnsi="Trebuchet MS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mol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L</w:t>
            </w:r>
            <w:r w:rsidR="000E41A9" w:rsidRPr="00A0211D">
              <w:rPr>
                <w:rFonts w:ascii="Trebuchet MS" w:hAnsi="Trebuchet MS"/>
                <w:vertAlign w:val="superscript"/>
              </w:rPr>
              <w:t>—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  <w:r w:rsidR="00862F90" w:rsidRPr="00A0211D">
              <w:rPr>
                <w:rFonts w:ascii="Trebuchet MS" w:hAnsi="Trebuchet MS"/>
              </w:rPr>
              <w:t xml:space="preserve"> was.</w:t>
            </w:r>
            <w:r w:rsidR="00F06729" w:rsidRPr="00A0211D">
              <w:rPr>
                <w:rFonts w:ascii="Trebuchet MS" w:hAnsi="Trebuchet MS"/>
              </w:rPr>
              <w:br/>
            </w:r>
            <w:r w:rsidR="00F06729" w:rsidRPr="00A0211D">
              <w:rPr>
                <w:rFonts w:ascii="Trebuchet MS" w:hAnsi="Trebuchet MS"/>
              </w:rPr>
              <w:br/>
            </w:r>
            <w:r w:rsidR="00F06729" w:rsidRPr="00A0211D">
              <w:rPr>
                <w:rFonts w:ascii="Trebuchet MS" w:hAnsi="Trebuchet MS"/>
              </w:rPr>
              <w:br/>
            </w:r>
            <w:r w:rsidR="00F06729" w:rsidRPr="00A0211D">
              <w:rPr>
                <w:rFonts w:ascii="Trebuchet MS" w:hAnsi="Trebuchet MS"/>
              </w:rPr>
              <w:br/>
            </w:r>
          </w:p>
          <w:p w14:paraId="24A177E1" w14:textId="77777777" w:rsidR="00D1402E" w:rsidRPr="00A0211D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</w:p>
          <w:p w14:paraId="204FD3D3" w14:textId="77777777" w:rsidR="00D1402E" w:rsidRPr="00A0211D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</w:p>
          <w:p w14:paraId="4D884216" w14:textId="77777777" w:rsidR="00D1402E" w:rsidRPr="00A0211D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</w:p>
          <w:p w14:paraId="0A4416D1" w14:textId="77777777" w:rsidR="00D1402E" w:rsidRPr="00A0211D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</w:p>
          <w:p w14:paraId="3FF5DED1" w14:textId="77777777" w:rsidR="00D1402E" w:rsidRPr="00A0211D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</w:p>
          <w:p w14:paraId="651C39CF" w14:textId="77777777" w:rsidR="00D1402E" w:rsidRPr="00A0211D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</w:p>
          <w:p w14:paraId="3E6FC8A2" w14:textId="77777777" w:rsidR="00D1402E" w:rsidRPr="00A0211D" w:rsidRDefault="00D1402E" w:rsidP="533AD775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</w:p>
          <w:p w14:paraId="205ADCCD" w14:textId="77777777" w:rsidR="006F3A9F" w:rsidRPr="00A0211D" w:rsidRDefault="00F06729" w:rsidP="006F3A9F">
            <w:pPr>
              <w:spacing w:before="60" w:after="60" w:line="276" w:lineRule="auto"/>
              <w:ind w:right="239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</w:rPr>
              <w:br/>
            </w:r>
            <w:r w:rsidRPr="00A0211D">
              <w:rPr>
                <w:rFonts w:ascii="Trebuchet MS" w:hAnsi="Trebuchet MS"/>
              </w:rPr>
              <w:br/>
            </w:r>
          </w:p>
          <w:p w14:paraId="134093E4" w14:textId="0FBE22E2" w:rsidR="002907A8" w:rsidRPr="00A0211D" w:rsidRDefault="009F02E6" w:rsidP="006F3A9F">
            <w:pPr>
              <w:spacing w:before="60" w:after="60" w:line="276" w:lineRule="auto"/>
              <w:ind w:right="239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De piekoppervlakten zijn boven de pieken in arbitraire eenheden w</w:t>
            </w:r>
            <w:r w:rsidR="00DA6A92" w:rsidRPr="00A0211D">
              <w:rPr>
                <w:rFonts w:ascii="Trebuchet MS" w:hAnsi="Trebuchet MS"/>
                <w:lang w:val="es-ES"/>
              </w:rPr>
              <w:t>e</w:t>
            </w:r>
            <w:r w:rsidRPr="00A0211D">
              <w:rPr>
                <w:rFonts w:ascii="Trebuchet MS" w:hAnsi="Trebuchet MS"/>
                <w:lang w:val="es-ES"/>
              </w:rPr>
              <w:t>ergegeven</w:t>
            </w:r>
            <w:r w:rsidR="00DA6A92" w:rsidRPr="00A0211D">
              <w:rPr>
                <w:rFonts w:ascii="Trebuchet MS" w:hAnsi="Trebuchet MS"/>
                <w:lang w:val="es-ES"/>
              </w:rPr>
              <w:t>.</w:t>
            </w:r>
          </w:p>
          <w:p w14:paraId="1916B5FE" w14:textId="1FD74410" w:rsidR="00426556" w:rsidRPr="00A0211D" w:rsidRDefault="00426556" w:rsidP="0044064F">
            <w:pPr>
              <w:spacing w:before="60" w:after="60" w:line="276" w:lineRule="auto"/>
              <w:ind w:right="238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Wat was de concentratie vitamine E in het onderzochte bosbessensap?</w:t>
            </w:r>
          </w:p>
        </w:tc>
      </w:tr>
      <w:tr w:rsidR="0044064F" w:rsidRPr="00A0211D" w14:paraId="5BB979DE" w14:textId="77777777" w:rsidTr="0016672D">
        <w:tc>
          <w:tcPr>
            <w:tcW w:w="598" w:type="dxa"/>
            <w:gridSpan w:val="2"/>
          </w:tcPr>
          <w:p w14:paraId="3F1A9A1F" w14:textId="77777777" w:rsidR="0044064F" w:rsidRPr="00A0211D" w:rsidRDefault="0044064F" w:rsidP="004406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7A976269" w14:textId="695D6EB9" w:rsidR="0044064F" w:rsidRPr="00A0211D" w:rsidRDefault="0044064F" w:rsidP="0044064F">
            <w:pPr>
              <w:spacing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873" w:type="dxa"/>
            <w:gridSpan w:val="2"/>
          </w:tcPr>
          <w:p w14:paraId="1CA75D78" w14:textId="33E1F06C" w:rsidR="0044064F" w:rsidRPr="00A0211D" w:rsidRDefault="0044064F" w:rsidP="0044064F">
            <w:pPr>
              <w:spacing w:line="276" w:lineRule="auto"/>
              <w:ind w:right="238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4,09·10</w:t>
            </w:r>
            <w:r w:rsidRPr="00A0211D">
              <w:rPr>
                <w:rFonts w:ascii="Trebuchet MS" w:hAnsi="Trebuchet MS"/>
                <w:vertAlign w:val="superscript"/>
              </w:rPr>
              <w:t>—4</w:t>
            </w:r>
            <w:r w:rsidRPr="00A0211D">
              <w:rPr>
                <w:rFonts w:ascii="Trebuchet MS" w:hAnsi="Trebuchet MS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mol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L</w:t>
            </w:r>
            <w:r w:rsidR="000E41A9" w:rsidRPr="00A0211D">
              <w:rPr>
                <w:rFonts w:ascii="Trebuchet MS" w:hAnsi="Trebuchet MS"/>
                <w:vertAlign w:val="superscript"/>
              </w:rPr>
              <w:t>—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44064F" w:rsidRPr="00A0211D" w14:paraId="2E2C7BF7" w14:textId="77777777" w:rsidTr="0016672D">
        <w:tc>
          <w:tcPr>
            <w:tcW w:w="598" w:type="dxa"/>
            <w:gridSpan w:val="2"/>
          </w:tcPr>
          <w:p w14:paraId="253CC3DA" w14:textId="77777777" w:rsidR="0044064F" w:rsidRPr="00A0211D" w:rsidRDefault="0044064F" w:rsidP="004406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27324F00" w14:textId="4A6AE6C4" w:rsidR="0044064F" w:rsidRPr="00A0211D" w:rsidRDefault="0044064F" w:rsidP="0044064F">
            <w:pPr>
              <w:spacing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873" w:type="dxa"/>
            <w:gridSpan w:val="2"/>
          </w:tcPr>
          <w:p w14:paraId="500D6D72" w14:textId="5D1A4FFF" w:rsidR="0044064F" w:rsidRPr="00A0211D" w:rsidRDefault="0044064F" w:rsidP="0044064F">
            <w:pPr>
              <w:spacing w:line="276" w:lineRule="auto"/>
              <w:ind w:right="238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4,30·10</w:t>
            </w:r>
            <w:r w:rsidRPr="00A0211D">
              <w:rPr>
                <w:rFonts w:ascii="Trebuchet MS" w:hAnsi="Trebuchet MS"/>
                <w:vertAlign w:val="superscript"/>
              </w:rPr>
              <w:t>—4</w:t>
            </w:r>
            <w:r w:rsidRPr="00A0211D">
              <w:rPr>
                <w:rFonts w:ascii="Trebuchet MS" w:hAnsi="Trebuchet MS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mol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L</w:t>
            </w:r>
            <w:r w:rsidR="000E41A9" w:rsidRPr="00A0211D">
              <w:rPr>
                <w:rFonts w:ascii="Trebuchet MS" w:hAnsi="Trebuchet MS"/>
                <w:vertAlign w:val="superscript"/>
              </w:rPr>
              <w:t>—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44064F" w:rsidRPr="00A0211D" w14:paraId="2D8A55B6" w14:textId="77777777" w:rsidTr="0016672D">
        <w:tc>
          <w:tcPr>
            <w:tcW w:w="598" w:type="dxa"/>
            <w:gridSpan w:val="2"/>
          </w:tcPr>
          <w:p w14:paraId="22A08361" w14:textId="77777777" w:rsidR="0044064F" w:rsidRPr="00A0211D" w:rsidRDefault="0044064F" w:rsidP="004406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02DCE361" w14:textId="31304753" w:rsidR="0044064F" w:rsidRPr="00A0211D" w:rsidRDefault="0044064F" w:rsidP="0044064F">
            <w:pPr>
              <w:spacing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3" w:type="dxa"/>
            <w:gridSpan w:val="2"/>
          </w:tcPr>
          <w:p w14:paraId="6F0BAA1F" w14:textId="0BAA4718" w:rsidR="0044064F" w:rsidRPr="00A0211D" w:rsidRDefault="0044064F" w:rsidP="0044064F">
            <w:pPr>
              <w:spacing w:line="276" w:lineRule="auto"/>
              <w:ind w:right="238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4,71·10</w:t>
            </w:r>
            <w:r w:rsidRPr="00A0211D">
              <w:rPr>
                <w:rFonts w:ascii="Trebuchet MS" w:hAnsi="Trebuchet MS"/>
                <w:vertAlign w:val="superscript"/>
              </w:rPr>
              <w:t>—4</w:t>
            </w:r>
            <w:r w:rsidRPr="00A0211D">
              <w:rPr>
                <w:rFonts w:ascii="Trebuchet MS" w:hAnsi="Trebuchet MS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mol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L</w:t>
            </w:r>
            <w:r w:rsidR="000E41A9" w:rsidRPr="00A0211D">
              <w:rPr>
                <w:rFonts w:ascii="Trebuchet MS" w:hAnsi="Trebuchet MS"/>
                <w:vertAlign w:val="superscript"/>
              </w:rPr>
              <w:t>—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44064F" w:rsidRPr="00A0211D" w14:paraId="64CF2E51" w14:textId="77777777" w:rsidTr="0016672D">
        <w:tc>
          <w:tcPr>
            <w:tcW w:w="598" w:type="dxa"/>
            <w:gridSpan w:val="2"/>
          </w:tcPr>
          <w:p w14:paraId="6A250BD1" w14:textId="77777777" w:rsidR="0044064F" w:rsidRPr="00A0211D" w:rsidRDefault="0044064F" w:rsidP="004406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gridSpan w:val="2"/>
            <w:vAlign w:val="center"/>
          </w:tcPr>
          <w:p w14:paraId="2A4338C7" w14:textId="6FB68684" w:rsidR="0044064F" w:rsidRPr="00A0211D" w:rsidRDefault="0044064F" w:rsidP="0044064F">
            <w:pPr>
              <w:spacing w:line="276" w:lineRule="auto"/>
              <w:rPr>
                <w:rFonts w:ascii="Trebuchet MS" w:hAnsi="Trebuchet MS"/>
                <w:bCs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3" w:type="dxa"/>
            <w:gridSpan w:val="2"/>
          </w:tcPr>
          <w:p w14:paraId="6FE5FAB0" w14:textId="3472DEAE" w:rsidR="0044064F" w:rsidRPr="00A0211D" w:rsidRDefault="0044064F" w:rsidP="0044064F">
            <w:pPr>
              <w:spacing w:line="276" w:lineRule="auto"/>
              <w:ind w:right="238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4,93·10</w:t>
            </w:r>
            <w:r w:rsidRPr="00A0211D">
              <w:rPr>
                <w:rFonts w:ascii="Trebuchet MS" w:hAnsi="Trebuchet MS"/>
                <w:vertAlign w:val="superscript"/>
              </w:rPr>
              <w:t>—4</w:t>
            </w:r>
            <w:r w:rsidRPr="00A0211D">
              <w:rPr>
                <w:rFonts w:ascii="Trebuchet MS" w:hAnsi="Trebuchet MS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mol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="000E41A9" w:rsidRPr="00A0211D">
              <w:rPr>
                <w:rFonts w:ascii="Trebuchet MS" w:hAnsi="Trebuchet MS" w:cs="Arial"/>
                <w:lang w:val="es-ES_tradnl"/>
              </w:rPr>
              <w:t>L</w:t>
            </w:r>
            <w:r w:rsidR="000E41A9" w:rsidRPr="00A0211D">
              <w:rPr>
                <w:rFonts w:ascii="Trebuchet MS" w:hAnsi="Trebuchet MS"/>
                <w:vertAlign w:val="superscript"/>
              </w:rPr>
              <w:t>—</w:t>
            </w:r>
            <w:r w:rsidR="000E41A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792334" w:rsidRPr="00A0211D" w14:paraId="427394D8" w14:textId="77777777" w:rsidTr="00FF44C9">
        <w:tc>
          <w:tcPr>
            <w:tcW w:w="598" w:type="dxa"/>
            <w:gridSpan w:val="2"/>
          </w:tcPr>
          <w:p w14:paraId="0D2A1702" w14:textId="77777777" w:rsidR="00792334" w:rsidRPr="00A0211D" w:rsidRDefault="00792334" w:rsidP="00D60591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gridSpan w:val="2"/>
          </w:tcPr>
          <w:p w14:paraId="22C15C7A" w14:textId="77777777" w:rsidR="00792334" w:rsidRPr="00A0211D" w:rsidRDefault="00792334" w:rsidP="00D60591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  <w:gridSpan w:val="2"/>
          </w:tcPr>
          <w:p w14:paraId="6F05895D" w14:textId="77777777" w:rsidR="00792334" w:rsidRPr="00A0211D" w:rsidRDefault="00792334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s-ES"/>
              </w:rPr>
            </w:pPr>
          </w:p>
        </w:tc>
      </w:tr>
    </w:tbl>
    <w:p w14:paraId="52DC73E0" w14:textId="77777777" w:rsidR="0044064F" w:rsidRPr="00A0211D" w:rsidRDefault="0044064F">
      <w:r w:rsidRPr="00A0211D">
        <w:br w:type="page"/>
      </w:r>
    </w:p>
    <w:tbl>
      <w:tblPr>
        <w:tblW w:w="9896" w:type="dxa"/>
        <w:tblLayout w:type="fixed"/>
        <w:tblLook w:val="0000" w:firstRow="0" w:lastRow="0" w:firstColumn="0" w:lastColumn="0" w:noHBand="0" w:noVBand="0"/>
      </w:tblPr>
      <w:tblGrid>
        <w:gridCol w:w="598"/>
        <w:gridCol w:w="425"/>
        <w:gridCol w:w="8873"/>
      </w:tblGrid>
      <w:tr w:rsidR="00CA23EE" w:rsidRPr="00A0211D" w14:paraId="1B868A4A" w14:textId="77777777" w:rsidTr="00FF44C9">
        <w:tc>
          <w:tcPr>
            <w:tcW w:w="598" w:type="dxa"/>
          </w:tcPr>
          <w:p w14:paraId="474AA63D" w14:textId="1FD53EF1" w:rsidR="00CA23EE" w:rsidRPr="00A0211D" w:rsidRDefault="00CA23EE" w:rsidP="00D60591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</w:tcPr>
          <w:p w14:paraId="15D858BD" w14:textId="77777777" w:rsidR="00CA23EE" w:rsidRPr="00A0211D" w:rsidRDefault="00CA23EE" w:rsidP="00D60591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</w:tcPr>
          <w:p w14:paraId="1373FA13" w14:textId="68FF7AE3" w:rsidR="00CA23EE" w:rsidRPr="00A0211D" w:rsidRDefault="74B316CC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 xml:space="preserve">De volgende </w:t>
            </w:r>
            <w:r w:rsidR="00321C27" w:rsidRPr="00A0211D">
              <w:rPr>
                <w:rFonts w:ascii="Trebuchet MS" w:hAnsi="Trebuchet MS"/>
                <w:lang w:val="es-ES"/>
              </w:rPr>
              <w:t xml:space="preserve">twee </w:t>
            </w:r>
            <w:r w:rsidRPr="00A0211D">
              <w:rPr>
                <w:rFonts w:ascii="Trebuchet MS" w:hAnsi="Trebuchet MS"/>
                <w:lang w:val="es-ES"/>
              </w:rPr>
              <w:t>vragen gaan over de titratie van een oplossing van een tweewaardig zuur.</w:t>
            </w:r>
          </w:p>
          <w:p w14:paraId="39276CC5" w14:textId="2C1D19A6" w:rsidR="00CA23EE" w:rsidRPr="00A0211D" w:rsidRDefault="005415AA" w:rsidP="533AD775">
            <w:pPr>
              <w:spacing w:before="60" w:after="60" w:line="276" w:lineRule="auto"/>
              <w:ind w:right="239"/>
              <w:rPr>
                <w:rFonts w:ascii="Trebuchet MS" w:hAnsi="Trebuchet MS"/>
                <w:lang w:val="es-ES"/>
              </w:rPr>
            </w:pPr>
            <w:r w:rsidRPr="00A0211D">
              <w:rPr>
                <w:rFonts w:ascii="Trebuchet MS" w:hAnsi="Trebuchet MS"/>
                <w:lang w:val="es-ES"/>
              </w:rPr>
              <w:t>In een</w:t>
            </w:r>
            <w:r w:rsidR="005B0F00" w:rsidRPr="00A0211D">
              <w:rPr>
                <w:rFonts w:ascii="Trebuchet MS" w:hAnsi="Trebuchet MS"/>
                <w:lang w:val="es-ES"/>
              </w:rPr>
              <w:t xml:space="preserve"> maatkolf van 250 mL wordt 1,494</w:t>
            </w:r>
            <w:r w:rsidRPr="00A0211D">
              <w:rPr>
                <w:rFonts w:ascii="Trebuchet MS" w:hAnsi="Trebuchet MS"/>
                <w:lang w:val="es-ES"/>
              </w:rPr>
              <w:t xml:space="preserve"> g van het tweewa</w:t>
            </w:r>
            <w:r w:rsidR="005B0F00" w:rsidRPr="00A0211D">
              <w:rPr>
                <w:rFonts w:ascii="Trebuchet MS" w:hAnsi="Trebuchet MS"/>
                <w:lang w:val="es-ES"/>
              </w:rPr>
              <w:t>a</w:t>
            </w:r>
            <w:r w:rsidRPr="00A0211D">
              <w:rPr>
                <w:rFonts w:ascii="Trebuchet MS" w:hAnsi="Trebuchet MS"/>
                <w:lang w:val="es-ES"/>
              </w:rPr>
              <w:t>rdige zuur H</w:t>
            </w:r>
            <w:r w:rsidRPr="00A0211D">
              <w:rPr>
                <w:rFonts w:ascii="Trebuchet MS" w:hAnsi="Trebuchet MS"/>
                <w:vertAlign w:val="subscript"/>
                <w:lang w:val="es-ES"/>
              </w:rPr>
              <w:t>2</w:t>
            </w:r>
            <w:r w:rsidRPr="00A0211D">
              <w:rPr>
                <w:rFonts w:ascii="Trebuchet MS" w:hAnsi="Trebuchet MS"/>
                <w:lang w:val="es-ES"/>
              </w:rPr>
              <w:t>Z opgelost. De oplossing wordt aangevuld tot de maatstreep. Vervolgens wordt uit deze oplossing 25,00 mL overgebracht in een erlenmeyer</w:t>
            </w:r>
            <w:r w:rsidR="005B0F00" w:rsidRPr="00A0211D">
              <w:rPr>
                <w:rFonts w:ascii="Trebuchet MS" w:hAnsi="Trebuchet MS"/>
                <w:lang w:val="es-ES"/>
              </w:rPr>
              <w:t xml:space="preserve"> </w:t>
            </w:r>
            <w:r w:rsidRPr="00A0211D">
              <w:rPr>
                <w:rFonts w:ascii="Trebuchet MS" w:hAnsi="Trebuchet MS"/>
                <w:lang w:val="es-ES"/>
              </w:rPr>
              <w:t>en getitreerd met 0,100 M natronloog. Het verloop van de pH tijdens de titratie wordt met een pH</w:t>
            </w:r>
            <w:r w:rsidR="005F3349" w:rsidRPr="00A0211D">
              <w:rPr>
                <w:rFonts w:ascii="Trebuchet MS" w:hAnsi="Trebuchet MS"/>
                <w:lang w:val="es-ES"/>
              </w:rPr>
              <w:t>-</w:t>
            </w:r>
            <w:r w:rsidRPr="00A0211D">
              <w:rPr>
                <w:rFonts w:ascii="Trebuchet MS" w:hAnsi="Trebuchet MS"/>
                <w:lang w:val="es-ES"/>
              </w:rPr>
              <w:t>meter gevolgd. Daarbij wordt onderstaand diagram verkregen.</w:t>
            </w:r>
          </w:p>
          <w:p w14:paraId="51A3FDF4" w14:textId="5F487C7A" w:rsidR="005415AA" w:rsidRPr="00A0211D" w:rsidRDefault="009F3952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  <w:r w:rsidRPr="00A0211D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50" behindDoc="0" locked="0" layoutInCell="1" allowOverlap="1" wp14:anchorId="7951192D" wp14:editId="57026036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41910</wp:posOffset>
                  </wp:positionV>
                  <wp:extent cx="3396342" cy="2490854"/>
                  <wp:effectExtent l="0" t="0" r="0" b="5080"/>
                  <wp:wrapNone/>
                  <wp:docPr id="19" name="Afbeelding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itratiecurve.PCX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6342" cy="24908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B525BE0" w14:textId="77777777" w:rsidR="005415AA" w:rsidRPr="00A0211D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419B58DF" w14:textId="77777777" w:rsidR="005415AA" w:rsidRPr="00A0211D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7FAD3B33" w14:textId="77777777" w:rsidR="005415AA" w:rsidRPr="00A0211D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2FA675B0" w14:textId="77777777" w:rsidR="00C51C16" w:rsidRPr="00A0211D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1FFD9C82" w14:textId="77777777" w:rsidR="00C51C16" w:rsidRPr="00A0211D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5F69EA36" w14:textId="77777777" w:rsidR="00C51C16" w:rsidRPr="00A0211D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7D4B024A" w14:textId="77777777" w:rsidR="00C51C16" w:rsidRPr="00A0211D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432BFB17" w14:textId="77777777" w:rsidR="00C51C16" w:rsidRPr="00A0211D" w:rsidRDefault="00C51C16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33C50BB7" w14:textId="77777777" w:rsidR="005415AA" w:rsidRPr="00A0211D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295F2C72" w14:textId="77777777" w:rsidR="005415AA" w:rsidRPr="00A0211D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  <w:p w14:paraId="27D117B0" w14:textId="0ECF1363" w:rsidR="005415AA" w:rsidRPr="00A0211D" w:rsidRDefault="005415AA" w:rsidP="005415AA">
            <w:pPr>
              <w:spacing w:before="60" w:after="60" w:line="276" w:lineRule="auto"/>
              <w:ind w:right="239"/>
              <w:rPr>
                <w:rFonts w:ascii="Trebuchet MS" w:hAnsi="Trebuchet MS"/>
                <w:lang w:val="es-ES_tradnl"/>
              </w:rPr>
            </w:pPr>
          </w:p>
        </w:tc>
      </w:tr>
      <w:tr w:rsidR="00D60591" w:rsidRPr="00A0211D" w14:paraId="2AA0E164" w14:textId="77777777" w:rsidTr="00FF44C9">
        <w:tc>
          <w:tcPr>
            <w:tcW w:w="598" w:type="dxa"/>
          </w:tcPr>
          <w:p w14:paraId="3F4215C1" w14:textId="2C1D33E9" w:rsidR="00D60591" w:rsidRPr="00A0211D" w:rsidRDefault="002C0820" w:rsidP="00B92915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15</w:t>
            </w:r>
          </w:p>
        </w:tc>
        <w:tc>
          <w:tcPr>
            <w:tcW w:w="425" w:type="dxa"/>
          </w:tcPr>
          <w:p w14:paraId="654968AC" w14:textId="77777777" w:rsidR="00D60591" w:rsidRPr="00A0211D" w:rsidRDefault="00D60591" w:rsidP="00D60591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</w:tcPr>
          <w:p w14:paraId="566625D7" w14:textId="4357BEE5" w:rsidR="00D60591" w:rsidRPr="00A0211D" w:rsidRDefault="009827D0" w:rsidP="009827D0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Het equivalentiepunt van deze titratie zou ook kunnen </w:t>
            </w:r>
            <w:r w:rsidR="00601DB4" w:rsidRPr="00A0211D">
              <w:rPr>
                <w:rFonts w:ascii="Trebuchet MS" w:hAnsi="Trebuchet MS"/>
              </w:rPr>
              <w:t xml:space="preserve">worden </w:t>
            </w:r>
            <w:r w:rsidRPr="00A0211D">
              <w:rPr>
                <w:rFonts w:ascii="Trebuchet MS" w:hAnsi="Trebuchet MS"/>
              </w:rPr>
              <w:t xml:space="preserve">bepaald met behulp van een indicator. </w:t>
            </w:r>
          </w:p>
          <w:p w14:paraId="27C68B6A" w14:textId="243396B4" w:rsidR="009827D0" w:rsidRPr="00A0211D" w:rsidRDefault="009827D0" w:rsidP="009827D0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Welke van de volgende indicatoren is</w:t>
            </w:r>
            <w:r w:rsidR="00601DB4" w:rsidRPr="00A0211D">
              <w:rPr>
                <w:rFonts w:ascii="Trebuchet MS" w:hAnsi="Trebuchet MS"/>
              </w:rPr>
              <w:t>/zijn</w:t>
            </w:r>
            <w:r w:rsidRPr="00A0211D">
              <w:rPr>
                <w:rFonts w:ascii="Trebuchet MS" w:hAnsi="Trebuchet MS"/>
              </w:rPr>
              <w:t xml:space="preserve"> hiervoor geschikt?</w:t>
            </w:r>
          </w:p>
          <w:p w14:paraId="40021308" w14:textId="2513AD85" w:rsidR="009827D0" w:rsidRPr="00A0211D" w:rsidRDefault="009827D0" w:rsidP="009827D0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I</w:t>
            </w:r>
            <w:r w:rsidRPr="00A0211D">
              <w:rPr>
                <w:rFonts w:ascii="Trebuchet MS" w:hAnsi="Trebuchet MS"/>
              </w:rPr>
              <w:tab/>
            </w:r>
            <w:proofErr w:type="spellStart"/>
            <w:r w:rsidR="005F3349" w:rsidRPr="00A0211D">
              <w:rPr>
                <w:rFonts w:ascii="Trebuchet MS" w:hAnsi="Trebuchet MS"/>
              </w:rPr>
              <w:t>fenolftaleïen</w:t>
            </w:r>
            <w:proofErr w:type="spellEnd"/>
            <w:r w:rsidR="005F3349" w:rsidRPr="00A0211D">
              <w:rPr>
                <w:rFonts w:ascii="Trebuchet MS" w:hAnsi="Trebuchet MS"/>
              </w:rPr>
              <w:t xml:space="preserve"> </w:t>
            </w:r>
            <w:r w:rsidRPr="00A0211D">
              <w:rPr>
                <w:rFonts w:ascii="Trebuchet MS" w:hAnsi="Trebuchet MS"/>
              </w:rPr>
              <w:br/>
              <w:t xml:space="preserve">II </w:t>
            </w:r>
            <w:r w:rsidRPr="00A0211D">
              <w:rPr>
                <w:rFonts w:ascii="Trebuchet MS" w:hAnsi="Trebuchet MS"/>
              </w:rPr>
              <w:tab/>
            </w:r>
            <w:proofErr w:type="spellStart"/>
            <w:r w:rsidR="005F3349" w:rsidRPr="00A0211D">
              <w:rPr>
                <w:rFonts w:ascii="Trebuchet MS" w:hAnsi="Trebuchet MS"/>
              </w:rPr>
              <w:t>thymolblauw</w:t>
            </w:r>
            <w:proofErr w:type="spellEnd"/>
          </w:p>
        </w:tc>
      </w:tr>
      <w:tr w:rsidR="00D60591" w:rsidRPr="00A0211D" w14:paraId="173F093B" w14:textId="77777777" w:rsidTr="00FF44C9">
        <w:tc>
          <w:tcPr>
            <w:tcW w:w="598" w:type="dxa"/>
          </w:tcPr>
          <w:p w14:paraId="78F377BE" w14:textId="06DF20FA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2F4599A1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3" w:type="dxa"/>
            <w:vAlign w:val="center"/>
          </w:tcPr>
          <w:p w14:paraId="1C2374A8" w14:textId="33215113" w:rsidR="00D60591" w:rsidRPr="00A0211D" w:rsidRDefault="009827D0" w:rsidP="00D60591">
            <w:pPr>
              <w:pStyle w:val="Stand"/>
              <w:spacing w:before="0" w:line="276" w:lineRule="auto"/>
              <w:rPr>
                <w:rFonts w:ascii="Trebuchet MS" w:hAnsi="Trebuchet MS"/>
                <w:iCs/>
                <w:vertAlign w:val="subscript"/>
                <w:lang w:val="en-US"/>
              </w:rPr>
            </w:pPr>
            <w:proofErr w:type="spellStart"/>
            <w:r w:rsidRPr="00A0211D">
              <w:rPr>
                <w:rFonts w:ascii="Trebuchet MS" w:hAnsi="Trebuchet MS"/>
                <w:lang w:val="en-US"/>
              </w:rPr>
              <w:t>geen</w:t>
            </w:r>
            <w:proofErr w:type="spellEnd"/>
            <w:r w:rsidRPr="00A0211D">
              <w:rPr>
                <w:rFonts w:ascii="Trebuchet MS" w:hAnsi="Trebuchet MS"/>
                <w:lang w:val="en-US"/>
              </w:rPr>
              <w:t xml:space="preserve"> van </w:t>
            </w:r>
            <w:proofErr w:type="spellStart"/>
            <w:r w:rsidRPr="00A0211D">
              <w:rPr>
                <w:rFonts w:ascii="Trebuchet MS" w:hAnsi="Trebuchet MS"/>
                <w:lang w:val="en-US"/>
              </w:rPr>
              <w:t>beide</w:t>
            </w:r>
            <w:proofErr w:type="spellEnd"/>
          </w:p>
        </w:tc>
      </w:tr>
      <w:tr w:rsidR="00D60591" w:rsidRPr="00A0211D" w14:paraId="186C4B15" w14:textId="77777777" w:rsidTr="00FF44C9">
        <w:tc>
          <w:tcPr>
            <w:tcW w:w="598" w:type="dxa"/>
          </w:tcPr>
          <w:p w14:paraId="6851D8C0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26F5200F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3" w:type="dxa"/>
            <w:vAlign w:val="center"/>
          </w:tcPr>
          <w:p w14:paraId="24DB9EEA" w14:textId="5353EC95" w:rsidR="00D60591" w:rsidRPr="00A0211D" w:rsidRDefault="009827D0" w:rsidP="00D60591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proofErr w:type="spellStart"/>
            <w:r w:rsidRPr="00A0211D">
              <w:rPr>
                <w:rFonts w:ascii="Trebuchet MS" w:hAnsi="Trebuchet MS"/>
                <w:iCs/>
                <w:lang w:val="en-US"/>
              </w:rPr>
              <w:t>alleen</w:t>
            </w:r>
            <w:proofErr w:type="spellEnd"/>
            <w:r w:rsidRPr="00A0211D">
              <w:rPr>
                <w:rFonts w:ascii="Trebuchet MS" w:hAnsi="Trebuchet MS"/>
                <w:iCs/>
                <w:lang w:val="en-US"/>
              </w:rPr>
              <w:t xml:space="preserve"> </w:t>
            </w:r>
            <w:r w:rsidR="005F3349" w:rsidRPr="00A0211D">
              <w:rPr>
                <w:rFonts w:ascii="Trebuchet MS" w:hAnsi="Trebuchet MS"/>
                <w:iCs/>
                <w:lang w:val="en-US"/>
              </w:rPr>
              <w:t>f</w:t>
            </w:r>
            <w:proofErr w:type="spellStart"/>
            <w:r w:rsidR="005F3349" w:rsidRPr="00A0211D">
              <w:rPr>
                <w:rFonts w:ascii="Trebuchet MS" w:hAnsi="Trebuchet MS"/>
              </w:rPr>
              <w:t>enolftaleïen</w:t>
            </w:r>
            <w:proofErr w:type="spellEnd"/>
          </w:p>
        </w:tc>
      </w:tr>
      <w:tr w:rsidR="00D60591" w:rsidRPr="00A0211D" w14:paraId="0688D773" w14:textId="77777777" w:rsidTr="00FF44C9">
        <w:tc>
          <w:tcPr>
            <w:tcW w:w="598" w:type="dxa"/>
          </w:tcPr>
          <w:p w14:paraId="0D891077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5E4962AC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3" w:type="dxa"/>
            <w:vAlign w:val="center"/>
          </w:tcPr>
          <w:p w14:paraId="405B383A" w14:textId="265D1A0B" w:rsidR="00D60591" w:rsidRPr="00A0211D" w:rsidRDefault="009827D0" w:rsidP="00D60591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proofErr w:type="spellStart"/>
            <w:r w:rsidRPr="00A0211D">
              <w:rPr>
                <w:rFonts w:ascii="Trebuchet MS" w:hAnsi="Trebuchet MS"/>
                <w:iCs/>
                <w:lang w:val="en-US"/>
              </w:rPr>
              <w:t>alleen</w:t>
            </w:r>
            <w:proofErr w:type="spellEnd"/>
            <w:r w:rsidRPr="00A0211D">
              <w:rPr>
                <w:rFonts w:ascii="Trebuchet MS" w:hAnsi="Trebuchet MS"/>
                <w:iCs/>
                <w:lang w:val="en-US"/>
              </w:rPr>
              <w:t xml:space="preserve"> </w:t>
            </w:r>
            <w:r w:rsidR="005F3349" w:rsidRPr="00A0211D">
              <w:rPr>
                <w:rFonts w:ascii="Trebuchet MS" w:hAnsi="Trebuchet MS"/>
              </w:rPr>
              <w:t>t</w:t>
            </w:r>
            <w:proofErr w:type="spellStart"/>
            <w:r w:rsidR="005F3349" w:rsidRPr="00A0211D">
              <w:rPr>
                <w:rFonts w:ascii="Trebuchet MS" w:hAnsi="Trebuchet MS"/>
                <w:iCs/>
                <w:lang w:val="en-US"/>
              </w:rPr>
              <w:t>hymolblauw</w:t>
            </w:r>
            <w:proofErr w:type="spellEnd"/>
          </w:p>
        </w:tc>
      </w:tr>
      <w:tr w:rsidR="00D60591" w:rsidRPr="00A0211D" w14:paraId="3CE0968A" w14:textId="77777777" w:rsidTr="00FF44C9">
        <w:tc>
          <w:tcPr>
            <w:tcW w:w="598" w:type="dxa"/>
          </w:tcPr>
          <w:p w14:paraId="4ABE0A1A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7796718A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3" w:type="dxa"/>
            <w:vAlign w:val="center"/>
          </w:tcPr>
          <w:p w14:paraId="618EC320" w14:textId="76F276BE" w:rsidR="00D60591" w:rsidRPr="00A0211D" w:rsidRDefault="00DD4D70" w:rsidP="00D60591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proofErr w:type="spellStart"/>
            <w:r w:rsidRPr="00A0211D">
              <w:rPr>
                <w:rFonts w:ascii="Trebuchet MS" w:hAnsi="Trebuchet MS"/>
                <w:iCs/>
                <w:lang w:val="en-US"/>
              </w:rPr>
              <w:t>a</w:t>
            </w:r>
            <w:r w:rsidR="009827D0" w:rsidRPr="00A0211D">
              <w:rPr>
                <w:rFonts w:ascii="Trebuchet MS" w:hAnsi="Trebuchet MS"/>
                <w:iCs/>
                <w:lang w:val="en-US"/>
              </w:rPr>
              <w:t>llebei</w:t>
            </w:r>
            <w:proofErr w:type="spellEnd"/>
          </w:p>
        </w:tc>
      </w:tr>
      <w:tr w:rsidR="00D60591" w:rsidRPr="00A0211D" w14:paraId="1AB29143" w14:textId="77777777" w:rsidTr="00FF44C9">
        <w:tc>
          <w:tcPr>
            <w:tcW w:w="598" w:type="dxa"/>
          </w:tcPr>
          <w:p w14:paraId="0EFC05E6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757B1341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  <w:vAlign w:val="center"/>
          </w:tcPr>
          <w:p w14:paraId="0D9EA87E" w14:textId="77777777" w:rsidR="00D60591" w:rsidRPr="00A0211D" w:rsidRDefault="00D60591" w:rsidP="00D60591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US"/>
              </w:rPr>
            </w:pPr>
          </w:p>
        </w:tc>
      </w:tr>
      <w:tr w:rsidR="00D60591" w:rsidRPr="00A0211D" w14:paraId="0D9B09B9" w14:textId="77777777" w:rsidTr="00FF44C9">
        <w:tc>
          <w:tcPr>
            <w:tcW w:w="598" w:type="dxa"/>
          </w:tcPr>
          <w:p w14:paraId="4F7B869D" w14:textId="4F2BBC7B" w:rsidR="00D60591" w:rsidRPr="00A0211D" w:rsidRDefault="009827D0" w:rsidP="00B92915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bookmarkStart w:id="1" w:name="_Hlk157973236"/>
            <w:r w:rsidRPr="00A0211D">
              <w:rPr>
                <w:rFonts w:ascii="Trebuchet MS" w:hAnsi="Trebuchet MS"/>
                <w:b/>
              </w:rPr>
              <w:t>1</w:t>
            </w:r>
            <w:r w:rsidR="002C0820" w:rsidRPr="00A0211D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5" w:type="dxa"/>
            <w:vAlign w:val="center"/>
          </w:tcPr>
          <w:p w14:paraId="50E8159E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  <w:vAlign w:val="center"/>
          </w:tcPr>
          <w:p w14:paraId="2C532ABB" w14:textId="0DC89841" w:rsidR="00D60591" w:rsidRPr="00A0211D" w:rsidRDefault="00D60591" w:rsidP="009827D0">
            <w:pPr>
              <w:pStyle w:val="Stand"/>
              <w:spacing w:after="60" w:line="276" w:lineRule="auto"/>
              <w:rPr>
                <w:rFonts w:ascii="Trebuchet MS" w:hAnsi="Trebuchet MS"/>
                <w:iCs/>
                <w:lang w:val="en-US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 xml:space="preserve">Wat </w:t>
            </w:r>
            <w:r w:rsidR="009827D0" w:rsidRPr="00A0211D">
              <w:rPr>
                <w:rFonts w:ascii="Trebuchet MS" w:hAnsi="Trebuchet MS"/>
                <w:iCs/>
                <w:lang w:val="en-US"/>
              </w:rPr>
              <w:t xml:space="preserve">is de </w:t>
            </w:r>
            <w:proofErr w:type="spellStart"/>
            <w:r w:rsidR="009827D0" w:rsidRPr="00A0211D">
              <w:rPr>
                <w:rFonts w:ascii="Trebuchet MS" w:hAnsi="Trebuchet MS"/>
                <w:iCs/>
                <w:lang w:val="en-US"/>
              </w:rPr>
              <w:t>molaire</w:t>
            </w:r>
            <w:proofErr w:type="spellEnd"/>
            <w:r w:rsidR="009827D0" w:rsidRPr="00A0211D">
              <w:rPr>
                <w:rFonts w:ascii="Trebuchet MS" w:hAnsi="Trebuchet MS"/>
                <w:iCs/>
                <w:lang w:val="en-US"/>
              </w:rPr>
              <w:t xml:space="preserve"> </w:t>
            </w:r>
            <w:proofErr w:type="spellStart"/>
            <w:r w:rsidR="009827D0" w:rsidRPr="00A0211D">
              <w:rPr>
                <w:rFonts w:ascii="Trebuchet MS" w:hAnsi="Trebuchet MS"/>
                <w:iCs/>
                <w:lang w:val="en-US"/>
              </w:rPr>
              <w:t>massa</w:t>
            </w:r>
            <w:proofErr w:type="spellEnd"/>
            <w:r w:rsidR="009827D0" w:rsidRPr="00A0211D">
              <w:rPr>
                <w:rFonts w:ascii="Trebuchet MS" w:hAnsi="Trebuchet MS"/>
                <w:iCs/>
                <w:lang w:val="en-US"/>
              </w:rPr>
              <w:t xml:space="preserve"> van het </w:t>
            </w:r>
            <w:proofErr w:type="spellStart"/>
            <w:r w:rsidR="009827D0" w:rsidRPr="00A0211D">
              <w:rPr>
                <w:rFonts w:ascii="Trebuchet MS" w:hAnsi="Trebuchet MS"/>
                <w:iCs/>
                <w:lang w:val="en-US"/>
              </w:rPr>
              <w:t>onderzochte</w:t>
            </w:r>
            <w:proofErr w:type="spellEnd"/>
            <w:r w:rsidR="005F3349" w:rsidRPr="00A0211D">
              <w:rPr>
                <w:rFonts w:ascii="Trebuchet MS" w:hAnsi="Trebuchet MS"/>
                <w:iCs/>
                <w:lang w:val="en-US"/>
              </w:rPr>
              <w:t xml:space="preserve"> </w:t>
            </w:r>
            <w:proofErr w:type="spellStart"/>
            <w:r w:rsidR="005F3349" w:rsidRPr="00A0211D">
              <w:rPr>
                <w:rFonts w:ascii="Trebuchet MS" w:hAnsi="Trebuchet MS"/>
                <w:iCs/>
                <w:lang w:val="en-US"/>
              </w:rPr>
              <w:t>tweewaardige</w:t>
            </w:r>
            <w:proofErr w:type="spellEnd"/>
            <w:r w:rsidR="009827D0" w:rsidRPr="00A0211D">
              <w:rPr>
                <w:rFonts w:ascii="Trebuchet MS" w:hAnsi="Trebuchet MS"/>
                <w:iCs/>
                <w:lang w:val="en-US"/>
              </w:rPr>
              <w:t xml:space="preserve"> </w:t>
            </w:r>
            <w:proofErr w:type="spellStart"/>
            <w:r w:rsidR="009827D0" w:rsidRPr="00A0211D">
              <w:rPr>
                <w:rFonts w:ascii="Trebuchet MS" w:hAnsi="Trebuchet MS"/>
                <w:iCs/>
                <w:lang w:val="en-US"/>
              </w:rPr>
              <w:t>zuur</w:t>
            </w:r>
            <w:proofErr w:type="spellEnd"/>
            <w:r w:rsidR="009827D0" w:rsidRPr="00A0211D">
              <w:rPr>
                <w:rFonts w:ascii="Trebuchet MS" w:hAnsi="Trebuchet MS"/>
                <w:iCs/>
                <w:lang w:val="en-US"/>
              </w:rPr>
              <w:t>?</w:t>
            </w:r>
            <w:r w:rsidRPr="00A0211D">
              <w:rPr>
                <w:rFonts w:ascii="Trebuchet MS" w:hAnsi="Trebuchet MS"/>
                <w:iCs/>
                <w:lang w:val="en-US"/>
              </w:rPr>
              <w:t xml:space="preserve"> </w:t>
            </w:r>
          </w:p>
        </w:tc>
      </w:tr>
      <w:tr w:rsidR="00D60591" w:rsidRPr="00A0211D" w14:paraId="02A37DE7" w14:textId="77777777" w:rsidTr="00FF44C9">
        <w:tc>
          <w:tcPr>
            <w:tcW w:w="598" w:type="dxa"/>
          </w:tcPr>
          <w:p w14:paraId="0FD0C41E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5700786E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3" w:type="dxa"/>
            <w:vAlign w:val="center"/>
          </w:tcPr>
          <w:p w14:paraId="48190361" w14:textId="4F749E79" w:rsidR="00D60591" w:rsidRPr="00A0211D" w:rsidRDefault="005B0F00" w:rsidP="005B0F00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US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>21,0</w:t>
            </w:r>
            <w:r w:rsidR="00D60591" w:rsidRPr="00A0211D">
              <w:rPr>
                <w:rFonts w:ascii="Trebuchet MS" w:hAnsi="Trebuchet MS" w:cs="Arial"/>
                <w:lang w:val="es-ES_tradnl"/>
              </w:rPr>
              <w:t xml:space="preserve"> </w:t>
            </w:r>
            <w:r w:rsidRPr="00A0211D">
              <w:rPr>
                <w:rFonts w:ascii="Trebuchet MS" w:hAnsi="Trebuchet MS" w:cs="Arial"/>
                <w:lang w:val="es-ES_tradnl"/>
              </w:rPr>
              <w:t>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="00D60591" w:rsidRPr="00A0211D">
              <w:rPr>
                <w:rFonts w:ascii="Trebuchet MS" w:hAnsi="Trebuchet MS" w:cs="Arial"/>
                <w:lang w:val="es-ES_tradnl"/>
              </w:rPr>
              <w:t>mol</w:t>
            </w:r>
            <w:r w:rsidR="00E96441" w:rsidRPr="00A0211D">
              <w:rPr>
                <w:rFonts w:ascii="Trebuchet MS" w:hAnsi="Trebuchet MS"/>
                <w:vertAlign w:val="superscript"/>
              </w:rPr>
              <w:t>—</w:t>
            </w:r>
            <w:r w:rsidR="00D60591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D60591" w:rsidRPr="00A0211D" w14:paraId="0FE66525" w14:textId="77777777" w:rsidTr="00FF44C9">
        <w:tc>
          <w:tcPr>
            <w:tcW w:w="598" w:type="dxa"/>
          </w:tcPr>
          <w:p w14:paraId="5521BC57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0A434302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3" w:type="dxa"/>
            <w:vAlign w:val="center"/>
          </w:tcPr>
          <w:p w14:paraId="516E4F56" w14:textId="5AE40700" w:rsidR="00D60591" w:rsidRPr="00A0211D" w:rsidRDefault="00E96441" w:rsidP="00D60591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US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>42,0</w:t>
            </w:r>
            <w:r w:rsidR="00D60591" w:rsidRPr="00A0211D">
              <w:rPr>
                <w:rFonts w:ascii="Trebuchet MS" w:hAnsi="Trebuchet MS" w:cs="Arial"/>
                <w:lang w:val="es-ES_tradnl"/>
              </w:rPr>
              <w:t xml:space="preserve"> </w:t>
            </w:r>
            <w:r w:rsidRPr="00A0211D">
              <w:rPr>
                <w:rFonts w:ascii="Trebuchet MS" w:hAnsi="Trebuchet MS" w:cs="Arial"/>
                <w:lang w:val="es-ES_tradnl"/>
              </w:rPr>
              <w:t>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D60591" w:rsidRPr="00A0211D" w14:paraId="0FF36EF9" w14:textId="77777777" w:rsidTr="00FF44C9">
        <w:tc>
          <w:tcPr>
            <w:tcW w:w="598" w:type="dxa"/>
          </w:tcPr>
          <w:p w14:paraId="14C2FA2F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1704AA54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3" w:type="dxa"/>
            <w:vAlign w:val="center"/>
          </w:tcPr>
          <w:p w14:paraId="29071668" w14:textId="18863629" w:rsidR="00D60591" w:rsidRPr="00A0211D" w:rsidRDefault="00E96441" w:rsidP="00D60591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US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>83,0</w:t>
            </w:r>
            <w:r w:rsidR="00D60591" w:rsidRPr="00A0211D">
              <w:rPr>
                <w:rFonts w:ascii="Trebuchet MS" w:hAnsi="Trebuchet MS" w:cs="Arial"/>
                <w:lang w:val="es-ES_tradnl"/>
              </w:rPr>
              <w:t xml:space="preserve"> </w:t>
            </w:r>
            <w:r w:rsidRPr="00A0211D">
              <w:rPr>
                <w:rFonts w:ascii="Trebuchet MS" w:hAnsi="Trebuchet MS" w:cs="Arial"/>
                <w:lang w:val="es-ES_tradnl"/>
              </w:rPr>
              <w:t>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D60591" w:rsidRPr="00A0211D" w14:paraId="79DAEB25" w14:textId="77777777" w:rsidTr="00FF44C9">
        <w:tc>
          <w:tcPr>
            <w:tcW w:w="598" w:type="dxa"/>
          </w:tcPr>
          <w:p w14:paraId="08F4FC1C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397873BF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3" w:type="dxa"/>
            <w:vAlign w:val="center"/>
          </w:tcPr>
          <w:p w14:paraId="5CFD3B5B" w14:textId="09409447" w:rsidR="00D60591" w:rsidRPr="00A0211D" w:rsidRDefault="00E96441" w:rsidP="00E96441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US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 xml:space="preserve">166 </w:t>
            </w:r>
            <w:r w:rsidRPr="00A0211D">
              <w:rPr>
                <w:rFonts w:ascii="Trebuchet MS" w:hAnsi="Trebuchet MS" w:cs="Arial"/>
                <w:lang w:val="es-ES_tradnl"/>
              </w:rPr>
              <w:t>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D60591" w:rsidRPr="00A0211D" w14:paraId="6E7005C7" w14:textId="77777777" w:rsidTr="00FF44C9">
        <w:tc>
          <w:tcPr>
            <w:tcW w:w="598" w:type="dxa"/>
          </w:tcPr>
          <w:p w14:paraId="5E7BE985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52BA6F8D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3" w:type="dxa"/>
            <w:vAlign w:val="center"/>
          </w:tcPr>
          <w:p w14:paraId="55566510" w14:textId="7C3B9B45" w:rsidR="00D60591" w:rsidRPr="00A0211D" w:rsidRDefault="00E96441" w:rsidP="00D60591">
            <w:pPr>
              <w:pStyle w:val="Stand"/>
              <w:spacing w:before="0" w:line="276" w:lineRule="auto"/>
              <w:rPr>
                <w:rFonts w:ascii="Trebuchet MS" w:hAnsi="Trebuchet MS"/>
                <w:iCs/>
                <w:lang w:val="en-US"/>
              </w:rPr>
            </w:pPr>
            <w:r w:rsidRPr="00A0211D">
              <w:rPr>
                <w:rFonts w:ascii="Trebuchet MS" w:hAnsi="Trebuchet MS"/>
                <w:iCs/>
                <w:lang w:val="en-US"/>
              </w:rPr>
              <w:t>332</w:t>
            </w:r>
            <w:r w:rsidR="00D60591" w:rsidRPr="00A0211D">
              <w:rPr>
                <w:rFonts w:ascii="Trebuchet MS" w:hAnsi="Trebuchet MS" w:cs="Arial"/>
                <w:lang w:val="es-ES_tradnl"/>
              </w:rPr>
              <w:t xml:space="preserve"> </w:t>
            </w:r>
            <w:r w:rsidRPr="00A0211D">
              <w:rPr>
                <w:rFonts w:ascii="Trebuchet MS" w:hAnsi="Trebuchet MS" w:cs="Arial"/>
                <w:lang w:val="es-ES_tradnl"/>
              </w:rPr>
              <w:t>g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 </w:t>
            </w:r>
            <w:r w:rsidRPr="00A0211D">
              <w:rPr>
                <w:rFonts w:ascii="Trebuchet MS" w:hAnsi="Trebuchet MS" w:cs="Arial"/>
                <w:lang w:val="es-ES_tradnl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bookmarkEnd w:id="1"/>
      <w:tr w:rsidR="00D60591" w:rsidRPr="00A0211D" w14:paraId="3118363F" w14:textId="77777777" w:rsidTr="00FF44C9">
        <w:tc>
          <w:tcPr>
            <w:tcW w:w="598" w:type="dxa"/>
          </w:tcPr>
          <w:p w14:paraId="5A9AA3DE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14:paraId="798D7029" w14:textId="77777777" w:rsidR="00D60591" w:rsidRPr="00A0211D" w:rsidRDefault="00D60591" w:rsidP="00D6059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3" w:type="dxa"/>
            <w:vAlign w:val="center"/>
          </w:tcPr>
          <w:p w14:paraId="4214C00B" w14:textId="77777777" w:rsidR="00D60591" w:rsidRPr="00A0211D" w:rsidRDefault="00D60591" w:rsidP="00D60591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</w:p>
        </w:tc>
      </w:tr>
    </w:tbl>
    <w:p w14:paraId="48C240FD" w14:textId="77777777" w:rsidR="00592D8E" w:rsidRPr="00A0211D" w:rsidRDefault="00592D8E">
      <w:r w:rsidRPr="00A0211D">
        <w:br w:type="page"/>
      </w:r>
    </w:p>
    <w:tbl>
      <w:tblPr>
        <w:tblW w:w="9786" w:type="dxa"/>
        <w:tblLayout w:type="fixed"/>
        <w:tblLook w:val="0000" w:firstRow="0" w:lastRow="0" w:firstColumn="0" w:lastColumn="0" w:noHBand="0" w:noVBand="0"/>
      </w:tblPr>
      <w:tblGrid>
        <w:gridCol w:w="474"/>
        <w:gridCol w:w="60"/>
        <w:gridCol w:w="307"/>
        <w:gridCol w:w="8"/>
        <w:gridCol w:w="60"/>
        <w:gridCol w:w="4378"/>
        <w:gridCol w:w="4438"/>
        <w:gridCol w:w="22"/>
        <w:gridCol w:w="39"/>
      </w:tblGrid>
      <w:tr w:rsidR="004E2705" w:rsidRPr="00A0211D" w14:paraId="2602C219" w14:textId="77777777" w:rsidTr="002C0820">
        <w:tc>
          <w:tcPr>
            <w:tcW w:w="534" w:type="dxa"/>
            <w:gridSpan w:val="2"/>
          </w:tcPr>
          <w:p w14:paraId="7474B7E4" w14:textId="77777777" w:rsidR="004E2705" w:rsidRPr="00A0211D" w:rsidRDefault="004E2705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gridSpan w:val="3"/>
          </w:tcPr>
          <w:p w14:paraId="3CBF90D4" w14:textId="77777777" w:rsidR="004E2705" w:rsidRPr="00A0211D" w:rsidRDefault="004E2705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7" w:type="dxa"/>
            <w:gridSpan w:val="4"/>
          </w:tcPr>
          <w:p w14:paraId="1C23D72E" w14:textId="508D9000" w:rsidR="004E2705" w:rsidRPr="00A0211D" w:rsidRDefault="004E2705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b/>
                <w:sz w:val="28"/>
                <w:szCs w:val="28"/>
              </w:rPr>
              <w:t xml:space="preserve">Rekenen </w:t>
            </w:r>
            <w:r w:rsidR="00681FC7" w:rsidRPr="00A0211D">
              <w:rPr>
                <w:rFonts w:ascii="Trebuchet MS" w:hAnsi="Trebuchet MS"/>
                <w:b/>
                <w:sz w:val="28"/>
                <w:szCs w:val="28"/>
              </w:rPr>
              <w:t>en Groene Chemie</w:t>
            </w:r>
          </w:p>
        </w:tc>
      </w:tr>
      <w:tr w:rsidR="00BA03C4" w:rsidRPr="00A0211D" w14:paraId="63A85350" w14:textId="77777777" w:rsidTr="002C0820">
        <w:tc>
          <w:tcPr>
            <w:tcW w:w="534" w:type="dxa"/>
            <w:gridSpan w:val="2"/>
          </w:tcPr>
          <w:p w14:paraId="52DD105F" w14:textId="61E65B3C" w:rsidR="00BA03C4" w:rsidRPr="00A0211D" w:rsidRDefault="00601DB4" w:rsidP="00B92915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17</w:t>
            </w:r>
          </w:p>
        </w:tc>
        <w:tc>
          <w:tcPr>
            <w:tcW w:w="375" w:type="dxa"/>
            <w:gridSpan w:val="3"/>
          </w:tcPr>
          <w:p w14:paraId="05C9FDCF" w14:textId="77777777" w:rsidR="00BA03C4" w:rsidRPr="00A0211D" w:rsidRDefault="00BA03C4" w:rsidP="00A77E95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7" w:type="dxa"/>
            <w:gridSpan w:val="4"/>
          </w:tcPr>
          <w:p w14:paraId="69CB3A16" w14:textId="0CBE8F6B" w:rsidR="00BA03C4" w:rsidRPr="00A0211D" w:rsidRDefault="00BA03C4" w:rsidP="004E4B9D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W</w:t>
            </w:r>
            <w:r w:rsidR="004E4B9D" w:rsidRPr="00A0211D">
              <w:rPr>
                <w:rFonts w:ascii="Trebuchet MS" w:hAnsi="Trebuchet MS"/>
              </w:rPr>
              <w:t>anneer magnesium in de lucht wordt verbrand, ontstaat, behalve magnesiumoxide</w:t>
            </w:r>
            <w:r w:rsidR="005F3349" w:rsidRPr="00A0211D">
              <w:rPr>
                <w:rFonts w:ascii="Trebuchet MS" w:hAnsi="Trebuchet MS"/>
              </w:rPr>
              <w:t xml:space="preserve"> (</w:t>
            </w:r>
            <w:proofErr w:type="spellStart"/>
            <w:r w:rsidR="005F3349" w:rsidRPr="00A0211D">
              <w:rPr>
                <w:rFonts w:ascii="Trebuchet MS" w:hAnsi="Trebuchet MS"/>
              </w:rPr>
              <w:t>MgO</w:t>
            </w:r>
            <w:proofErr w:type="spellEnd"/>
            <w:r w:rsidR="005F3349" w:rsidRPr="00A0211D">
              <w:rPr>
                <w:rFonts w:ascii="Trebuchet MS" w:hAnsi="Trebuchet MS"/>
              </w:rPr>
              <w:t>)</w:t>
            </w:r>
            <w:r w:rsidR="004E4B9D" w:rsidRPr="00A0211D">
              <w:rPr>
                <w:rFonts w:ascii="Trebuchet MS" w:hAnsi="Trebuchet MS"/>
              </w:rPr>
              <w:t xml:space="preserve">, ook magnesiumnitride </w:t>
            </w:r>
            <w:r w:rsidR="005F3349" w:rsidRPr="00A0211D">
              <w:rPr>
                <w:rFonts w:ascii="Trebuchet MS" w:hAnsi="Trebuchet MS"/>
              </w:rPr>
              <w:t>(</w:t>
            </w:r>
            <w:r w:rsidR="004E4B9D" w:rsidRPr="00A0211D">
              <w:rPr>
                <w:rFonts w:ascii="Trebuchet MS" w:hAnsi="Trebuchet MS"/>
              </w:rPr>
              <w:t>Mg</w:t>
            </w:r>
            <w:r w:rsidR="004E4B9D" w:rsidRPr="00A0211D">
              <w:rPr>
                <w:rFonts w:ascii="Trebuchet MS" w:hAnsi="Trebuchet MS"/>
                <w:vertAlign w:val="subscript"/>
              </w:rPr>
              <w:t>3</w:t>
            </w:r>
            <w:r w:rsidR="004E4B9D" w:rsidRPr="00A0211D">
              <w:rPr>
                <w:rFonts w:ascii="Trebuchet MS" w:hAnsi="Trebuchet MS"/>
              </w:rPr>
              <w:t>N</w:t>
            </w:r>
            <w:r w:rsidR="004E4B9D" w:rsidRPr="00A0211D">
              <w:rPr>
                <w:rFonts w:ascii="Trebuchet MS" w:hAnsi="Trebuchet MS"/>
                <w:vertAlign w:val="subscript"/>
              </w:rPr>
              <w:t>2</w:t>
            </w:r>
            <w:r w:rsidR="005F3349" w:rsidRPr="00A0211D">
              <w:rPr>
                <w:rFonts w:ascii="Trebuchet MS" w:hAnsi="Trebuchet MS"/>
              </w:rPr>
              <w:t>)</w:t>
            </w:r>
            <w:r w:rsidR="004E4B9D" w:rsidRPr="00A0211D">
              <w:rPr>
                <w:rFonts w:ascii="Trebuchet MS" w:hAnsi="Trebuchet MS"/>
              </w:rPr>
              <w:t xml:space="preserve">. </w:t>
            </w:r>
            <w:r w:rsidR="004E4B9D" w:rsidRPr="00A0211D">
              <w:rPr>
                <w:rFonts w:ascii="Trebuchet MS" w:hAnsi="Trebuchet MS"/>
              </w:rPr>
              <w:br/>
              <w:t>Er wordt 1,000 g magnesium verbrand. De massa van het ontstane mengsel van magnesiumoxide en magnesiumnitride is 1,584 g.</w:t>
            </w:r>
          </w:p>
          <w:p w14:paraId="311A93E4" w14:textId="38AAF85E" w:rsidR="004E4B9D" w:rsidRPr="00A0211D" w:rsidRDefault="004E4B9D" w:rsidP="004E4B9D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Wat is het massapercentage magnesiumnitride in het mengsel?</w:t>
            </w:r>
          </w:p>
        </w:tc>
      </w:tr>
      <w:tr w:rsidR="00D22ACC" w:rsidRPr="00A0211D" w14:paraId="7EC045DE" w14:textId="77777777" w:rsidTr="002C0820">
        <w:tc>
          <w:tcPr>
            <w:tcW w:w="534" w:type="dxa"/>
            <w:gridSpan w:val="2"/>
          </w:tcPr>
          <w:p w14:paraId="4B911AD3" w14:textId="34804A31" w:rsidR="00D22ACC" w:rsidRPr="00A0211D" w:rsidRDefault="00D22ACC" w:rsidP="00DA2D0B">
            <w:pPr>
              <w:widowControl w:val="0"/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18BEE6AC" w14:textId="77777777" w:rsidR="00D22ACC" w:rsidRPr="00A0211D" w:rsidRDefault="00D22ACC" w:rsidP="00A77E95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7" w:type="dxa"/>
            <w:gridSpan w:val="4"/>
            <w:vAlign w:val="center"/>
          </w:tcPr>
          <w:p w14:paraId="28D49762" w14:textId="0E63C667" w:rsidR="00D22ACC" w:rsidRPr="00A0211D" w:rsidRDefault="00D22ACC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9,0%</w:t>
            </w:r>
          </w:p>
        </w:tc>
      </w:tr>
      <w:tr w:rsidR="00D22ACC" w:rsidRPr="00A0211D" w14:paraId="18A7EC46" w14:textId="77777777" w:rsidTr="002C0820">
        <w:tc>
          <w:tcPr>
            <w:tcW w:w="534" w:type="dxa"/>
            <w:gridSpan w:val="2"/>
          </w:tcPr>
          <w:p w14:paraId="3145497D" w14:textId="77777777" w:rsidR="00D22ACC" w:rsidRPr="00A0211D" w:rsidRDefault="00D22ACC" w:rsidP="00DA2D0B">
            <w:pPr>
              <w:widowControl w:val="0"/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4A21135B" w14:textId="77777777" w:rsidR="00D22ACC" w:rsidRPr="00A0211D" w:rsidRDefault="00D22ACC" w:rsidP="00A77E95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7" w:type="dxa"/>
            <w:gridSpan w:val="4"/>
            <w:vAlign w:val="center"/>
          </w:tcPr>
          <w:p w14:paraId="2EA55B2F" w14:textId="4F6E2495" w:rsidR="00D22ACC" w:rsidRPr="00A0211D" w:rsidRDefault="00D22ACC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1%</w:t>
            </w:r>
          </w:p>
        </w:tc>
      </w:tr>
      <w:tr w:rsidR="00D22ACC" w:rsidRPr="00A0211D" w14:paraId="508C5E12" w14:textId="77777777" w:rsidTr="002C0820">
        <w:tc>
          <w:tcPr>
            <w:tcW w:w="534" w:type="dxa"/>
            <w:gridSpan w:val="2"/>
          </w:tcPr>
          <w:p w14:paraId="7D1FF6DE" w14:textId="77777777" w:rsidR="00D22ACC" w:rsidRPr="00A0211D" w:rsidRDefault="00D22ACC" w:rsidP="00DA2D0B">
            <w:pPr>
              <w:spacing w:line="276" w:lineRule="auto"/>
              <w:rPr>
                <w:rFonts w:ascii="Trebuchet MS" w:hAnsi="Trebuchet MS"/>
                <w:bCs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4E4EA0C1" w14:textId="77777777" w:rsidR="00D22ACC" w:rsidRPr="00A0211D" w:rsidRDefault="00D22ACC" w:rsidP="00A77E95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7" w:type="dxa"/>
            <w:gridSpan w:val="4"/>
            <w:vAlign w:val="center"/>
          </w:tcPr>
          <w:p w14:paraId="12C2A6F9" w14:textId="1492F6D4" w:rsidR="00D22ACC" w:rsidRPr="00A0211D" w:rsidRDefault="00D22ACC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2</w:t>
            </w:r>
            <w:r w:rsidR="00545A7F" w:rsidRPr="00A0211D">
              <w:rPr>
                <w:rFonts w:ascii="Trebuchet MS" w:hAnsi="Trebuchet MS"/>
              </w:rPr>
              <w:t>4</w:t>
            </w:r>
            <w:r w:rsidRPr="00A0211D">
              <w:rPr>
                <w:rFonts w:ascii="Trebuchet MS" w:hAnsi="Trebuchet MS"/>
              </w:rPr>
              <w:t>%</w:t>
            </w:r>
          </w:p>
        </w:tc>
      </w:tr>
      <w:tr w:rsidR="00D22ACC" w:rsidRPr="00A0211D" w14:paraId="2B97AA1C" w14:textId="77777777" w:rsidTr="002C0820">
        <w:tc>
          <w:tcPr>
            <w:tcW w:w="534" w:type="dxa"/>
            <w:gridSpan w:val="2"/>
          </w:tcPr>
          <w:p w14:paraId="3401BA8C" w14:textId="77777777" w:rsidR="00D22ACC" w:rsidRPr="00A0211D" w:rsidRDefault="00D22ACC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415E56D0" w14:textId="77777777" w:rsidR="00D22ACC" w:rsidRPr="00A0211D" w:rsidRDefault="00D22ACC" w:rsidP="00A77E95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7" w:type="dxa"/>
            <w:gridSpan w:val="4"/>
            <w:vAlign w:val="center"/>
          </w:tcPr>
          <w:p w14:paraId="2702A599" w14:textId="47F29099" w:rsidR="00D22ACC" w:rsidRPr="00A0211D" w:rsidRDefault="00D22ACC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90%</w:t>
            </w:r>
          </w:p>
        </w:tc>
      </w:tr>
      <w:tr w:rsidR="00D22ACC" w:rsidRPr="00A0211D" w14:paraId="11FA617F" w14:textId="77777777" w:rsidTr="002C0820">
        <w:tc>
          <w:tcPr>
            <w:tcW w:w="534" w:type="dxa"/>
            <w:gridSpan w:val="2"/>
          </w:tcPr>
          <w:p w14:paraId="476CD9E9" w14:textId="77777777" w:rsidR="00D22ACC" w:rsidRPr="00A0211D" w:rsidRDefault="00D22ACC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35F095F6" w14:textId="77777777" w:rsidR="00D22ACC" w:rsidRPr="00A0211D" w:rsidRDefault="00D22ACC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7" w:type="dxa"/>
            <w:gridSpan w:val="4"/>
            <w:vAlign w:val="center"/>
          </w:tcPr>
          <w:p w14:paraId="01A42A60" w14:textId="77777777" w:rsidR="00D22ACC" w:rsidRPr="00A0211D" w:rsidRDefault="00D22ACC" w:rsidP="00DA2D0B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BA03C4" w:rsidRPr="00A0211D" w14:paraId="344F1272" w14:textId="77777777" w:rsidTr="002C0820">
        <w:tc>
          <w:tcPr>
            <w:tcW w:w="534" w:type="dxa"/>
            <w:gridSpan w:val="2"/>
          </w:tcPr>
          <w:p w14:paraId="4D7AF697" w14:textId="4CAE2B91" w:rsidR="00BA03C4" w:rsidRPr="00A0211D" w:rsidRDefault="00601DB4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18</w:t>
            </w:r>
          </w:p>
        </w:tc>
        <w:tc>
          <w:tcPr>
            <w:tcW w:w="375" w:type="dxa"/>
            <w:gridSpan w:val="3"/>
          </w:tcPr>
          <w:p w14:paraId="0152DFB4" w14:textId="77777777" w:rsidR="00BA03C4" w:rsidRPr="00A0211D" w:rsidRDefault="00BA03C4" w:rsidP="00DA2D0B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7" w:type="dxa"/>
            <w:gridSpan w:val="4"/>
          </w:tcPr>
          <w:p w14:paraId="3EAE1A72" w14:textId="77777777" w:rsidR="00FB3D68" w:rsidRPr="00A0211D" w:rsidRDefault="00FB3D68" w:rsidP="00FB3D68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Het metaal vanadium kan worden verkregen door de volgende reactie van vanadium(V)oxide met calcium:</w:t>
            </w:r>
          </w:p>
          <w:p w14:paraId="383956EA" w14:textId="77777777" w:rsidR="00FB3D68" w:rsidRPr="00A0211D" w:rsidRDefault="00FB3D68" w:rsidP="00FB3D68">
            <w:pPr>
              <w:spacing w:before="60" w:after="60" w:line="276" w:lineRule="auto"/>
              <w:rPr>
                <w:rFonts w:ascii="Trebuchet MS" w:hAnsi="Trebuchet MS"/>
                <w:lang w:val="en-US"/>
              </w:rPr>
            </w:pPr>
            <w:r w:rsidRPr="00A0211D">
              <w:rPr>
                <w:rFonts w:ascii="Trebuchet MS" w:hAnsi="Trebuchet MS"/>
                <w:lang w:val="en-US"/>
              </w:rPr>
              <w:t>V</w:t>
            </w:r>
            <w:r w:rsidRPr="00A0211D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A0211D">
              <w:rPr>
                <w:rFonts w:ascii="Trebuchet MS" w:hAnsi="Trebuchet MS"/>
                <w:lang w:val="en-US"/>
              </w:rPr>
              <w:t>O</w:t>
            </w:r>
            <w:r w:rsidRPr="00A0211D">
              <w:rPr>
                <w:rFonts w:ascii="Trebuchet MS" w:hAnsi="Trebuchet MS"/>
                <w:vertAlign w:val="subscript"/>
                <w:lang w:val="en-US"/>
              </w:rPr>
              <w:t>5</w:t>
            </w:r>
            <w:r w:rsidRPr="00A0211D">
              <w:rPr>
                <w:rFonts w:ascii="Trebuchet MS" w:hAnsi="Trebuchet MS"/>
                <w:lang w:val="en-US"/>
              </w:rPr>
              <w:t xml:space="preserve">  +  5 Ca  </w:t>
            </w:r>
            <w:r w:rsidRPr="00A0211D">
              <w:rPr>
                <w:rFonts w:ascii="Trebuchet MS" w:hAnsi="Trebuchet MS"/>
              </w:rPr>
              <w:sym w:font="Symbol" w:char="F0AE"/>
            </w:r>
            <w:r w:rsidRPr="00A0211D">
              <w:rPr>
                <w:rFonts w:ascii="Trebuchet MS" w:hAnsi="Trebuchet MS"/>
                <w:lang w:val="en-US"/>
              </w:rPr>
              <w:t xml:space="preserve">  2 V  +  5 CaO </w:t>
            </w:r>
          </w:p>
          <w:p w14:paraId="1A893ADA" w14:textId="47959D6E" w:rsidR="00D466E3" w:rsidRPr="00A0211D" w:rsidRDefault="00FB3D68" w:rsidP="00FB3D68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Onder bepaalde </w:t>
            </w:r>
            <w:r w:rsidR="00050867" w:rsidRPr="00A0211D">
              <w:rPr>
                <w:rFonts w:ascii="Trebuchet MS" w:hAnsi="Trebuchet MS"/>
              </w:rPr>
              <w:t>omstandigheden</w:t>
            </w:r>
            <w:r w:rsidRPr="00A0211D">
              <w:rPr>
                <w:rFonts w:ascii="Trebuchet MS" w:hAnsi="Trebuchet MS"/>
              </w:rPr>
              <w:t xml:space="preserve"> verloopt deze productie van vanadium met een rendement van 85 procent. </w:t>
            </w:r>
          </w:p>
          <w:p w14:paraId="77633758" w14:textId="36A607E2" w:rsidR="00BA03C4" w:rsidRPr="00A0211D" w:rsidRDefault="00FB3D68" w:rsidP="00FB3D68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 xml:space="preserve">Wat is de </w:t>
            </w:r>
            <w:r w:rsidRPr="00A0211D">
              <w:rPr>
                <w:rFonts w:ascii="Trebuchet MS" w:hAnsi="Trebuchet MS"/>
                <w:i/>
              </w:rPr>
              <w:t>E-</w:t>
            </w:r>
            <w:r w:rsidRPr="00A0211D">
              <w:rPr>
                <w:rFonts w:ascii="Trebuchet MS" w:hAnsi="Trebuchet MS"/>
              </w:rPr>
              <w:t>factor van deze productie van vanadium?</w:t>
            </w:r>
          </w:p>
        </w:tc>
      </w:tr>
      <w:tr w:rsidR="00BA03C4" w:rsidRPr="00A0211D" w14:paraId="42CBF20E" w14:textId="77777777" w:rsidTr="002C0820">
        <w:tc>
          <w:tcPr>
            <w:tcW w:w="534" w:type="dxa"/>
            <w:gridSpan w:val="2"/>
          </w:tcPr>
          <w:p w14:paraId="58837368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45EF4E5F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  <w:b/>
                <w:lang w:val="en-US"/>
              </w:rPr>
            </w:pPr>
            <w:r w:rsidRPr="00A0211D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7" w:type="dxa"/>
            <w:gridSpan w:val="4"/>
            <w:vAlign w:val="center"/>
          </w:tcPr>
          <w:p w14:paraId="089E7A71" w14:textId="65F26B85" w:rsidR="00BA03C4" w:rsidRPr="00A0211D" w:rsidRDefault="00FB3D68" w:rsidP="00DA2D0B">
            <w:pPr>
              <w:spacing w:line="276" w:lineRule="auto"/>
              <w:rPr>
                <w:rFonts w:ascii="Trebuchet MS" w:hAnsi="Trebuchet MS"/>
                <w:lang w:val="en-US"/>
              </w:rPr>
            </w:pPr>
            <w:r w:rsidRPr="00A0211D">
              <w:rPr>
                <w:rFonts w:ascii="Trebuchet MS" w:hAnsi="Trebuchet MS"/>
                <w:lang w:val="en-US"/>
              </w:rPr>
              <w:t>2,7</w:t>
            </w:r>
          </w:p>
        </w:tc>
      </w:tr>
      <w:tr w:rsidR="00BA03C4" w:rsidRPr="00A0211D" w14:paraId="59DD7EBC" w14:textId="77777777" w:rsidTr="002C0820">
        <w:tc>
          <w:tcPr>
            <w:tcW w:w="534" w:type="dxa"/>
            <w:gridSpan w:val="2"/>
          </w:tcPr>
          <w:p w14:paraId="2511D4FC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38248F7B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  <w:b/>
                <w:lang w:val="en-US"/>
              </w:rPr>
            </w:pPr>
            <w:r w:rsidRPr="00A0211D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7" w:type="dxa"/>
            <w:gridSpan w:val="4"/>
            <w:vAlign w:val="center"/>
          </w:tcPr>
          <w:p w14:paraId="6DA1238B" w14:textId="64AF5AA1" w:rsidR="00BA03C4" w:rsidRPr="00A0211D" w:rsidRDefault="00F7754D" w:rsidP="00DA2D0B">
            <w:pPr>
              <w:spacing w:line="276" w:lineRule="auto"/>
              <w:rPr>
                <w:rFonts w:ascii="Trebuchet MS" w:hAnsi="Trebuchet MS"/>
                <w:lang w:val="en-US"/>
              </w:rPr>
            </w:pPr>
            <w:r w:rsidRPr="00A0211D">
              <w:rPr>
                <w:rFonts w:ascii="Trebuchet MS" w:hAnsi="Trebuchet MS"/>
                <w:lang w:val="en-US"/>
              </w:rPr>
              <w:t>2</w:t>
            </w:r>
            <w:r w:rsidR="002D7F92" w:rsidRPr="00A0211D">
              <w:rPr>
                <w:rFonts w:ascii="Trebuchet MS" w:hAnsi="Trebuchet MS"/>
                <w:lang w:val="en-US"/>
              </w:rPr>
              <w:t>,</w:t>
            </w:r>
            <w:r w:rsidRPr="00A0211D">
              <w:rPr>
                <w:rFonts w:ascii="Trebuchet MS" w:hAnsi="Trebuchet MS"/>
                <w:lang w:val="en-US"/>
              </w:rPr>
              <w:t>8</w:t>
            </w:r>
          </w:p>
        </w:tc>
      </w:tr>
      <w:tr w:rsidR="00BA03C4" w:rsidRPr="00A0211D" w14:paraId="452F7667" w14:textId="77777777" w:rsidTr="002C0820">
        <w:tc>
          <w:tcPr>
            <w:tcW w:w="534" w:type="dxa"/>
            <w:gridSpan w:val="2"/>
          </w:tcPr>
          <w:p w14:paraId="2153DA3A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28E79413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  <w:b/>
                <w:lang w:val="en-US"/>
              </w:rPr>
            </w:pPr>
            <w:r w:rsidRPr="00A0211D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7" w:type="dxa"/>
            <w:gridSpan w:val="4"/>
            <w:vAlign w:val="center"/>
          </w:tcPr>
          <w:p w14:paraId="57286ECC" w14:textId="38179F1B" w:rsidR="00BA03C4" w:rsidRPr="00A0211D" w:rsidRDefault="00F7754D" w:rsidP="00DA2D0B">
            <w:pPr>
              <w:spacing w:line="276" w:lineRule="auto"/>
              <w:rPr>
                <w:rFonts w:ascii="Trebuchet MS" w:hAnsi="Trebuchet MS"/>
                <w:lang w:val="en-US"/>
              </w:rPr>
            </w:pPr>
            <w:r w:rsidRPr="00A0211D">
              <w:rPr>
                <w:rFonts w:ascii="Trebuchet MS" w:hAnsi="Trebuchet MS"/>
                <w:lang w:val="en-US"/>
              </w:rPr>
              <w:t>3,2</w:t>
            </w:r>
          </w:p>
        </w:tc>
      </w:tr>
      <w:tr w:rsidR="00BA03C4" w:rsidRPr="00A0211D" w14:paraId="3DD1B6D2" w14:textId="77777777" w:rsidTr="002C0820">
        <w:tc>
          <w:tcPr>
            <w:tcW w:w="534" w:type="dxa"/>
            <w:gridSpan w:val="2"/>
          </w:tcPr>
          <w:p w14:paraId="48DE35A5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0FBCC7D2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  <w:b/>
                <w:lang w:val="en-US"/>
              </w:rPr>
            </w:pPr>
            <w:r w:rsidRPr="00A0211D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7" w:type="dxa"/>
            <w:gridSpan w:val="4"/>
            <w:vAlign w:val="center"/>
          </w:tcPr>
          <w:p w14:paraId="584A84B3" w14:textId="3FF44C3E" w:rsidR="00BA03C4" w:rsidRPr="00A0211D" w:rsidRDefault="00F7754D" w:rsidP="00B55551">
            <w:pPr>
              <w:spacing w:line="276" w:lineRule="auto"/>
              <w:rPr>
                <w:rFonts w:ascii="Trebuchet MS" w:hAnsi="Trebuchet MS"/>
                <w:lang w:val="en-US"/>
              </w:rPr>
            </w:pPr>
            <w:r w:rsidRPr="00A0211D">
              <w:rPr>
                <w:rFonts w:ascii="Trebuchet MS" w:hAnsi="Trebuchet MS"/>
                <w:lang w:val="en-US"/>
              </w:rPr>
              <w:t>3,4</w:t>
            </w:r>
          </w:p>
        </w:tc>
      </w:tr>
      <w:tr w:rsidR="00BA03C4" w:rsidRPr="00A0211D" w14:paraId="6108750E" w14:textId="77777777" w:rsidTr="002C0820">
        <w:tc>
          <w:tcPr>
            <w:tcW w:w="534" w:type="dxa"/>
            <w:gridSpan w:val="2"/>
          </w:tcPr>
          <w:p w14:paraId="315F706E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3568F325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  <w:b/>
                <w:lang w:val="en-US"/>
              </w:rPr>
            </w:pPr>
            <w:r w:rsidRPr="00A0211D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7" w:type="dxa"/>
            <w:gridSpan w:val="4"/>
            <w:vAlign w:val="center"/>
          </w:tcPr>
          <w:p w14:paraId="16449B59" w14:textId="6B9DB46F" w:rsidR="00BA03C4" w:rsidRPr="00A0211D" w:rsidRDefault="00F7754D" w:rsidP="00B55551">
            <w:pPr>
              <w:spacing w:line="276" w:lineRule="auto"/>
              <w:rPr>
                <w:rFonts w:ascii="Trebuchet MS" w:hAnsi="Trebuchet MS"/>
                <w:lang w:val="en-US"/>
              </w:rPr>
            </w:pPr>
            <w:r w:rsidRPr="00A0211D">
              <w:rPr>
                <w:rFonts w:ascii="Trebuchet MS" w:hAnsi="Trebuchet MS"/>
                <w:lang w:val="en-US"/>
              </w:rPr>
              <w:t>7,8</w:t>
            </w:r>
          </w:p>
        </w:tc>
      </w:tr>
      <w:tr w:rsidR="00BA03C4" w:rsidRPr="00A0211D" w14:paraId="17F04E74" w14:textId="77777777" w:rsidTr="002C0820">
        <w:tc>
          <w:tcPr>
            <w:tcW w:w="534" w:type="dxa"/>
            <w:gridSpan w:val="2"/>
          </w:tcPr>
          <w:p w14:paraId="4A45E74E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14:paraId="76C76E34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  <w:b/>
                <w:lang w:val="en-US"/>
              </w:rPr>
            </w:pPr>
          </w:p>
        </w:tc>
        <w:tc>
          <w:tcPr>
            <w:tcW w:w="8877" w:type="dxa"/>
            <w:gridSpan w:val="4"/>
            <w:vAlign w:val="center"/>
          </w:tcPr>
          <w:p w14:paraId="5BDBBD0C" w14:textId="77777777" w:rsidR="00BA03C4" w:rsidRPr="00A0211D" w:rsidRDefault="00BA03C4" w:rsidP="00DA2D0B">
            <w:pPr>
              <w:spacing w:line="276" w:lineRule="auto"/>
              <w:rPr>
                <w:rFonts w:ascii="Trebuchet MS" w:hAnsi="Trebuchet MS"/>
                <w:lang w:val="en-US"/>
              </w:rPr>
            </w:pPr>
          </w:p>
        </w:tc>
      </w:tr>
      <w:tr w:rsidR="007D2C06" w:rsidRPr="00A0211D" w14:paraId="60FCF283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78FE6A7D" w14:textId="77777777" w:rsidR="007D2C06" w:rsidRPr="00A0211D" w:rsidRDefault="007D2C06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53484002" w14:textId="77777777" w:rsidR="007D2C06" w:rsidRPr="00A0211D" w:rsidRDefault="007D2C06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6" w:type="dxa"/>
            <w:gridSpan w:val="3"/>
            <w:vAlign w:val="center"/>
          </w:tcPr>
          <w:p w14:paraId="15CC7DA5" w14:textId="2919C960" w:rsidR="007D2C06" w:rsidRPr="00A0211D" w:rsidRDefault="007D2C06" w:rsidP="004E4B9D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  <w:b/>
                <w:sz w:val="28"/>
                <w:szCs w:val="28"/>
              </w:rPr>
              <w:t xml:space="preserve">Thermochemie </w:t>
            </w:r>
          </w:p>
        </w:tc>
      </w:tr>
      <w:tr w:rsidR="004E2705" w:rsidRPr="00A0211D" w14:paraId="214F1759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62F0880B" w14:textId="4CA280F1" w:rsidR="004E2705" w:rsidRPr="00A0211D" w:rsidRDefault="00601DB4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375" w:type="dxa"/>
            <w:gridSpan w:val="3"/>
          </w:tcPr>
          <w:p w14:paraId="40A002E2" w14:textId="77777777" w:rsidR="004E2705" w:rsidRPr="00A0211D" w:rsidRDefault="004E2705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6" w:type="dxa"/>
            <w:gridSpan w:val="3"/>
          </w:tcPr>
          <w:p w14:paraId="12850EA5" w14:textId="69DB9D5E" w:rsidR="004E2705" w:rsidRPr="00A0211D" w:rsidRDefault="00B92915" w:rsidP="00B92915">
            <w:pPr>
              <w:pStyle w:val="Geenafstand"/>
              <w:spacing w:before="60" w:after="60" w:line="276" w:lineRule="auto"/>
              <w:rPr>
                <w:rFonts w:ascii="Trebuchet MS" w:hAnsi="Trebuchet MS" w:cs="Arial"/>
                <w:lang w:val="es-ES_tradnl"/>
              </w:rPr>
            </w:pPr>
            <w:r w:rsidRPr="00A0211D">
              <w:rPr>
                <w:rFonts w:ascii="Trebuchet MS" w:hAnsi="Trebuchet MS"/>
              </w:rPr>
              <w:t xml:space="preserve">Een niet-gekatalyseerde reactie heeft een activeringsenergie, </w:t>
            </w:r>
            <w:proofErr w:type="spellStart"/>
            <w:r w:rsidRPr="00A0211D">
              <w:rPr>
                <w:rFonts w:ascii="Trebuchet MS" w:hAnsi="Trebuchet MS"/>
                <w:i/>
              </w:rPr>
              <w:t>E</w:t>
            </w:r>
            <w:r w:rsidRPr="00A0211D">
              <w:rPr>
                <w:rFonts w:ascii="Trebuchet MS" w:hAnsi="Trebuchet MS"/>
                <w:vertAlign w:val="subscript"/>
              </w:rPr>
              <w:t>act</w:t>
            </w:r>
            <w:proofErr w:type="spellEnd"/>
            <w:r w:rsidRPr="00A0211D">
              <w:rPr>
                <w:rFonts w:ascii="Trebuchet MS" w:hAnsi="Trebuchet MS"/>
              </w:rPr>
              <w:t>, van 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50 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  <w:r w:rsidRPr="00A0211D">
              <w:rPr>
                <w:rFonts w:ascii="Trebuchet MS" w:hAnsi="Trebuchet MS" w:cs="Arial"/>
                <w:lang w:val="es-ES_tradnl"/>
              </w:rPr>
              <w:t xml:space="preserve"> en een reactie-enthalpie Δ</w:t>
            </w:r>
            <w:r w:rsidRPr="00A0211D">
              <w:rPr>
                <w:rFonts w:ascii="Trebuchet MS" w:hAnsi="Trebuchet MS" w:cs="Arial"/>
                <w:vertAlign w:val="subscript"/>
                <w:lang w:val="es-ES_tradnl"/>
              </w:rPr>
              <w:t>r</w:t>
            </w:r>
            <w:r w:rsidRPr="00A0211D">
              <w:rPr>
                <w:rFonts w:ascii="Trebuchet MS" w:hAnsi="Trebuchet MS" w:cs="Arial"/>
                <w:i/>
                <w:lang w:val="es-ES_tradnl"/>
              </w:rPr>
              <w:t xml:space="preserve">H </w:t>
            </w:r>
            <w:r w:rsidRPr="00A0211D">
              <w:rPr>
                <w:rFonts w:ascii="Trebuchet MS" w:hAnsi="Trebuchet MS"/>
              </w:rPr>
              <w:t>van —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10 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  <w:r w:rsidRPr="00A0211D">
              <w:rPr>
                <w:rFonts w:ascii="Trebuchet MS" w:hAnsi="Trebuchet MS" w:cs="Arial"/>
                <w:sz w:val="24"/>
                <w:lang w:val="es-ES_tradnl"/>
              </w:rPr>
              <w:t>.</w:t>
            </w:r>
          </w:p>
          <w:p w14:paraId="07B7629F" w14:textId="6318683F" w:rsidR="00B92915" w:rsidRPr="00A0211D" w:rsidRDefault="00B92915" w:rsidP="00B92915">
            <w:pPr>
              <w:pStyle w:val="Geenafstand"/>
              <w:spacing w:before="60" w:after="60" w:line="276" w:lineRule="auto"/>
            </w:pPr>
            <w:r w:rsidRPr="00A0211D">
              <w:rPr>
                <w:rFonts w:ascii="Trebuchet MS" w:hAnsi="Trebuchet MS" w:cs="Arial"/>
                <w:lang w:val="es-ES"/>
              </w:rPr>
              <w:t>Wat zouden deze waarden kunnen worden in aanwezigheid van een katalysator?</w:t>
            </w:r>
          </w:p>
        </w:tc>
      </w:tr>
      <w:tr w:rsidR="004E2705" w:rsidRPr="00A0211D" w14:paraId="7E0870B7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723F83E6" w14:textId="158F8957" w:rsidR="004E2705" w:rsidRPr="00A0211D" w:rsidRDefault="004E2705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09B41534" w14:textId="7DA79B97" w:rsidR="004E2705" w:rsidRPr="00A0211D" w:rsidRDefault="004E2705" w:rsidP="00DA2D0B">
            <w:pPr>
              <w:spacing w:line="276" w:lineRule="auto"/>
              <w:rPr>
                <w:rFonts w:ascii="Trebuchet MS" w:hAnsi="Trebuchet MS"/>
                <w:b/>
                <w:lang w:val="fr-FR"/>
              </w:rPr>
            </w:pPr>
          </w:p>
        </w:tc>
        <w:tc>
          <w:tcPr>
            <w:tcW w:w="4438" w:type="dxa"/>
            <w:gridSpan w:val="2"/>
            <w:vAlign w:val="center"/>
          </w:tcPr>
          <w:p w14:paraId="5C9E2F1A" w14:textId="791D654D" w:rsidR="004E2705" w:rsidRPr="00A0211D" w:rsidRDefault="00B92915" w:rsidP="00DA2D0B">
            <w:pPr>
              <w:spacing w:line="276" w:lineRule="auto"/>
              <w:rPr>
                <w:rFonts w:ascii="Trebuchet MS" w:hAnsi="Trebuchet MS"/>
                <w:vertAlign w:val="subscript"/>
                <w:lang w:val="fr-FR"/>
              </w:rPr>
            </w:pPr>
            <w:proofErr w:type="spellStart"/>
            <w:r w:rsidRPr="00A0211D">
              <w:rPr>
                <w:rFonts w:ascii="Trebuchet MS" w:hAnsi="Trebuchet MS"/>
                <w:i/>
                <w:lang w:val="fr-FR"/>
              </w:rPr>
              <w:t>E</w:t>
            </w:r>
            <w:r w:rsidRPr="00A0211D">
              <w:rPr>
                <w:rFonts w:ascii="Trebuchet MS" w:hAnsi="Trebuchet MS"/>
                <w:vertAlign w:val="subscript"/>
                <w:lang w:val="fr-FR"/>
              </w:rPr>
              <w:t>act</w:t>
            </w:r>
            <w:proofErr w:type="spellEnd"/>
          </w:p>
        </w:tc>
        <w:tc>
          <w:tcPr>
            <w:tcW w:w="4438" w:type="dxa"/>
            <w:vAlign w:val="center"/>
          </w:tcPr>
          <w:p w14:paraId="3B81CFAA" w14:textId="53727ABE" w:rsidR="004E2705" w:rsidRPr="00A0211D" w:rsidRDefault="00B92915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 w:cs="Arial"/>
                <w:lang w:val="es-ES_tradnl"/>
              </w:rPr>
              <w:t>Δ</w:t>
            </w:r>
            <w:r w:rsidRPr="00A0211D">
              <w:rPr>
                <w:rFonts w:ascii="Trebuchet MS" w:hAnsi="Trebuchet MS" w:cs="Arial"/>
                <w:vertAlign w:val="subscript"/>
                <w:lang w:val="es-ES_tradnl"/>
              </w:rPr>
              <w:t>r</w:t>
            </w:r>
            <w:r w:rsidRPr="00A0211D">
              <w:rPr>
                <w:rFonts w:ascii="Trebuchet MS" w:hAnsi="Trebuchet MS" w:cs="Arial"/>
                <w:i/>
                <w:lang w:val="es-ES_tradnl"/>
              </w:rPr>
              <w:t xml:space="preserve">H </w:t>
            </w:r>
          </w:p>
        </w:tc>
      </w:tr>
      <w:tr w:rsidR="00B92915" w:rsidRPr="00A0211D" w14:paraId="7688EAE0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6A9A571B" w14:textId="77777777" w:rsidR="00B92915" w:rsidRPr="00A0211D" w:rsidRDefault="00B92915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3E0C9CBF" w14:textId="2208F8C0" w:rsidR="00B92915" w:rsidRPr="00A0211D" w:rsidRDefault="00B92915" w:rsidP="00DA2D0B">
            <w:pPr>
              <w:spacing w:line="276" w:lineRule="auto"/>
              <w:rPr>
                <w:rFonts w:ascii="Trebuchet MS" w:hAnsi="Trebuchet MS"/>
                <w:b/>
                <w:lang w:val="fr-FR"/>
              </w:rPr>
            </w:pPr>
            <w:r w:rsidRPr="00A0211D">
              <w:rPr>
                <w:rFonts w:ascii="Trebuchet MS" w:hAnsi="Trebuchet MS"/>
                <w:b/>
                <w:lang w:val="fr-FR"/>
              </w:rPr>
              <w:t>A</w:t>
            </w:r>
          </w:p>
        </w:tc>
        <w:tc>
          <w:tcPr>
            <w:tcW w:w="4438" w:type="dxa"/>
            <w:gridSpan w:val="2"/>
            <w:vAlign w:val="center"/>
          </w:tcPr>
          <w:p w14:paraId="04E6217C" w14:textId="4EE1AAE7" w:rsidR="00B92915" w:rsidRPr="00A0211D" w:rsidRDefault="009F7931" w:rsidP="00DA2D0B">
            <w:pPr>
              <w:spacing w:line="276" w:lineRule="auto"/>
              <w:rPr>
                <w:rFonts w:ascii="Trebuchet MS" w:hAnsi="Trebuchet MS"/>
                <w:lang w:val="fr-FR"/>
              </w:rPr>
            </w:pPr>
            <w:r w:rsidRPr="00A0211D">
              <w:rPr>
                <w:rFonts w:ascii="Trebuchet MS" w:hAnsi="Trebuchet MS"/>
              </w:rPr>
              <w:t>—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10 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  <w:tc>
          <w:tcPr>
            <w:tcW w:w="4438" w:type="dxa"/>
            <w:vAlign w:val="center"/>
          </w:tcPr>
          <w:p w14:paraId="0B9F3A36" w14:textId="365556E1" w:rsidR="00B92915" w:rsidRPr="00A0211D" w:rsidRDefault="009F7931" w:rsidP="009F7931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—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50 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4E2705" w:rsidRPr="00A0211D" w14:paraId="150B3C60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24D91305" w14:textId="77777777" w:rsidR="004E2705" w:rsidRPr="00A0211D" w:rsidRDefault="004E2705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36BB6814" w14:textId="77777777" w:rsidR="004E2705" w:rsidRPr="00A0211D" w:rsidRDefault="004E2705" w:rsidP="00DA2D0B">
            <w:pPr>
              <w:keepNext/>
              <w:spacing w:line="276" w:lineRule="auto"/>
              <w:rPr>
                <w:rFonts w:ascii="Trebuchet MS" w:hAnsi="Trebuchet MS"/>
                <w:b/>
                <w:lang w:val="fr-FR"/>
              </w:rPr>
            </w:pPr>
            <w:r w:rsidRPr="00A0211D">
              <w:rPr>
                <w:rFonts w:ascii="Trebuchet MS" w:hAnsi="Trebuchet MS"/>
                <w:b/>
                <w:lang w:val="fr-FR"/>
              </w:rPr>
              <w:t>B</w:t>
            </w:r>
          </w:p>
        </w:tc>
        <w:tc>
          <w:tcPr>
            <w:tcW w:w="4438" w:type="dxa"/>
            <w:gridSpan w:val="2"/>
            <w:vAlign w:val="center"/>
          </w:tcPr>
          <w:p w14:paraId="4E94A91F" w14:textId="3CAA679B" w:rsidR="004E2705" w:rsidRPr="00A0211D" w:rsidRDefault="009F7931" w:rsidP="00DA2D0B">
            <w:pPr>
              <w:spacing w:line="276" w:lineRule="auto"/>
              <w:rPr>
                <w:rFonts w:ascii="Trebuchet MS" w:hAnsi="Trebuchet MS"/>
                <w:lang w:val="fr-FR"/>
              </w:rPr>
            </w:pPr>
            <w:r w:rsidRPr="00A0211D">
              <w:rPr>
                <w:rFonts w:ascii="Trebuchet MS" w:hAnsi="Trebuchet MS"/>
              </w:rPr>
              <w:t>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30 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  <w:tc>
          <w:tcPr>
            <w:tcW w:w="4438" w:type="dxa"/>
            <w:vAlign w:val="center"/>
          </w:tcPr>
          <w:p w14:paraId="3828ECA5" w14:textId="05B33FFF" w:rsidR="004E2705" w:rsidRPr="00A0211D" w:rsidRDefault="009F7931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—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="00077500" w:rsidRPr="00A0211D">
              <w:rPr>
                <w:rFonts w:ascii="Trebuchet MS" w:hAnsi="Trebuchet MS"/>
              </w:rPr>
              <w:t>1</w:t>
            </w:r>
            <w:r w:rsidR="004E3C78" w:rsidRPr="00A0211D">
              <w:rPr>
                <w:rFonts w:ascii="Trebuchet MS" w:hAnsi="Trebuchet MS"/>
              </w:rPr>
              <w:t>5</w:t>
            </w:r>
            <w:r w:rsidRPr="00A0211D">
              <w:rPr>
                <w:rFonts w:ascii="Trebuchet MS" w:hAnsi="Trebuchet MS"/>
              </w:rPr>
              <w:t xml:space="preserve"> 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4E3C78" w:rsidRPr="00A0211D" w14:paraId="64CA3ED6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2C8DF7F5" w14:textId="77777777" w:rsidR="004E3C78" w:rsidRPr="00A0211D" w:rsidRDefault="004E3C78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5D6E313E" w14:textId="3DD97A0D" w:rsidR="004E3C78" w:rsidRPr="00A0211D" w:rsidRDefault="004E3C78" w:rsidP="00DA2D0B">
            <w:pPr>
              <w:spacing w:line="276" w:lineRule="auto"/>
              <w:rPr>
                <w:rFonts w:ascii="Trebuchet MS" w:hAnsi="Trebuchet MS"/>
                <w:b/>
                <w:lang w:val="fr-FR"/>
              </w:rPr>
            </w:pPr>
            <w:r w:rsidRPr="00A0211D">
              <w:rPr>
                <w:rFonts w:ascii="Trebuchet MS" w:hAnsi="Trebuchet MS"/>
                <w:b/>
                <w:lang w:val="fr-FR"/>
              </w:rPr>
              <w:t>C</w:t>
            </w:r>
          </w:p>
        </w:tc>
        <w:tc>
          <w:tcPr>
            <w:tcW w:w="4438" w:type="dxa"/>
            <w:gridSpan w:val="2"/>
            <w:vAlign w:val="center"/>
          </w:tcPr>
          <w:p w14:paraId="6763FD0D" w14:textId="72303B49" w:rsidR="004E3C78" w:rsidRPr="00A0211D" w:rsidRDefault="004E3C78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30 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  <w:tc>
          <w:tcPr>
            <w:tcW w:w="4438" w:type="dxa"/>
            <w:vAlign w:val="center"/>
          </w:tcPr>
          <w:p w14:paraId="01EFBA49" w14:textId="240A976E" w:rsidR="004E3C78" w:rsidRPr="00A0211D" w:rsidRDefault="009A3E86" w:rsidP="009F7931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—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10 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4E2705" w:rsidRPr="00A0211D" w14:paraId="4672D42D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6B17FED2" w14:textId="77777777" w:rsidR="004E2705" w:rsidRPr="00A0211D" w:rsidRDefault="004E2705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1297B73A" w14:textId="478C3DAD" w:rsidR="004E2705" w:rsidRPr="00A0211D" w:rsidRDefault="004E3C78" w:rsidP="00DA2D0B">
            <w:pPr>
              <w:spacing w:line="276" w:lineRule="auto"/>
              <w:rPr>
                <w:rFonts w:ascii="Trebuchet MS" w:hAnsi="Trebuchet MS"/>
                <w:b/>
                <w:lang w:val="fr-FR"/>
              </w:rPr>
            </w:pPr>
            <w:r w:rsidRPr="00A0211D">
              <w:rPr>
                <w:rFonts w:ascii="Trebuchet MS" w:hAnsi="Trebuchet MS"/>
                <w:b/>
                <w:lang w:val="fr-FR"/>
              </w:rPr>
              <w:t>D</w:t>
            </w:r>
          </w:p>
        </w:tc>
        <w:tc>
          <w:tcPr>
            <w:tcW w:w="4438" w:type="dxa"/>
            <w:gridSpan w:val="2"/>
            <w:vAlign w:val="center"/>
          </w:tcPr>
          <w:p w14:paraId="615CE623" w14:textId="74C88D75" w:rsidR="004E2705" w:rsidRPr="00A0211D" w:rsidRDefault="009F7931" w:rsidP="00DA2D0B">
            <w:pPr>
              <w:spacing w:line="276" w:lineRule="auto"/>
              <w:rPr>
                <w:rFonts w:ascii="Trebuchet MS" w:hAnsi="Trebuchet MS"/>
                <w:lang w:val="fr-FR"/>
              </w:rPr>
            </w:pPr>
            <w:r w:rsidRPr="00A0211D">
              <w:rPr>
                <w:rFonts w:ascii="Trebuchet MS" w:hAnsi="Trebuchet MS"/>
              </w:rPr>
              <w:t>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="004E3C78" w:rsidRPr="00A0211D">
              <w:rPr>
                <w:rFonts w:ascii="Trebuchet MS" w:hAnsi="Trebuchet MS"/>
              </w:rPr>
              <w:t>3</w:t>
            </w:r>
            <w:r w:rsidRPr="00A0211D">
              <w:rPr>
                <w:rFonts w:ascii="Trebuchet MS" w:hAnsi="Trebuchet MS"/>
              </w:rPr>
              <w:t>0 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  <w:tc>
          <w:tcPr>
            <w:tcW w:w="4438" w:type="dxa"/>
            <w:vAlign w:val="center"/>
          </w:tcPr>
          <w:p w14:paraId="43F5C427" w14:textId="4FFC52F3" w:rsidR="004E2705" w:rsidRPr="00A0211D" w:rsidRDefault="009F7931" w:rsidP="009F7931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—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5 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1F28C0" w:rsidRPr="00A0211D" w14:paraId="2F8A5EAF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5783E3EB" w14:textId="77777777" w:rsidR="001F28C0" w:rsidRPr="00A0211D" w:rsidRDefault="001F28C0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79CB91DF" w14:textId="6A5F2D6C" w:rsidR="001F28C0" w:rsidRPr="00A0211D" w:rsidRDefault="001F28C0" w:rsidP="00DA2D0B">
            <w:pPr>
              <w:spacing w:line="276" w:lineRule="auto"/>
              <w:rPr>
                <w:rFonts w:ascii="Trebuchet MS" w:hAnsi="Trebuchet MS"/>
                <w:b/>
                <w:lang w:val="fr-FR"/>
              </w:rPr>
            </w:pPr>
            <w:r w:rsidRPr="00A0211D">
              <w:rPr>
                <w:rFonts w:ascii="Trebuchet MS" w:hAnsi="Trebuchet MS"/>
                <w:b/>
                <w:lang w:val="fr-FR"/>
              </w:rPr>
              <w:t>E</w:t>
            </w:r>
          </w:p>
        </w:tc>
        <w:tc>
          <w:tcPr>
            <w:tcW w:w="4438" w:type="dxa"/>
            <w:gridSpan w:val="2"/>
            <w:vAlign w:val="center"/>
          </w:tcPr>
          <w:p w14:paraId="11A8209C" w14:textId="1AB96417" w:rsidR="001F28C0" w:rsidRPr="00A0211D" w:rsidRDefault="001F28C0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60 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  <w:tc>
          <w:tcPr>
            <w:tcW w:w="4438" w:type="dxa"/>
            <w:vAlign w:val="center"/>
          </w:tcPr>
          <w:p w14:paraId="79F7B93D" w14:textId="3190E817" w:rsidR="001F28C0" w:rsidRPr="00A0211D" w:rsidRDefault="001F28C0" w:rsidP="009F7931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—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10 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4E3C78" w:rsidRPr="00A0211D" w14:paraId="415BF42D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60B9D468" w14:textId="77777777" w:rsidR="004E3C78" w:rsidRPr="00A0211D" w:rsidRDefault="004E3C78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5416909E" w14:textId="240FB499" w:rsidR="004E3C78" w:rsidRPr="00A0211D" w:rsidRDefault="001F28C0" w:rsidP="00DA2D0B">
            <w:pPr>
              <w:spacing w:line="276" w:lineRule="auto"/>
              <w:rPr>
                <w:rFonts w:ascii="Trebuchet MS" w:hAnsi="Trebuchet MS"/>
                <w:b/>
                <w:lang w:val="fr-FR"/>
              </w:rPr>
            </w:pPr>
            <w:r w:rsidRPr="00A0211D">
              <w:rPr>
                <w:rFonts w:ascii="Trebuchet MS" w:hAnsi="Trebuchet MS"/>
                <w:b/>
                <w:lang w:val="fr-FR"/>
              </w:rPr>
              <w:t>F</w:t>
            </w:r>
          </w:p>
        </w:tc>
        <w:tc>
          <w:tcPr>
            <w:tcW w:w="4438" w:type="dxa"/>
            <w:gridSpan w:val="2"/>
            <w:vAlign w:val="center"/>
          </w:tcPr>
          <w:p w14:paraId="00B6DA63" w14:textId="5098027F" w:rsidR="004E3C78" w:rsidRPr="00A0211D" w:rsidRDefault="009A3E86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60 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  <w:tc>
          <w:tcPr>
            <w:tcW w:w="4438" w:type="dxa"/>
            <w:vAlign w:val="center"/>
          </w:tcPr>
          <w:p w14:paraId="01E4CB68" w14:textId="548A0013" w:rsidR="004E3C78" w:rsidRPr="00A0211D" w:rsidRDefault="009A3E86" w:rsidP="009F7931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5 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4E2705" w:rsidRPr="00A0211D" w14:paraId="7EEE291F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3E428B2E" w14:textId="77777777" w:rsidR="004E2705" w:rsidRPr="00A0211D" w:rsidRDefault="004E2705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19E22C78" w14:textId="75E53932" w:rsidR="004E2705" w:rsidRPr="00A0211D" w:rsidRDefault="001F28C0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4438" w:type="dxa"/>
            <w:gridSpan w:val="2"/>
            <w:vAlign w:val="center"/>
          </w:tcPr>
          <w:p w14:paraId="14D0B962" w14:textId="156D98AC" w:rsidR="004E2705" w:rsidRPr="00A0211D" w:rsidRDefault="009F7931" w:rsidP="009F7931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60 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  <w:tc>
          <w:tcPr>
            <w:tcW w:w="4438" w:type="dxa"/>
            <w:vAlign w:val="center"/>
          </w:tcPr>
          <w:p w14:paraId="2664AA83" w14:textId="250E1D2A" w:rsidR="004E2705" w:rsidRPr="00A0211D" w:rsidRDefault="009A3E86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+</w:t>
            </w:r>
            <w:r w:rsidR="009F7931"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1</w:t>
            </w:r>
            <w:r w:rsidR="009F7931" w:rsidRPr="00A0211D">
              <w:rPr>
                <w:rFonts w:ascii="Trebuchet MS" w:hAnsi="Trebuchet MS"/>
              </w:rPr>
              <w:t>0 kJ</w:t>
            </w:r>
            <w:r w:rsidR="009F7931" w:rsidRPr="00A0211D">
              <w:rPr>
                <w:rFonts w:ascii="Trebuchet MS" w:hAnsi="Trebuchet MS"/>
                <w:vertAlign w:val="superscript"/>
              </w:rPr>
              <w:t> </w:t>
            </w:r>
            <w:r w:rsidR="009F7931" w:rsidRPr="00A0211D">
              <w:rPr>
                <w:rFonts w:ascii="Trebuchet MS" w:hAnsi="Trebuchet MS"/>
              </w:rPr>
              <w:t>mol</w:t>
            </w:r>
            <w:r w:rsidR="009F7931" w:rsidRPr="00A0211D">
              <w:rPr>
                <w:rFonts w:ascii="Trebuchet MS" w:hAnsi="Trebuchet MS"/>
                <w:vertAlign w:val="superscript"/>
              </w:rPr>
              <w:t>—</w:t>
            </w:r>
            <w:r w:rsidR="009F7931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9A3E86" w:rsidRPr="00A0211D" w14:paraId="79935CE4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7C95F9C5" w14:textId="77777777" w:rsidR="009A3E86" w:rsidRPr="00A0211D" w:rsidRDefault="009A3E86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209BFC0B" w14:textId="4CDFAB09" w:rsidR="009A3E86" w:rsidRPr="00A0211D" w:rsidRDefault="001F28C0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H</w:t>
            </w:r>
          </w:p>
        </w:tc>
        <w:tc>
          <w:tcPr>
            <w:tcW w:w="4438" w:type="dxa"/>
            <w:gridSpan w:val="2"/>
            <w:vAlign w:val="center"/>
          </w:tcPr>
          <w:p w14:paraId="1B21070B" w14:textId="14A90643" w:rsidR="009A3E86" w:rsidRPr="00A0211D" w:rsidRDefault="009A3E86" w:rsidP="009F7931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60 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  <w:tc>
          <w:tcPr>
            <w:tcW w:w="4438" w:type="dxa"/>
            <w:vAlign w:val="center"/>
          </w:tcPr>
          <w:p w14:paraId="5D17EAB0" w14:textId="7C60B257" w:rsidR="009A3E86" w:rsidRPr="00A0211D" w:rsidRDefault="009A3E86" w:rsidP="00DA2D0B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+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15 kJ</w:t>
            </w:r>
            <w:r w:rsidRPr="00A0211D">
              <w:rPr>
                <w:rFonts w:ascii="Trebuchet MS" w:hAnsi="Trebuchet MS"/>
                <w:vertAlign w:val="superscript"/>
              </w:rPr>
              <w:t> </w:t>
            </w:r>
            <w:r w:rsidRPr="00A0211D">
              <w:rPr>
                <w:rFonts w:ascii="Trebuchet MS" w:hAnsi="Trebuchet MS"/>
              </w:rPr>
              <w:t>mol</w:t>
            </w:r>
            <w:r w:rsidRPr="00A0211D">
              <w:rPr>
                <w:rFonts w:ascii="Trebuchet MS" w:hAnsi="Trebuchet MS"/>
                <w:vertAlign w:val="superscript"/>
              </w:rPr>
              <w:t>—</w:t>
            </w:r>
            <w:r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4E2705" w:rsidRPr="00A0211D" w14:paraId="398DC644" w14:textId="77777777" w:rsidTr="002C0820">
        <w:trPr>
          <w:gridAfter w:val="2"/>
          <w:wAfter w:w="61" w:type="dxa"/>
        </w:trPr>
        <w:tc>
          <w:tcPr>
            <w:tcW w:w="474" w:type="dxa"/>
          </w:tcPr>
          <w:p w14:paraId="774C000A" w14:textId="77777777" w:rsidR="004E2705" w:rsidRPr="00A0211D" w:rsidRDefault="004E2705" w:rsidP="00DA2D0B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gridSpan w:val="3"/>
            <w:vAlign w:val="center"/>
          </w:tcPr>
          <w:p w14:paraId="39AA6C6E" w14:textId="77777777" w:rsidR="004E2705" w:rsidRPr="00A0211D" w:rsidRDefault="004E2705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438" w:type="dxa"/>
            <w:gridSpan w:val="2"/>
            <w:vAlign w:val="center"/>
          </w:tcPr>
          <w:p w14:paraId="5A0E87E8" w14:textId="77777777" w:rsidR="004E2705" w:rsidRPr="00A0211D" w:rsidRDefault="004E2705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438" w:type="dxa"/>
            <w:vAlign w:val="center"/>
          </w:tcPr>
          <w:p w14:paraId="7A80C836" w14:textId="77777777" w:rsidR="004E2705" w:rsidRPr="00A0211D" w:rsidRDefault="004E2705" w:rsidP="00DA2D0B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2E072A" w:rsidRPr="00A0211D" w14:paraId="116D9F1F" w14:textId="77777777" w:rsidTr="002C0820">
        <w:trPr>
          <w:gridAfter w:val="1"/>
          <w:wAfter w:w="39" w:type="dxa"/>
          <w:trHeight w:val="299"/>
        </w:trPr>
        <w:tc>
          <w:tcPr>
            <w:tcW w:w="474" w:type="dxa"/>
          </w:tcPr>
          <w:p w14:paraId="7016A539" w14:textId="62AEFFA1" w:rsidR="002E072A" w:rsidRPr="00A0211D" w:rsidRDefault="006E6799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</w:rPr>
              <w:t>2</w:t>
            </w:r>
            <w:r w:rsidR="00601DB4" w:rsidRPr="00A0211D">
              <w:rPr>
                <w:rFonts w:ascii="Trebuchet MS" w:hAnsi="Trebuchet MS"/>
                <w:b/>
              </w:rPr>
              <w:t>0</w:t>
            </w:r>
          </w:p>
        </w:tc>
        <w:tc>
          <w:tcPr>
            <w:tcW w:w="367" w:type="dxa"/>
            <w:gridSpan w:val="2"/>
          </w:tcPr>
          <w:p w14:paraId="2FCD6608" w14:textId="77777777" w:rsidR="002E072A" w:rsidRPr="00A0211D" w:rsidRDefault="002E072A" w:rsidP="00DA2D0B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6" w:type="dxa"/>
            <w:gridSpan w:val="5"/>
          </w:tcPr>
          <w:p w14:paraId="5E276EF5" w14:textId="77777777" w:rsidR="001D51AE" w:rsidRPr="00A0211D" w:rsidRDefault="009F7931" w:rsidP="006E6799">
            <w:pPr>
              <w:spacing w:before="60" w:after="60" w:line="276" w:lineRule="auto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Wat is de bindingsenergie per mol water voor de hydratatie van kopersulfaat?</w:t>
            </w:r>
          </w:p>
          <w:p w14:paraId="06449DFD" w14:textId="5F314982" w:rsidR="009F7931" w:rsidRPr="00A0211D" w:rsidRDefault="009F7931" w:rsidP="00EC26C1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CuSO</w:t>
            </w:r>
            <w:r w:rsidRPr="00A0211D">
              <w:rPr>
                <w:rFonts w:ascii="Trebuchet MS" w:hAnsi="Trebuchet MS"/>
                <w:vertAlign w:val="subscript"/>
              </w:rPr>
              <w:t>4</w:t>
            </w:r>
            <w:r w:rsidRPr="00A0211D">
              <w:rPr>
                <w:rFonts w:ascii="Trebuchet MS" w:hAnsi="Trebuchet MS"/>
              </w:rPr>
              <w:t>(s)  +  5 H</w:t>
            </w:r>
            <w:r w:rsidRPr="00A0211D">
              <w:rPr>
                <w:rFonts w:ascii="Trebuchet MS" w:hAnsi="Trebuchet MS"/>
                <w:vertAlign w:val="subscript"/>
              </w:rPr>
              <w:t>2</w:t>
            </w:r>
            <w:r w:rsidRPr="00A0211D">
              <w:rPr>
                <w:rFonts w:ascii="Trebuchet MS" w:hAnsi="Trebuchet MS"/>
              </w:rPr>
              <w:t xml:space="preserve">O(l) </w:t>
            </w:r>
            <w:r w:rsidRPr="00A0211D">
              <w:rPr>
                <w:rFonts w:ascii="Trebuchet MS" w:hAnsi="Trebuchet MS"/>
                <w:lang w:val="es-ES_tradnl"/>
              </w:rPr>
              <w:t xml:space="preserve"> </w:t>
            </w:r>
            <w:r w:rsidRPr="00A0211D">
              <w:rPr>
                <w:rFonts w:ascii="Symbol" w:eastAsia="Symbol" w:hAnsi="Symbol" w:cs="Symbol"/>
              </w:rPr>
              <w:t>®</w:t>
            </w:r>
            <w:r w:rsidRPr="00A0211D">
              <w:rPr>
                <w:rFonts w:ascii="Trebuchet MS" w:hAnsi="Trebuchet MS"/>
                <w:lang w:val="en-US"/>
              </w:rPr>
              <w:t xml:space="preserve">  CuSO</w:t>
            </w:r>
            <w:r w:rsidRPr="00A0211D">
              <w:rPr>
                <w:rFonts w:ascii="Trebuchet MS" w:hAnsi="Trebuchet MS"/>
                <w:vertAlign w:val="subscript"/>
                <w:lang w:val="en-US"/>
              </w:rPr>
              <w:t>4</w:t>
            </w:r>
            <w:r w:rsidRPr="00A0211D">
              <w:rPr>
                <w:rFonts w:ascii="Trebuchet MS" w:hAnsi="Trebuchet MS"/>
                <w:lang w:val="en-US"/>
              </w:rPr>
              <w:t>.5H</w:t>
            </w:r>
            <w:r w:rsidRPr="00A0211D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A0211D">
              <w:rPr>
                <w:rFonts w:ascii="Trebuchet MS" w:hAnsi="Trebuchet MS"/>
                <w:lang w:val="en-US"/>
              </w:rPr>
              <w:t>O(s)</w:t>
            </w:r>
          </w:p>
        </w:tc>
      </w:tr>
      <w:tr w:rsidR="002E072A" w:rsidRPr="00A0211D" w14:paraId="3BB95FBB" w14:textId="77777777" w:rsidTr="002C0820">
        <w:trPr>
          <w:gridAfter w:val="1"/>
          <w:wAfter w:w="39" w:type="dxa"/>
          <w:trHeight w:val="299"/>
        </w:trPr>
        <w:tc>
          <w:tcPr>
            <w:tcW w:w="474" w:type="dxa"/>
          </w:tcPr>
          <w:p w14:paraId="357E222F" w14:textId="29D898D4" w:rsidR="002E072A" w:rsidRPr="00A0211D" w:rsidRDefault="002E072A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7" w:type="dxa"/>
            <w:gridSpan w:val="2"/>
            <w:vAlign w:val="center"/>
          </w:tcPr>
          <w:p w14:paraId="42F22836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8906" w:type="dxa"/>
            <w:gridSpan w:val="5"/>
            <w:vAlign w:val="center"/>
          </w:tcPr>
          <w:p w14:paraId="5EFD6FDD" w14:textId="2C3E4EE7" w:rsidR="002E072A" w:rsidRPr="00A0211D" w:rsidRDefault="00BF6113" w:rsidP="006E679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lang w:val="en-US"/>
              </w:rPr>
              <w:t>‒</w:t>
            </w:r>
            <w:r w:rsidRPr="00A0211D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6E6799" w:rsidRPr="00A0211D">
              <w:rPr>
                <w:rFonts w:ascii="Trebuchet MS" w:hAnsi="Trebuchet MS"/>
                <w:lang w:val="es-ES_tradnl"/>
              </w:rPr>
              <w:t>297</w:t>
            </w:r>
            <w:r w:rsidR="002E072A" w:rsidRPr="00A0211D">
              <w:rPr>
                <w:rFonts w:ascii="Trebuchet MS" w:hAnsi="Trebuchet MS"/>
                <w:lang w:val="es-ES_tradnl"/>
              </w:rPr>
              <w:t xml:space="preserve"> </w:t>
            </w:r>
            <w:r w:rsidR="001D51AE" w:rsidRPr="00A0211D">
              <w:rPr>
                <w:rFonts w:ascii="Trebuchet MS" w:hAnsi="Trebuchet MS"/>
                <w:lang w:val="es-ES_tradnl"/>
              </w:rPr>
              <w:t>kJ</w:t>
            </w:r>
            <w:r w:rsidR="001D51AE" w:rsidRPr="00A0211D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1D51AE" w:rsidRPr="00A0211D">
              <w:rPr>
                <w:rFonts w:ascii="Trebuchet MS" w:hAnsi="Trebuchet MS"/>
                <w:lang w:val="es-ES_tradnl"/>
              </w:rPr>
              <w:t>mol</w:t>
            </w:r>
            <w:r w:rsidR="006E6799" w:rsidRPr="00A0211D">
              <w:rPr>
                <w:rFonts w:ascii="Trebuchet MS" w:hAnsi="Trebuchet MS"/>
                <w:vertAlign w:val="superscript"/>
              </w:rPr>
              <w:t>—</w:t>
            </w:r>
            <w:r w:rsidR="006E679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2E072A" w:rsidRPr="00A0211D" w14:paraId="029BDE4D" w14:textId="77777777" w:rsidTr="002C0820">
        <w:trPr>
          <w:gridAfter w:val="1"/>
          <w:wAfter w:w="39" w:type="dxa"/>
          <w:trHeight w:val="299"/>
        </w:trPr>
        <w:tc>
          <w:tcPr>
            <w:tcW w:w="474" w:type="dxa"/>
          </w:tcPr>
          <w:p w14:paraId="519A58BB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7" w:type="dxa"/>
            <w:gridSpan w:val="2"/>
            <w:vAlign w:val="center"/>
          </w:tcPr>
          <w:p w14:paraId="294AE8EF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8906" w:type="dxa"/>
            <w:gridSpan w:val="5"/>
            <w:vAlign w:val="center"/>
          </w:tcPr>
          <w:p w14:paraId="39D6DAFD" w14:textId="73BED23A" w:rsidR="002E072A" w:rsidRPr="00A0211D" w:rsidRDefault="00BF6113" w:rsidP="006E679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lang w:val="en-US"/>
              </w:rPr>
              <w:t>‒</w:t>
            </w:r>
            <w:r w:rsidRPr="00A0211D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6E6799" w:rsidRPr="00A0211D">
              <w:rPr>
                <w:rFonts w:ascii="Trebuchet MS" w:hAnsi="Trebuchet MS" w:cs="Arial"/>
                <w:lang w:val="es-ES_tradnl"/>
              </w:rPr>
              <w:t>77</w:t>
            </w:r>
            <w:r w:rsidR="002E072A" w:rsidRPr="00A0211D">
              <w:rPr>
                <w:rFonts w:ascii="Trebuchet MS" w:hAnsi="Trebuchet MS" w:cs="Arial"/>
                <w:lang w:val="es-ES_tradnl"/>
              </w:rPr>
              <w:t>,0</w:t>
            </w:r>
            <w:r w:rsidR="002E072A" w:rsidRPr="00A0211D">
              <w:rPr>
                <w:rFonts w:ascii="Trebuchet MS" w:hAnsi="Trebuchet MS"/>
                <w:lang w:val="es-ES_tradnl"/>
              </w:rPr>
              <w:t xml:space="preserve"> </w:t>
            </w:r>
            <w:r w:rsidR="001D51AE" w:rsidRPr="00A0211D">
              <w:rPr>
                <w:rFonts w:ascii="Trebuchet MS" w:hAnsi="Trebuchet MS"/>
                <w:lang w:val="es-ES_tradnl"/>
              </w:rPr>
              <w:t>kJ</w:t>
            </w:r>
            <w:r w:rsidR="001D51AE" w:rsidRPr="00A0211D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1D51AE" w:rsidRPr="00A0211D">
              <w:rPr>
                <w:rFonts w:ascii="Trebuchet MS" w:hAnsi="Trebuchet MS"/>
                <w:lang w:val="es-ES_tradnl"/>
              </w:rPr>
              <w:t>mol</w:t>
            </w:r>
            <w:r w:rsidR="006E6799" w:rsidRPr="00A0211D">
              <w:rPr>
                <w:rFonts w:ascii="Trebuchet MS" w:hAnsi="Trebuchet MS"/>
                <w:vertAlign w:val="superscript"/>
              </w:rPr>
              <w:t>—</w:t>
            </w:r>
            <w:r w:rsidR="006E679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2E072A" w:rsidRPr="00A0211D" w14:paraId="02535641" w14:textId="77777777" w:rsidTr="002C0820">
        <w:trPr>
          <w:gridAfter w:val="1"/>
          <w:wAfter w:w="39" w:type="dxa"/>
          <w:trHeight w:val="299"/>
        </w:trPr>
        <w:tc>
          <w:tcPr>
            <w:tcW w:w="474" w:type="dxa"/>
          </w:tcPr>
          <w:p w14:paraId="30ABE0E7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7" w:type="dxa"/>
            <w:gridSpan w:val="2"/>
            <w:vAlign w:val="center"/>
          </w:tcPr>
          <w:p w14:paraId="4CDFC8D9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8906" w:type="dxa"/>
            <w:gridSpan w:val="5"/>
            <w:vAlign w:val="center"/>
          </w:tcPr>
          <w:p w14:paraId="40290FE3" w14:textId="173B9F49" w:rsidR="002E072A" w:rsidRPr="00A0211D" w:rsidRDefault="00BF6113" w:rsidP="006E6799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A0211D">
              <w:rPr>
                <w:lang w:val="en-US"/>
              </w:rPr>
              <w:t>‒</w:t>
            </w:r>
            <w:r w:rsidRPr="00A0211D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6E6799" w:rsidRPr="00A0211D">
              <w:rPr>
                <w:rFonts w:ascii="Trebuchet MS" w:hAnsi="Trebuchet MS" w:cs="Arial"/>
                <w:lang w:val="es-ES_tradnl"/>
              </w:rPr>
              <w:t>59,4</w:t>
            </w:r>
            <w:r w:rsidR="002E072A" w:rsidRPr="00A0211D">
              <w:rPr>
                <w:rFonts w:ascii="Trebuchet MS" w:hAnsi="Trebuchet MS"/>
                <w:lang w:val="es-ES_tradnl"/>
              </w:rPr>
              <w:t xml:space="preserve"> </w:t>
            </w:r>
            <w:r w:rsidR="002E072A" w:rsidRPr="00A0211D">
              <w:rPr>
                <w:rFonts w:ascii="Trebuchet MS" w:hAnsi="Trebuchet MS"/>
              </w:rPr>
              <w:t>kJ</w:t>
            </w:r>
            <w:r w:rsidR="002E072A" w:rsidRPr="00A0211D">
              <w:rPr>
                <w:rFonts w:ascii="Trebuchet MS" w:hAnsi="Trebuchet MS"/>
                <w:vertAlign w:val="superscript"/>
              </w:rPr>
              <w:t xml:space="preserve"> </w:t>
            </w:r>
            <w:r w:rsidR="002E072A" w:rsidRPr="00A0211D">
              <w:rPr>
                <w:rFonts w:ascii="Trebuchet MS" w:hAnsi="Trebuchet MS"/>
              </w:rPr>
              <w:t>mol</w:t>
            </w:r>
            <w:r w:rsidR="006E6799" w:rsidRPr="00A0211D">
              <w:rPr>
                <w:rFonts w:ascii="Trebuchet MS" w:hAnsi="Trebuchet MS"/>
                <w:vertAlign w:val="superscript"/>
              </w:rPr>
              <w:t>—</w:t>
            </w:r>
            <w:r w:rsidR="006E679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2E072A" w:rsidRPr="00A0211D" w14:paraId="65BA1007" w14:textId="77777777" w:rsidTr="002C0820">
        <w:trPr>
          <w:gridAfter w:val="1"/>
          <w:wAfter w:w="39" w:type="dxa"/>
          <w:trHeight w:val="299"/>
        </w:trPr>
        <w:tc>
          <w:tcPr>
            <w:tcW w:w="474" w:type="dxa"/>
          </w:tcPr>
          <w:p w14:paraId="5220A679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7" w:type="dxa"/>
            <w:gridSpan w:val="2"/>
            <w:vAlign w:val="center"/>
          </w:tcPr>
          <w:p w14:paraId="499F45E7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  <w:b/>
              </w:rPr>
            </w:pPr>
            <w:r w:rsidRPr="00A0211D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8906" w:type="dxa"/>
            <w:gridSpan w:val="5"/>
            <w:vAlign w:val="center"/>
          </w:tcPr>
          <w:p w14:paraId="7E498681" w14:textId="5C0AE9D2" w:rsidR="002E072A" w:rsidRPr="00A0211D" w:rsidRDefault="00BF6113" w:rsidP="006E6799">
            <w:pPr>
              <w:spacing w:line="276" w:lineRule="auto"/>
              <w:rPr>
                <w:rFonts w:ascii="Trebuchet MS" w:hAnsi="Trebuchet MS"/>
              </w:rPr>
            </w:pPr>
            <w:r w:rsidRPr="00A0211D">
              <w:rPr>
                <w:lang w:val="en-US"/>
              </w:rPr>
              <w:t>‒</w:t>
            </w:r>
            <w:r w:rsidRPr="00A0211D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6E6799" w:rsidRPr="00A0211D">
              <w:rPr>
                <w:rFonts w:ascii="Trebuchet MS" w:hAnsi="Trebuchet MS" w:cs="Arial"/>
                <w:lang w:val="es-ES_tradnl"/>
              </w:rPr>
              <w:t>15,4</w:t>
            </w:r>
            <w:r w:rsidR="002E072A" w:rsidRPr="00A0211D">
              <w:rPr>
                <w:rFonts w:ascii="Trebuchet MS" w:hAnsi="Trebuchet MS"/>
                <w:lang w:val="es-ES_tradnl"/>
              </w:rPr>
              <w:t xml:space="preserve"> </w:t>
            </w:r>
            <w:r w:rsidR="001D51AE" w:rsidRPr="00A0211D">
              <w:rPr>
                <w:rFonts w:ascii="Trebuchet MS" w:hAnsi="Trebuchet MS"/>
                <w:lang w:val="es-ES_tradnl"/>
              </w:rPr>
              <w:t>kJ</w:t>
            </w:r>
            <w:r w:rsidR="001D51AE" w:rsidRPr="00A0211D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1D51AE" w:rsidRPr="00A0211D">
              <w:rPr>
                <w:rFonts w:ascii="Trebuchet MS" w:hAnsi="Trebuchet MS"/>
                <w:lang w:val="es-ES_tradnl"/>
              </w:rPr>
              <w:t>mol</w:t>
            </w:r>
            <w:r w:rsidR="006E6799" w:rsidRPr="00A0211D">
              <w:rPr>
                <w:rFonts w:ascii="Trebuchet MS" w:hAnsi="Trebuchet MS"/>
                <w:vertAlign w:val="superscript"/>
              </w:rPr>
              <w:t>—</w:t>
            </w:r>
            <w:r w:rsidR="006E6799" w:rsidRPr="00A0211D">
              <w:rPr>
                <w:rFonts w:ascii="Trebuchet MS" w:hAnsi="Trebuchet MS" w:cs="Arial"/>
                <w:vertAlign w:val="superscript"/>
                <w:lang w:val="es-ES_tradnl"/>
              </w:rPr>
              <w:t>1</w:t>
            </w:r>
          </w:p>
        </w:tc>
      </w:tr>
      <w:tr w:rsidR="002E072A" w:rsidRPr="00A0211D" w14:paraId="01BE316B" w14:textId="77777777" w:rsidTr="002C0820">
        <w:trPr>
          <w:gridAfter w:val="1"/>
          <w:wAfter w:w="39" w:type="dxa"/>
          <w:trHeight w:val="299"/>
        </w:trPr>
        <w:tc>
          <w:tcPr>
            <w:tcW w:w="474" w:type="dxa"/>
          </w:tcPr>
          <w:p w14:paraId="2E05BE7A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7" w:type="dxa"/>
            <w:gridSpan w:val="2"/>
            <w:vAlign w:val="center"/>
          </w:tcPr>
          <w:p w14:paraId="2D69114F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6" w:type="dxa"/>
            <w:gridSpan w:val="5"/>
          </w:tcPr>
          <w:p w14:paraId="32C9C603" w14:textId="77777777" w:rsidR="002E072A" w:rsidRPr="00A0211D" w:rsidRDefault="002E072A" w:rsidP="00DA2D0B">
            <w:pPr>
              <w:spacing w:line="276" w:lineRule="auto"/>
              <w:rPr>
                <w:rFonts w:ascii="Trebuchet MS" w:hAnsi="Trebuchet MS"/>
              </w:rPr>
            </w:pPr>
          </w:p>
        </w:tc>
      </w:tr>
    </w:tbl>
    <w:p w14:paraId="4369BC38" w14:textId="77777777" w:rsidR="00863000" w:rsidRPr="00A0211D" w:rsidRDefault="00863000" w:rsidP="00DA2D0B"/>
    <w:p w14:paraId="58B956CD" w14:textId="77777777" w:rsidR="00A12A9A" w:rsidRPr="00A0211D" w:rsidRDefault="00A12A9A" w:rsidP="00D02044">
      <w:pPr>
        <w:pStyle w:val="Kop1"/>
        <w:sectPr w:rsidR="00A12A9A" w:rsidRPr="00A0211D" w:rsidSect="001331E0">
          <w:footerReference w:type="default" r:id="rId28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5943CF1D" w14:textId="31BAB9C6" w:rsidR="00A12A9A" w:rsidRPr="00A0211D" w:rsidRDefault="00863000" w:rsidP="00D02044">
      <w:pPr>
        <w:pStyle w:val="Kop1"/>
      </w:pPr>
      <w:r w:rsidRPr="00A0211D">
        <w:t xml:space="preserve">Open </w:t>
      </w:r>
      <w:r w:rsidR="001E736C" w:rsidRPr="00A0211D">
        <w:t>vragen</w:t>
      </w:r>
      <w:r w:rsidR="00A12A9A" w:rsidRPr="00A0211D">
        <w:tab/>
        <w:t xml:space="preserve">totaal </w:t>
      </w:r>
      <w:r w:rsidR="000A4690" w:rsidRPr="00A0211D">
        <w:t>5</w:t>
      </w:r>
      <w:r w:rsidR="001F1408" w:rsidRPr="00A0211D">
        <w:t>8</w:t>
      </w:r>
      <w:r w:rsidR="00A12A9A" w:rsidRPr="00A0211D">
        <w:t xml:space="preserve"> punten</w:t>
      </w:r>
    </w:p>
    <w:p w14:paraId="1810CEF6" w14:textId="77777777" w:rsidR="001677F5" w:rsidRPr="00A0211D" w:rsidRDefault="001677F5" w:rsidP="001677F5">
      <w:pPr>
        <w:pStyle w:val="opgave"/>
        <w:numPr>
          <w:ilvl w:val="0"/>
          <w:numId w:val="24"/>
        </w:numPr>
        <w:spacing w:before="120" w:line="276" w:lineRule="auto"/>
        <w:ind w:right="-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De ontleding van </w:t>
      </w:r>
      <w:proofErr w:type="spellStart"/>
      <w:r w:rsidRPr="00A0211D">
        <w:rPr>
          <w:rFonts w:ascii="Trebuchet MS" w:hAnsi="Trebuchet MS"/>
        </w:rPr>
        <w:t>distikstofpentaoxide</w:t>
      </w:r>
      <w:proofErr w:type="spellEnd"/>
      <w:r w:rsidRPr="00A0211D">
        <w:rPr>
          <w:rFonts w:ascii="Trebuchet MS" w:hAnsi="Trebuchet MS"/>
        </w:rPr>
        <w:tab/>
        <w:t>(21 punten)</w:t>
      </w:r>
    </w:p>
    <w:p w14:paraId="57E07394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De kinetiek van de ontledingsreactie van </w:t>
      </w:r>
      <w:proofErr w:type="spellStart"/>
      <w:r w:rsidRPr="00A0211D">
        <w:rPr>
          <w:rFonts w:ascii="Trebuchet MS" w:hAnsi="Trebuchet MS"/>
        </w:rPr>
        <w:t>distikstofpentaoxide</w:t>
      </w:r>
      <w:proofErr w:type="spellEnd"/>
      <w:r w:rsidRPr="00A0211D">
        <w:rPr>
          <w:rFonts w:ascii="Trebuchet MS" w:hAnsi="Trebuchet MS"/>
        </w:rPr>
        <w:t xml:space="preserve"> in de gasfase is uitgebreid onderzocht. De reactievergelijking is:</w:t>
      </w:r>
    </w:p>
    <w:p w14:paraId="58BEE827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  <w:noProof/>
        </w:rPr>
        <w:drawing>
          <wp:anchor distT="0" distB="0" distL="114300" distR="114300" simplePos="0" relativeHeight="251658251" behindDoc="0" locked="0" layoutInCell="1" allowOverlap="1" wp14:anchorId="2B5E9DB6" wp14:editId="3D313465">
            <wp:simplePos x="0" y="0"/>
            <wp:positionH relativeFrom="column">
              <wp:posOffset>476250</wp:posOffset>
            </wp:positionH>
            <wp:positionV relativeFrom="paragraph">
              <wp:posOffset>35560</wp:posOffset>
            </wp:positionV>
            <wp:extent cx="205105" cy="107950"/>
            <wp:effectExtent l="0" t="0" r="4445" b="6350"/>
            <wp:wrapNone/>
            <wp:docPr id="13" name="Afbeelding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11D">
        <w:rPr>
          <w:rFonts w:ascii="Trebuchet MS" w:hAnsi="Trebuchet MS"/>
        </w:rPr>
        <w:t>2 N</w:t>
      </w:r>
      <w:r w:rsidRPr="00A0211D">
        <w:rPr>
          <w:rFonts w:ascii="Trebuchet MS" w:hAnsi="Trebuchet MS"/>
          <w:vertAlign w:val="subscript"/>
        </w:rPr>
        <w:t>2</w:t>
      </w:r>
      <w:r w:rsidRPr="00A0211D">
        <w:rPr>
          <w:rFonts w:ascii="Trebuchet MS" w:hAnsi="Trebuchet MS"/>
        </w:rPr>
        <w:t>O</w:t>
      </w:r>
      <w:r w:rsidRPr="00A0211D">
        <w:rPr>
          <w:rFonts w:ascii="Trebuchet MS" w:hAnsi="Trebuchet MS"/>
          <w:vertAlign w:val="subscript"/>
        </w:rPr>
        <w:t>5</w:t>
      </w:r>
      <w:r w:rsidRPr="00A0211D">
        <w:rPr>
          <w:rFonts w:ascii="Trebuchet MS" w:hAnsi="Trebuchet MS"/>
        </w:rPr>
        <w:t xml:space="preserve">         4 NO</w:t>
      </w:r>
      <w:r w:rsidRPr="00A0211D">
        <w:rPr>
          <w:rFonts w:ascii="Trebuchet MS" w:hAnsi="Trebuchet MS"/>
          <w:vertAlign w:val="subscript"/>
        </w:rPr>
        <w:t>2</w:t>
      </w:r>
      <w:r w:rsidRPr="00A0211D">
        <w:rPr>
          <w:rFonts w:ascii="Trebuchet MS" w:hAnsi="Trebuchet MS"/>
        </w:rPr>
        <w:t xml:space="preserve">  +  O</w:t>
      </w:r>
      <w:r w:rsidRPr="00A0211D">
        <w:rPr>
          <w:rFonts w:ascii="Trebuchet MS" w:hAnsi="Trebuchet MS"/>
          <w:vertAlign w:val="subscript"/>
        </w:rPr>
        <w:t>2</w:t>
      </w:r>
      <w:r w:rsidRPr="00A0211D">
        <w:rPr>
          <w:rFonts w:ascii="Trebuchet MS" w:hAnsi="Trebuchet MS"/>
        </w:rPr>
        <w:t xml:space="preserve"> </w:t>
      </w:r>
    </w:p>
    <w:p w14:paraId="2EDD15E2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szCs w:val="20"/>
        </w:rPr>
      </w:pPr>
      <w:r w:rsidRPr="00A0211D">
        <w:rPr>
          <w:rFonts w:ascii="Trebuchet MS" w:hAnsi="Trebuchet MS"/>
        </w:rPr>
        <w:t>Hoewel verwacht mag worden dat dit een evenwichtsreactie is, kan de reactie al bij vrij lage temperaturen als aflopend worden opgevat.</w:t>
      </w:r>
    </w:p>
    <w:p w14:paraId="729D4049" w14:textId="4ACC4EF7" w:rsidR="001677F5" w:rsidRPr="00A0211D" w:rsidRDefault="001677F5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>Laat dit zien met behulp van een berekening van de waarde van de evenwichtsconstante bij 50 °C. De vormingswarmte van N</w:t>
      </w:r>
      <w:r w:rsidRPr="00A0211D">
        <w:rPr>
          <w:rFonts w:ascii="Trebuchet MS" w:hAnsi="Trebuchet MS"/>
          <w:vertAlign w:val="subscript"/>
        </w:rPr>
        <w:t>2</w:t>
      </w:r>
      <w:r w:rsidRPr="00A0211D">
        <w:rPr>
          <w:rFonts w:ascii="Trebuchet MS" w:hAnsi="Trebuchet MS"/>
        </w:rPr>
        <w:t>O</w:t>
      </w:r>
      <w:r w:rsidRPr="00A0211D">
        <w:rPr>
          <w:rFonts w:ascii="Trebuchet MS" w:hAnsi="Trebuchet MS"/>
          <w:vertAlign w:val="subscript"/>
        </w:rPr>
        <w:t>5</w:t>
      </w:r>
      <w:r w:rsidRPr="00A0211D">
        <w:rPr>
          <w:rFonts w:ascii="Trebuchet MS" w:hAnsi="Trebuchet MS"/>
        </w:rPr>
        <w:t xml:space="preserve"> is +</w:t>
      </w:r>
      <w:r w:rsidRPr="00A0211D">
        <w:rPr>
          <w:rFonts w:ascii="Trebuchet MS" w:hAnsi="Trebuchet MS"/>
          <w:vertAlign w:val="superscript"/>
        </w:rPr>
        <w:t> </w:t>
      </w:r>
      <w:r w:rsidRPr="00A0211D">
        <w:rPr>
          <w:rFonts w:ascii="Trebuchet MS" w:hAnsi="Trebuchet MS"/>
        </w:rPr>
        <w:t>11,3 kJ</w:t>
      </w:r>
      <w:r w:rsidRPr="00A0211D">
        <w:rPr>
          <w:rFonts w:ascii="Trebuchet MS" w:hAnsi="Trebuchet MS"/>
          <w:vertAlign w:val="superscript"/>
        </w:rPr>
        <w:t> </w:t>
      </w:r>
      <w:r w:rsidRPr="00A0211D">
        <w:rPr>
          <w:rFonts w:ascii="Trebuchet MS" w:hAnsi="Trebuchet MS"/>
        </w:rPr>
        <w:t>mol</w:t>
      </w:r>
      <w:r w:rsidRPr="00A0211D">
        <w:rPr>
          <w:rFonts w:ascii="Symbol" w:eastAsia="Symbol" w:hAnsi="Symbol" w:cs="Symbol"/>
          <w:vertAlign w:val="superscript"/>
          <w:lang w:val="es-ES_tradnl"/>
        </w:rPr>
        <w:t>-</w:t>
      </w:r>
      <w:r w:rsidRPr="00A0211D">
        <w:rPr>
          <w:rFonts w:ascii="Trebuchet MS" w:hAnsi="Trebuchet MS"/>
          <w:vertAlign w:val="superscript"/>
          <w:lang w:val="es-ES_tradnl"/>
        </w:rPr>
        <w:t>1</w:t>
      </w:r>
      <w:r w:rsidRPr="00A0211D">
        <w:rPr>
          <w:rFonts w:ascii="Trebuchet MS" w:hAnsi="Trebuchet MS"/>
        </w:rPr>
        <w:t xml:space="preserve"> en de absolute entropie</w:t>
      </w:r>
      <w:r w:rsidR="00050867" w:rsidRPr="00A0211D">
        <w:rPr>
          <w:rFonts w:ascii="Trebuchet MS" w:hAnsi="Trebuchet MS"/>
        </w:rPr>
        <w:t xml:space="preserve"> van N</w:t>
      </w:r>
      <w:r w:rsidR="00050867" w:rsidRPr="00A0211D">
        <w:rPr>
          <w:rFonts w:ascii="Trebuchet MS" w:hAnsi="Trebuchet MS"/>
          <w:vertAlign w:val="subscript"/>
        </w:rPr>
        <w:t>2</w:t>
      </w:r>
      <w:r w:rsidR="00050867" w:rsidRPr="00A0211D">
        <w:rPr>
          <w:rFonts w:ascii="Trebuchet MS" w:hAnsi="Trebuchet MS"/>
        </w:rPr>
        <w:t>O</w:t>
      </w:r>
      <w:r w:rsidR="00050867" w:rsidRPr="00A0211D">
        <w:rPr>
          <w:rFonts w:ascii="Trebuchet MS" w:hAnsi="Trebuchet MS"/>
          <w:vertAlign w:val="subscript"/>
        </w:rPr>
        <w:t>5</w:t>
      </w:r>
      <w:r w:rsidRPr="00A0211D">
        <w:rPr>
          <w:rFonts w:ascii="Trebuchet MS" w:hAnsi="Trebuchet MS"/>
        </w:rPr>
        <w:t xml:space="preserve"> is + 355,6 J</w:t>
      </w:r>
      <w:r w:rsidRPr="00A0211D">
        <w:rPr>
          <w:rFonts w:ascii="Trebuchet MS" w:hAnsi="Trebuchet MS"/>
          <w:vertAlign w:val="superscript"/>
        </w:rPr>
        <w:t> </w:t>
      </w:r>
      <w:r w:rsidRPr="00A0211D">
        <w:rPr>
          <w:rFonts w:ascii="Trebuchet MS" w:hAnsi="Trebuchet MS"/>
        </w:rPr>
        <w:t>mol</w:t>
      </w:r>
      <w:r w:rsidRPr="00A0211D">
        <w:rPr>
          <w:rFonts w:ascii="Symbol" w:eastAsia="Symbol" w:hAnsi="Symbol" w:cs="Symbol"/>
          <w:vertAlign w:val="superscript"/>
          <w:lang w:val="es-ES_tradnl"/>
        </w:rPr>
        <w:t>-</w:t>
      </w:r>
      <w:r w:rsidRPr="00A0211D">
        <w:rPr>
          <w:rFonts w:ascii="Trebuchet MS" w:hAnsi="Trebuchet MS"/>
          <w:vertAlign w:val="superscript"/>
          <w:lang w:val="es-ES_tradnl"/>
        </w:rPr>
        <w:t>1 </w:t>
      </w:r>
      <w:r w:rsidRPr="00A0211D">
        <w:rPr>
          <w:rFonts w:ascii="Trebuchet MS" w:hAnsi="Trebuchet MS"/>
          <w:lang w:val="es-ES_tradnl"/>
        </w:rPr>
        <w:t>K</w:t>
      </w:r>
      <w:r w:rsidRPr="00A0211D">
        <w:rPr>
          <w:rFonts w:ascii="Symbol" w:eastAsia="Symbol" w:hAnsi="Symbol" w:cs="Symbol"/>
          <w:vertAlign w:val="superscript"/>
          <w:lang w:val="es-ES_tradnl"/>
        </w:rPr>
        <w:t>-</w:t>
      </w:r>
      <w:r w:rsidRPr="00A0211D">
        <w:rPr>
          <w:rFonts w:ascii="Trebuchet MS" w:hAnsi="Trebuchet MS"/>
          <w:vertAlign w:val="superscript"/>
          <w:lang w:val="es-ES_tradnl"/>
        </w:rPr>
        <w:t>1</w:t>
      </w:r>
      <w:r w:rsidRPr="00A0211D">
        <w:rPr>
          <w:rFonts w:ascii="Trebuchet MS" w:hAnsi="Trebuchet MS"/>
          <w:lang w:val="es-ES_tradnl"/>
        </w:rPr>
        <w:t>; gebruik verder gegevens uit Binas.</w:t>
      </w:r>
      <w:r w:rsidRPr="00A0211D">
        <w:rPr>
          <w:rFonts w:ascii="Trebuchet MS" w:hAnsi="Trebuchet MS"/>
        </w:rPr>
        <w:tab/>
        <w:t>8</w:t>
      </w:r>
    </w:p>
    <w:p w14:paraId="15B831C6" w14:textId="14520B0A" w:rsidR="001677F5" w:rsidRPr="00A0211D" w:rsidRDefault="001677F5" w:rsidP="001677F5">
      <w:pPr>
        <w:spacing w:line="276" w:lineRule="auto"/>
        <w:rPr>
          <w:rFonts w:ascii="Trebuchet MS" w:hAnsi="Trebuchet MS"/>
          <w:szCs w:val="20"/>
        </w:rPr>
      </w:pPr>
      <w:r w:rsidRPr="00A0211D">
        <w:rPr>
          <w:rFonts w:ascii="Trebuchet MS" w:hAnsi="Trebuchet MS"/>
          <w:color w:val="000000"/>
        </w:rPr>
        <w:t>Wetenschappers van de Universiteit van Managua (Nicaragua) hebben</w:t>
      </w:r>
      <w:r w:rsidR="00050867" w:rsidRPr="00A0211D">
        <w:rPr>
          <w:rFonts w:ascii="Trebuchet MS" w:hAnsi="Trebuchet MS"/>
          <w:color w:val="000000"/>
        </w:rPr>
        <w:t xml:space="preserve"> onderzoek gedaan naar</w:t>
      </w:r>
      <w:r w:rsidRPr="00A0211D">
        <w:rPr>
          <w:rFonts w:ascii="Trebuchet MS" w:hAnsi="Trebuchet MS"/>
          <w:color w:val="000000"/>
        </w:rPr>
        <w:t xml:space="preserve"> de kinetiek van </w:t>
      </w:r>
      <w:r w:rsidRPr="00A0211D">
        <w:rPr>
          <w:rFonts w:ascii="Trebuchet MS" w:hAnsi="Trebuchet MS"/>
        </w:rPr>
        <w:t xml:space="preserve">de ontledingsreactie van </w:t>
      </w:r>
      <w:proofErr w:type="spellStart"/>
      <w:r w:rsidRPr="00A0211D">
        <w:rPr>
          <w:rFonts w:ascii="Trebuchet MS" w:hAnsi="Trebuchet MS"/>
        </w:rPr>
        <w:t>distikstofpentaoxide</w:t>
      </w:r>
      <w:proofErr w:type="spellEnd"/>
      <w:r w:rsidR="00050867" w:rsidRPr="00A0211D">
        <w:rPr>
          <w:rFonts w:ascii="Trebuchet MS" w:hAnsi="Trebuchet MS"/>
        </w:rPr>
        <w:t>,</w:t>
      </w:r>
      <w:r w:rsidR="008549C2" w:rsidRPr="00A0211D">
        <w:rPr>
          <w:rFonts w:ascii="Trebuchet MS" w:hAnsi="Trebuchet MS"/>
        </w:rPr>
        <w:t xml:space="preserve"> </w:t>
      </w:r>
      <w:r w:rsidRPr="00A0211D">
        <w:rPr>
          <w:rFonts w:ascii="Trebuchet MS" w:hAnsi="Trebuchet MS"/>
        </w:rPr>
        <w:t xml:space="preserve">opgelost in tetrachloormethaan. Zowel </w:t>
      </w:r>
      <w:proofErr w:type="spellStart"/>
      <w:r w:rsidRPr="00A0211D">
        <w:rPr>
          <w:rFonts w:ascii="Trebuchet MS" w:hAnsi="Trebuchet MS"/>
        </w:rPr>
        <w:t>distikstofpentaoxide</w:t>
      </w:r>
      <w:proofErr w:type="spellEnd"/>
      <w:r w:rsidRPr="00A0211D">
        <w:rPr>
          <w:rFonts w:ascii="Trebuchet MS" w:hAnsi="Trebuchet MS"/>
        </w:rPr>
        <w:t xml:space="preserve"> als stikstofdioxide is oplosbaar in tetrachloormethaan en zuurstof niet. Ook </w:t>
      </w:r>
      <w:r w:rsidR="00103016" w:rsidRPr="00A0211D">
        <w:rPr>
          <w:rFonts w:ascii="Trebuchet MS" w:hAnsi="Trebuchet MS"/>
        </w:rPr>
        <w:t xml:space="preserve">wanneer de ontleding </w:t>
      </w:r>
      <w:r w:rsidR="000D241E" w:rsidRPr="00A0211D">
        <w:rPr>
          <w:rFonts w:ascii="Trebuchet MS" w:hAnsi="Trebuchet MS"/>
        </w:rPr>
        <w:t>in tetrachloormethaan plaatsvindt,</w:t>
      </w:r>
      <w:r w:rsidRPr="00A0211D">
        <w:rPr>
          <w:rFonts w:ascii="Trebuchet MS" w:hAnsi="Trebuchet MS"/>
        </w:rPr>
        <w:t xml:space="preserve"> is de reactie aflopend.</w:t>
      </w:r>
    </w:p>
    <w:p w14:paraId="565A3924" w14:textId="7923C94F" w:rsidR="001677F5" w:rsidRPr="00A0211D" w:rsidRDefault="001677F5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Geef een verklaring voor het feit dat ook onder deze omstandigheden de ontleding van </w:t>
      </w:r>
      <w:proofErr w:type="spellStart"/>
      <w:r w:rsidRPr="00A0211D">
        <w:rPr>
          <w:rFonts w:ascii="Trebuchet MS" w:hAnsi="Trebuchet MS"/>
        </w:rPr>
        <w:t>distikstofpentaoxide</w:t>
      </w:r>
      <w:proofErr w:type="spellEnd"/>
      <w:r w:rsidRPr="00A0211D">
        <w:rPr>
          <w:rFonts w:ascii="Trebuchet MS" w:hAnsi="Trebuchet MS"/>
        </w:rPr>
        <w:t xml:space="preserve"> een aflopende reactie is.</w:t>
      </w:r>
      <w:r w:rsidRPr="00A0211D">
        <w:rPr>
          <w:rFonts w:ascii="Trebuchet MS" w:hAnsi="Trebuchet MS"/>
        </w:rPr>
        <w:tab/>
        <w:t>1</w:t>
      </w:r>
    </w:p>
    <w:p w14:paraId="5E4F0D77" w14:textId="756D68A6" w:rsidR="001677F5" w:rsidRPr="00A0211D" w:rsidRDefault="00396E6E" w:rsidP="001677F5">
      <w:pPr>
        <w:spacing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color w:val="000000"/>
        </w:rPr>
        <w:t>De onderzoekers</w:t>
      </w:r>
      <w:r w:rsidR="001677F5" w:rsidRPr="00A0211D">
        <w:rPr>
          <w:rFonts w:ascii="Trebuchet MS" w:hAnsi="Trebuchet MS"/>
          <w:color w:val="000000"/>
        </w:rPr>
        <w:t xml:space="preserve"> hebben een bepaalde hoeveelheid N</w:t>
      </w:r>
      <w:r w:rsidR="001677F5" w:rsidRPr="00A0211D">
        <w:rPr>
          <w:rFonts w:ascii="Trebuchet MS" w:hAnsi="Trebuchet MS"/>
          <w:color w:val="000000"/>
          <w:vertAlign w:val="subscript"/>
        </w:rPr>
        <w:t>2</w:t>
      </w:r>
      <w:r w:rsidR="001677F5" w:rsidRPr="00A0211D">
        <w:rPr>
          <w:rFonts w:ascii="Trebuchet MS" w:hAnsi="Trebuchet MS"/>
          <w:color w:val="000000"/>
        </w:rPr>
        <w:t>O</w:t>
      </w:r>
      <w:r w:rsidR="001677F5" w:rsidRPr="00A0211D">
        <w:rPr>
          <w:rFonts w:ascii="Trebuchet MS" w:hAnsi="Trebuchet MS"/>
          <w:color w:val="000000"/>
          <w:vertAlign w:val="subscript"/>
        </w:rPr>
        <w:t>5</w:t>
      </w:r>
      <w:r w:rsidR="001677F5" w:rsidRPr="00A0211D">
        <w:rPr>
          <w:rFonts w:ascii="Trebuchet MS" w:hAnsi="Trebuchet MS"/>
          <w:color w:val="000000"/>
        </w:rPr>
        <w:t xml:space="preserve"> opgelost in 100</w:t>
      </w:r>
      <w:r w:rsidR="00136A3F" w:rsidRPr="00A0211D">
        <w:rPr>
          <w:rFonts w:ascii="Trebuchet MS" w:hAnsi="Trebuchet MS"/>
          <w:color w:val="000000"/>
        </w:rPr>
        <w:t> </w:t>
      </w:r>
      <w:proofErr w:type="spellStart"/>
      <w:r w:rsidR="001677F5" w:rsidRPr="00A0211D">
        <w:rPr>
          <w:rFonts w:ascii="Trebuchet MS" w:hAnsi="Trebuchet MS"/>
          <w:color w:val="000000"/>
        </w:rPr>
        <w:t>mL</w:t>
      </w:r>
      <w:proofErr w:type="spellEnd"/>
      <w:r w:rsidR="00136A3F" w:rsidRPr="00A0211D">
        <w:rPr>
          <w:rFonts w:ascii="Trebuchet MS" w:hAnsi="Trebuchet MS"/>
          <w:color w:val="000000"/>
        </w:rPr>
        <w:t> </w:t>
      </w:r>
      <w:r w:rsidR="001677F5" w:rsidRPr="00A0211D">
        <w:rPr>
          <w:rFonts w:ascii="Trebuchet MS" w:hAnsi="Trebuchet MS"/>
          <w:color w:val="000000"/>
        </w:rPr>
        <w:t xml:space="preserve">tetrachloormethaan en het verloop van de reactie gevolgd door op een aantal tijdstippen, </w:t>
      </w:r>
      <w:r w:rsidR="001677F5" w:rsidRPr="00A0211D">
        <w:rPr>
          <w:rFonts w:ascii="Trebuchet MS" w:hAnsi="Trebuchet MS"/>
          <w:i/>
          <w:color w:val="000000"/>
        </w:rPr>
        <w:t>t</w:t>
      </w:r>
      <w:r w:rsidR="001677F5" w:rsidRPr="00A0211D">
        <w:rPr>
          <w:rFonts w:ascii="Trebuchet MS" w:hAnsi="Trebuchet MS"/>
          <w:color w:val="000000"/>
        </w:rPr>
        <w:t>, het aantal cm</w:t>
      </w:r>
      <w:r w:rsidR="001677F5" w:rsidRPr="00A0211D">
        <w:rPr>
          <w:rFonts w:ascii="Trebuchet MS" w:hAnsi="Trebuchet MS"/>
          <w:color w:val="000000"/>
          <w:vertAlign w:val="superscript"/>
        </w:rPr>
        <w:t>3</w:t>
      </w:r>
      <w:r w:rsidR="001677F5" w:rsidRPr="00A0211D">
        <w:rPr>
          <w:rFonts w:ascii="Trebuchet MS" w:hAnsi="Trebuchet MS"/>
          <w:color w:val="000000"/>
        </w:rPr>
        <w:t xml:space="preserve"> zuurstof, </w:t>
      </w:r>
      <w:proofErr w:type="spellStart"/>
      <w:r w:rsidR="001677F5" w:rsidRPr="00A0211D">
        <w:rPr>
          <w:rFonts w:ascii="Trebuchet MS" w:hAnsi="Trebuchet MS"/>
          <w:i/>
          <w:color w:val="000000"/>
        </w:rPr>
        <w:t>V</w:t>
      </w:r>
      <w:r w:rsidR="001677F5" w:rsidRPr="00A0211D">
        <w:rPr>
          <w:rFonts w:ascii="Trebuchet MS" w:hAnsi="Trebuchet MS"/>
          <w:i/>
          <w:color w:val="000000"/>
          <w:vertAlign w:val="subscript"/>
        </w:rPr>
        <w:t>t</w:t>
      </w:r>
      <w:proofErr w:type="spellEnd"/>
      <w:r w:rsidR="001677F5" w:rsidRPr="00A0211D">
        <w:rPr>
          <w:rFonts w:ascii="Trebuchet MS" w:hAnsi="Trebuchet MS"/>
          <w:i/>
          <w:color w:val="000000"/>
        </w:rPr>
        <w:t>,</w:t>
      </w:r>
      <w:r w:rsidR="001677F5" w:rsidRPr="00A0211D">
        <w:rPr>
          <w:rFonts w:ascii="Trebuchet MS" w:hAnsi="Trebuchet MS"/>
          <w:color w:val="000000"/>
        </w:rPr>
        <w:t xml:space="preserve"> dat dan is ontstaan te meten. Wanneer de reactie is afgelopen, op tijdstip </w:t>
      </w:r>
      <w:r w:rsidR="001677F5" w:rsidRPr="00A0211D">
        <w:rPr>
          <w:rFonts w:ascii="Trebuchet MS" w:hAnsi="Trebuchet MS"/>
          <w:i/>
          <w:color w:val="000000"/>
        </w:rPr>
        <w:t>t</w:t>
      </w:r>
      <w:r w:rsidR="001677F5" w:rsidRPr="00A0211D">
        <w:rPr>
          <w:rFonts w:ascii="Trebuchet MS" w:hAnsi="Trebuchet MS"/>
          <w:color w:val="000000"/>
        </w:rPr>
        <w:t xml:space="preserve"> = </w:t>
      </w:r>
      <w:r w:rsidR="001677F5" w:rsidRPr="00A0211D">
        <w:rPr>
          <w:rFonts w:ascii="Trebuchet MS" w:hAnsi="Trebuchet MS"/>
          <w:position w:val="-4"/>
          <w:lang w:val="es-ES_tradnl"/>
        </w:rPr>
        <w:object w:dxaOrig="240" w:dyaOrig="200" w14:anchorId="392BA87A">
          <v:shape id="_x0000_i1028" type="#_x0000_t75" style="width:12.6pt;height:10.8pt" o:ole="">
            <v:imagedata r:id="rId30" o:title=""/>
          </v:shape>
          <o:OLEObject Type="Embed" ProgID="Equation.DSMT4" ShapeID="_x0000_i1028" DrawAspect="Content" ObjectID="_1802589967" r:id="rId31"/>
        </w:object>
      </w:r>
      <w:r w:rsidR="001677F5" w:rsidRPr="00A0211D">
        <w:rPr>
          <w:rFonts w:ascii="Trebuchet MS" w:hAnsi="Trebuchet MS"/>
          <w:lang w:val="es-ES_tradnl"/>
        </w:rPr>
        <w:t xml:space="preserve">, is </w:t>
      </w:r>
      <w:r w:rsidR="001677F5" w:rsidRPr="00A0211D">
        <w:rPr>
          <w:rFonts w:ascii="Trebuchet MS" w:hAnsi="Trebuchet MS"/>
          <w:position w:val="-10"/>
          <w:lang w:val="es-ES_tradnl"/>
        </w:rPr>
        <w:object w:dxaOrig="279" w:dyaOrig="320" w14:anchorId="5AEB2F07">
          <v:shape id="_x0000_i1029" type="#_x0000_t75" style="width:13.8pt;height:15.6pt" o:ole="">
            <v:imagedata r:id="rId32" o:title=""/>
          </v:shape>
          <o:OLEObject Type="Embed" ProgID="Equation.DSMT4" ShapeID="_x0000_i1029" DrawAspect="Content" ObjectID="_1802589968" r:id="rId33"/>
        </w:object>
      </w:r>
      <w:r w:rsidR="001677F5" w:rsidRPr="00A0211D">
        <w:rPr>
          <w:rFonts w:ascii="Trebuchet MS" w:hAnsi="Trebuchet MS"/>
          <w:lang w:val="es-ES_tradnl"/>
        </w:rPr>
        <w:t> cm</w:t>
      </w:r>
      <w:r w:rsidR="001677F5" w:rsidRPr="00A0211D">
        <w:rPr>
          <w:rFonts w:ascii="Trebuchet MS" w:hAnsi="Trebuchet MS"/>
          <w:vertAlign w:val="superscript"/>
          <w:lang w:val="es-ES_tradnl"/>
        </w:rPr>
        <w:t>3</w:t>
      </w:r>
      <w:r w:rsidR="001677F5" w:rsidRPr="00A0211D">
        <w:rPr>
          <w:rFonts w:ascii="Trebuchet MS" w:hAnsi="Trebuchet MS"/>
          <w:lang w:val="es-ES_tradnl"/>
        </w:rPr>
        <w:t xml:space="preserve"> zuurstof ontstaan.</w:t>
      </w:r>
    </w:p>
    <w:p w14:paraId="19C483F2" w14:textId="77777777" w:rsidR="001677F5" w:rsidRPr="00A0211D" w:rsidRDefault="001677F5" w:rsidP="001677F5">
      <w:pPr>
        <w:spacing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color w:val="000000"/>
        </w:rPr>
        <w:t>Het experiment is uitgevoerd bij 30</w:t>
      </w:r>
      <w:r w:rsidRPr="00A0211D">
        <w:rPr>
          <w:rFonts w:ascii="Trebuchet MS" w:hAnsi="Trebuchet MS"/>
        </w:rPr>
        <w:t xml:space="preserve"> °C en </w:t>
      </w:r>
      <w:r w:rsidRPr="00A0211D">
        <w:rPr>
          <w:rFonts w:ascii="Trebuchet MS" w:hAnsi="Trebuchet MS"/>
          <w:i/>
        </w:rPr>
        <w:t>p</w:t>
      </w:r>
      <w:r w:rsidRPr="00A0211D">
        <w:rPr>
          <w:rFonts w:ascii="Trebuchet MS" w:hAnsi="Trebuchet MS"/>
        </w:rPr>
        <w:t> = </w:t>
      </w:r>
      <w:r w:rsidRPr="00A0211D">
        <w:rPr>
          <w:rFonts w:ascii="Trebuchet MS" w:hAnsi="Trebuchet MS"/>
          <w:i/>
        </w:rPr>
        <w:t>p</w:t>
      </w:r>
      <w:r w:rsidRPr="00A0211D">
        <w:rPr>
          <w:rFonts w:ascii="Trebuchet MS" w:hAnsi="Trebuchet MS"/>
          <w:vertAlign w:val="subscript"/>
        </w:rPr>
        <w:t>0</w:t>
      </w:r>
      <w:r w:rsidRPr="00A0211D">
        <w:rPr>
          <w:rFonts w:ascii="Trebuchet MS" w:hAnsi="Trebuchet MS"/>
        </w:rPr>
        <w:t>.</w:t>
      </w:r>
    </w:p>
    <w:p w14:paraId="23069C1B" w14:textId="57F1918B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szCs w:val="20"/>
        </w:rPr>
      </w:pPr>
      <w:r w:rsidRPr="00A0211D">
        <w:rPr>
          <w:rFonts w:ascii="Trebuchet MS" w:hAnsi="Trebuchet MS"/>
          <w:color w:val="000000"/>
        </w:rPr>
        <w:t>Uit de meetgegevens kan de [N</w:t>
      </w:r>
      <w:r w:rsidRPr="00A0211D">
        <w:rPr>
          <w:rFonts w:ascii="Trebuchet MS" w:hAnsi="Trebuchet MS"/>
          <w:color w:val="000000"/>
          <w:vertAlign w:val="subscript"/>
        </w:rPr>
        <w:t>2</w:t>
      </w:r>
      <w:r w:rsidRPr="00A0211D">
        <w:rPr>
          <w:rFonts w:ascii="Trebuchet MS" w:hAnsi="Trebuchet MS"/>
          <w:color w:val="000000"/>
        </w:rPr>
        <w:t>O</w:t>
      </w:r>
      <w:r w:rsidRPr="00A0211D">
        <w:rPr>
          <w:rFonts w:ascii="Trebuchet MS" w:hAnsi="Trebuchet MS"/>
          <w:color w:val="000000"/>
          <w:vertAlign w:val="subscript"/>
        </w:rPr>
        <w:t>5</w:t>
      </w:r>
      <w:r w:rsidRPr="00A0211D">
        <w:rPr>
          <w:rFonts w:ascii="Trebuchet MS" w:hAnsi="Trebuchet MS"/>
          <w:color w:val="000000"/>
        </w:rPr>
        <w:t>]</w:t>
      </w:r>
      <w:r w:rsidRPr="00A0211D">
        <w:rPr>
          <w:rFonts w:ascii="Trebuchet MS" w:hAnsi="Trebuchet MS"/>
          <w:i/>
          <w:color w:val="000000"/>
          <w:vertAlign w:val="subscript"/>
        </w:rPr>
        <w:t>t</w:t>
      </w:r>
      <w:r w:rsidRPr="00A0211D">
        <w:rPr>
          <w:rFonts w:ascii="Trebuchet MS" w:hAnsi="Trebuchet MS"/>
          <w:color w:val="000000"/>
        </w:rPr>
        <w:t xml:space="preserve"> op ieder tijdstip </w:t>
      </w:r>
      <w:r w:rsidRPr="00A0211D">
        <w:rPr>
          <w:rFonts w:ascii="Trebuchet MS" w:hAnsi="Trebuchet MS"/>
          <w:i/>
          <w:color w:val="000000"/>
        </w:rPr>
        <w:t xml:space="preserve">t </w:t>
      </w:r>
      <w:r w:rsidRPr="00A0211D">
        <w:rPr>
          <w:rFonts w:ascii="Trebuchet MS" w:hAnsi="Trebuchet MS"/>
          <w:color w:val="000000"/>
        </w:rPr>
        <w:t xml:space="preserve">gedurende de reactie worden berekend. Hiervoor kan de volgende </w:t>
      </w:r>
      <w:r w:rsidR="00396E6E" w:rsidRPr="00A0211D">
        <w:rPr>
          <w:rFonts w:ascii="Trebuchet MS" w:hAnsi="Trebuchet MS"/>
          <w:color w:val="000000"/>
        </w:rPr>
        <w:t>formule</w:t>
      </w:r>
      <w:r w:rsidRPr="00A0211D">
        <w:rPr>
          <w:rFonts w:ascii="Trebuchet MS" w:hAnsi="Trebuchet MS"/>
          <w:color w:val="000000"/>
        </w:rPr>
        <w:t xml:space="preserve"> worden gebruikt: </w:t>
      </w:r>
      <w:r w:rsidRPr="00A0211D">
        <w:rPr>
          <w:rFonts w:ascii="Trebuchet MS" w:hAnsi="Trebuchet MS"/>
          <w:position w:val="-10"/>
          <w:lang w:val="es-ES_tradnl"/>
        </w:rPr>
        <w:object w:dxaOrig="2100" w:dyaOrig="320" w14:anchorId="0B78102A">
          <v:shape id="_x0000_i1030" type="#_x0000_t75" style="width:104.4pt;height:15.6pt" o:ole="">
            <v:imagedata r:id="rId34" o:title=""/>
          </v:shape>
          <o:OLEObject Type="Embed" ProgID="Equation.DSMT4" ShapeID="_x0000_i1030" DrawAspect="Content" ObjectID="_1802589969" r:id="rId35"/>
        </w:object>
      </w:r>
      <w:r w:rsidRPr="00A0211D">
        <w:rPr>
          <w:rFonts w:ascii="Trebuchet MS" w:hAnsi="Trebuchet MS"/>
          <w:lang w:val="es-ES_tradnl"/>
        </w:rPr>
        <w:t>.</w:t>
      </w:r>
      <w:r w:rsidRPr="00A0211D">
        <w:rPr>
          <w:rFonts w:ascii="Trebuchet MS" w:hAnsi="Trebuchet MS"/>
          <w:szCs w:val="20"/>
        </w:rPr>
        <w:t xml:space="preserve"> Hierin is </w:t>
      </w:r>
      <w:r w:rsidRPr="00A0211D">
        <w:rPr>
          <w:rFonts w:ascii="Trebuchet MS" w:hAnsi="Trebuchet MS"/>
          <w:i/>
          <w:szCs w:val="20"/>
        </w:rPr>
        <w:t xml:space="preserve">F </w:t>
      </w:r>
      <w:r w:rsidRPr="00A0211D">
        <w:rPr>
          <w:rFonts w:ascii="Trebuchet MS" w:hAnsi="Trebuchet MS"/>
          <w:szCs w:val="20"/>
        </w:rPr>
        <w:t>een vermenigvuldigingsfactor.</w:t>
      </w:r>
    </w:p>
    <w:p w14:paraId="4F9F6C55" w14:textId="64A3087D" w:rsidR="001677F5" w:rsidRPr="00A0211D" w:rsidRDefault="001677F5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Leid deze </w:t>
      </w:r>
      <w:r w:rsidR="00396E6E" w:rsidRPr="00A0211D">
        <w:rPr>
          <w:rFonts w:ascii="Trebuchet MS" w:hAnsi="Trebuchet MS"/>
        </w:rPr>
        <w:t>formule</w:t>
      </w:r>
      <w:r w:rsidRPr="00A0211D">
        <w:rPr>
          <w:rFonts w:ascii="Trebuchet MS" w:hAnsi="Trebuchet MS"/>
        </w:rPr>
        <w:t xml:space="preserve"> af en b</w:t>
      </w:r>
      <w:r w:rsidR="00B926F9" w:rsidRPr="00A0211D">
        <w:rPr>
          <w:rFonts w:ascii="Trebuchet MS" w:hAnsi="Trebuchet MS"/>
        </w:rPr>
        <w:t>e</w:t>
      </w:r>
      <w:r w:rsidRPr="00A0211D">
        <w:rPr>
          <w:rFonts w:ascii="Trebuchet MS" w:hAnsi="Trebuchet MS"/>
        </w:rPr>
        <w:t xml:space="preserve">reken de waarde van </w:t>
      </w:r>
      <w:r w:rsidRPr="00A0211D">
        <w:rPr>
          <w:rFonts w:ascii="Trebuchet MS" w:hAnsi="Trebuchet MS"/>
          <w:i/>
        </w:rPr>
        <w:t>F</w:t>
      </w:r>
      <w:r w:rsidRPr="00A0211D">
        <w:rPr>
          <w:rFonts w:ascii="Trebuchet MS" w:hAnsi="Trebuchet MS"/>
        </w:rPr>
        <w:t>.</w:t>
      </w:r>
      <w:r w:rsidRPr="00A0211D">
        <w:rPr>
          <w:rFonts w:ascii="Trebuchet MS" w:hAnsi="Trebuchet MS"/>
        </w:rPr>
        <w:tab/>
        <w:t>4</w:t>
      </w:r>
    </w:p>
    <w:p w14:paraId="0629171C" w14:textId="77777777" w:rsidR="003B0AB6" w:rsidRPr="00A0211D" w:rsidRDefault="003B0AB6">
      <w:pPr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color w:val="000000"/>
        </w:rPr>
        <w:br w:type="page"/>
      </w:r>
    </w:p>
    <w:p w14:paraId="320BDF62" w14:textId="1ED2558F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noProof/>
          <w:color w:val="000000"/>
        </w:rPr>
        <w:lastRenderedPageBreak/>
        <w:drawing>
          <wp:anchor distT="0" distB="0" distL="114300" distR="114300" simplePos="0" relativeHeight="251658252" behindDoc="0" locked="0" layoutInCell="1" allowOverlap="1" wp14:anchorId="747A943D" wp14:editId="1D95D64F">
            <wp:simplePos x="0" y="0"/>
            <wp:positionH relativeFrom="column">
              <wp:posOffset>-2540</wp:posOffset>
            </wp:positionH>
            <wp:positionV relativeFrom="paragraph">
              <wp:posOffset>405394</wp:posOffset>
            </wp:positionV>
            <wp:extent cx="4218940" cy="2840990"/>
            <wp:effectExtent l="0" t="0" r="0" b="0"/>
            <wp:wrapNone/>
            <wp:docPr id="14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2o5 lijn alleen.PCX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8940" cy="2840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11D">
        <w:rPr>
          <w:rFonts w:ascii="Trebuchet MS" w:hAnsi="Trebuchet MS"/>
          <w:color w:val="000000"/>
        </w:rPr>
        <w:t>Wanneer de berekende concentraties van N</w:t>
      </w:r>
      <w:r w:rsidRPr="00A0211D">
        <w:rPr>
          <w:rFonts w:ascii="Trebuchet MS" w:hAnsi="Trebuchet MS"/>
          <w:color w:val="000000"/>
          <w:vertAlign w:val="subscript"/>
        </w:rPr>
        <w:t>2</w:t>
      </w:r>
      <w:r w:rsidRPr="00A0211D">
        <w:rPr>
          <w:rFonts w:ascii="Trebuchet MS" w:hAnsi="Trebuchet MS"/>
          <w:color w:val="000000"/>
        </w:rPr>
        <w:t>O</w:t>
      </w:r>
      <w:r w:rsidRPr="00A0211D">
        <w:rPr>
          <w:rFonts w:ascii="Trebuchet MS" w:hAnsi="Trebuchet MS"/>
          <w:color w:val="000000"/>
          <w:vertAlign w:val="subscript"/>
        </w:rPr>
        <w:t>5</w:t>
      </w:r>
      <w:r w:rsidRPr="00A0211D">
        <w:rPr>
          <w:rFonts w:ascii="Trebuchet MS" w:hAnsi="Trebuchet MS"/>
          <w:color w:val="000000"/>
        </w:rPr>
        <w:t xml:space="preserve"> in een diagram worden uitgezet tegen de tijd wordt het volgende diagram verkregen.</w:t>
      </w:r>
    </w:p>
    <w:p w14:paraId="0C8578AA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</w:p>
    <w:p w14:paraId="7772BEDD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5D2F8441" w14:textId="77777777" w:rsidR="007D095E" w:rsidRPr="00A0211D" w:rsidRDefault="007D095E" w:rsidP="001677F5">
      <w:pPr>
        <w:spacing w:before="120" w:after="120" w:line="276" w:lineRule="auto"/>
        <w:rPr>
          <w:rFonts w:ascii="Trebuchet MS" w:hAnsi="Trebuchet MS"/>
        </w:rPr>
      </w:pPr>
    </w:p>
    <w:p w14:paraId="08110B77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10F18C5B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1DA23469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72C16035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7F94B6B4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07321580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276F7797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7A4B9625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706C7BBC" w14:textId="2A15B3AF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szCs w:val="20"/>
        </w:rPr>
      </w:pPr>
      <w:r w:rsidRPr="00A0211D">
        <w:rPr>
          <w:rFonts w:ascii="Trebuchet MS" w:hAnsi="Trebuchet MS"/>
          <w:szCs w:val="20"/>
        </w:rPr>
        <w:t xml:space="preserve">Uit dit diagram is af te leiden wat de halveringstijd van de ontleding van </w:t>
      </w:r>
      <w:proofErr w:type="spellStart"/>
      <w:r w:rsidRPr="00A0211D">
        <w:rPr>
          <w:rFonts w:ascii="Trebuchet MS" w:hAnsi="Trebuchet MS"/>
          <w:szCs w:val="20"/>
        </w:rPr>
        <w:t>distikstofpentaoxide</w:t>
      </w:r>
      <w:proofErr w:type="spellEnd"/>
      <w:r w:rsidRPr="00A0211D">
        <w:rPr>
          <w:rFonts w:ascii="Trebuchet MS" w:hAnsi="Trebuchet MS"/>
          <w:szCs w:val="20"/>
        </w:rPr>
        <w:t xml:space="preserve"> in </w:t>
      </w:r>
      <w:r w:rsidR="00396E6E" w:rsidRPr="00A0211D">
        <w:rPr>
          <w:rFonts w:ascii="Trebuchet MS" w:hAnsi="Trebuchet MS"/>
          <w:szCs w:val="20"/>
        </w:rPr>
        <w:t>tetrachloormethaan</w:t>
      </w:r>
      <w:r w:rsidRPr="00A0211D">
        <w:rPr>
          <w:rFonts w:ascii="Trebuchet MS" w:hAnsi="Trebuchet MS"/>
          <w:szCs w:val="20"/>
        </w:rPr>
        <w:t xml:space="preserve"> onder deze omstandigheden is en ook dat dit een eerste orde reactie is.</w:t>
      </w:r>
    </w:p>
    <w:p w14:paraId="0CD3D296" w14:textId="105EA3E5" w:rsidR="001677F5" w:rsidRPr="00A0211D" w:rsidRDefault="00B052EB" w:rsidP="001677F5">
      <w:pPr>
        <w:pStyle w:val="vraag"/>
        <w:tabs>
          <w:tab w:val="clear" w:pos="720"/>
          <w:tab w:val="clear" w:pos="9072"/>
          <w:tab w:val="right" w:pos="9639"/>
        </w:tabs>
        <w:spacing w:before="120" w:after="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Leid uit dit diagram af wat de halveringstijd van de ontleding van </w:t>
      </w:r>
      <w:proofErr w:type="spellStart"/>
      <w:r w:rsidRPr="00A0211D">
        <w:rPr>
          <w:rFonts w:ascii="Trebuchet MS" w:hAnsi="Trebuchet MS"/>
        </w:rPr>
        <w:t>distikstofpentaoxide</w:t>
      </w:r>
      <w:proofErr w:type="spellEnd"/>
      <w:r w:rsidRPr="00A0211D">
        <w:rPr>
          <w:rFonts w:ascii="Trebuchet MS" w:hAnsi="Trebuchet MS"/>
        </w:rPr>
        <w:t xml:space="preserve"> in </w:t>
      </w:r>
      <w:r w:rsidR="00396E6E" w:rsidRPr="00A0211D">
        <w:rPr>
          <w:rFonts w:ascii="Trebuchet MS" w:hAnsi="Trebuchet MS"/>
        </w:rPr>
        <w:t>tetrachloormethaan</w:t>
      </w:r>
      <w:r w:rsidRPr="00A0211D">
        <w:rPr>
          <w:rFonts w:ascii="Trebuchet MS" w:hAnsi="Trebuchet MS"/>
        </w:rPr>
        <w:t xml:space="preserve"> onder deze omstandigheden is en </w:t>
      </w:r>
      <w:r w:rsidR="009B49E9" w:rsidRPr="00A0211D">
        <w:rPr>
          <w:rFonts w:ascii="Trebuchet MS" w:hAnsi="Trebuchet MS"/>
        </w:rPr>
        <w:t>leg uit</w:t>
      </w:r>
      <w:r w:rsidRPr="00A0211D">
        <w:rPr>
          <w:rFonts w:ascii="Trebuchet MS" w:hAnsi="Trebuchet MS"/>
        </w:rPr>
        <w:t xml:space="preserve"> dat dit een eerste orde reactie is.</w:t>
      </w:r>
      <w:r w:rsidR="001677F5" w:rsidRPr="00A0211D">
        <w:tab/>
      </w:r>
      <w:r w:rsidR="001677F5" w:rsidRPr="00A0211D">
        <w:rPr>
          <w:rFonts w:ascii="Trebuchet MS" w:hAnsi="Trebuchet MS"/>
        </w:rPr>
        <w:t>4</w:t>
      </w:r>
    </w:p>
    <w:p w14:paraId="35427E90" w14:textId="77777777" w:rsidR="001677F5" w:rsidRPr="00A0211D" w:rsidRDefault="001677F5" w:rsidP="001677F5">
      <w:pPr>
        <w:pStyle w:val="vraag"/>
        <w:tabs>
          <w:tab w:val="clear" w:pos="720"/>
          <w:tab w:val="clear" w:pos="9072"/>
          <w:tab w:val="right" w:pos="9639"/>
        </w:tabs>
        <w:spacing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Bereken de reactiesnelheidsconstante, </w:t>
      </w:r>
      <w:r w:rsidRPr="00A0211D">
        <w:rPr>
          <w:rFonts w:ascii="Trebuchet MS" w:hAnsi="Trebuchet MS"/>
          <w:i/>
        </w:rPr>
        <w:t>k</w:t>
      </w:r>
      <w:r w:rsidRPr="00A0211D">
        <w:rPr>
          <w:rFonts w:ascii="Trebuchet MS" w:hAnsi="Trebuchet MS"/>
        </w:rPr>
        <w:t>, voor deze omstandigheden.</w:t>
      </w:r>
      <w:r w:rsidRPr="00A0211D">
        <w:rPr>
          <w:rFonts w:ascii="Trebuchet MS" w:hAnsi="Trebuchet MS"/>
        </w:rPr>
        <w:tab/>
        <w:t>2</w:t>
      </w:r>
    </w:p>
    <w:p w14:paraId="52FE2B62" w14:textId="3CA64E50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De Nicaraguanen hebben </w:t>
      </w:r>
      <w:r w:rsidR="000146B6" w:rsidRPr="00A0211D">
        <w:rPr>
          <w:rFonts w:ascii="Trebuchet MS" w:hAnsi="Trebuchet MS"/>
        </w:rPr>
        <w:t>de reactiesnelheidsconstante op een andere manier bepaald, zonder de conc</w:t>
      </w:r>
      <w:r w:rsidR="00A0539B" w:rsidRPr="00A0211D">
        <w:rPr>
          <w:rFonts w:ascii="Trebuchet MS" w:hAnsi="Trebuchet MS"/>
        </w:rPr>
        <w:t>e</w:t>
      </w:r>
      <w:r w:rsidR="000146B6" w:rsidRPr="00A0211D">
        <w:rPr>
          <w:rFonts w:ascii="Trebuchet MS" w:hAnsi="Trebuchet MS"/>
        </w:rPr>
        <w:t>ntraties van N</w:t>
      </w:r>
      <w:r w:rsidR="000146B6" w:rsidRPr="00A0211D">
        <w:rPr>
          <w:rFonts w:ascii="Trebuchet MS" w:hAnsi="Trebuchet MS"/>
          <w:vertAlign w:val="subscript"/>
        </w:rPr>
        <w:t>2</w:t>
      </w:r>
      <w:r w:rsidR="000146B6" w:rsidRPr="00A0211D">
        <w:rPr>
          <w:rFonts w:ascii="Trebuchet MS" w:hAnsi="Trebuchet MS"/>
        </w:rPr>
        <w:t>O</w:t>
      </w:r>
      <w:r w:rsidR="000146B6" w:rsidRPr="00A0211D">
        <w:rPr>
          <w:rFonts w:ascii="Trebuchet MS" w:hAnsi="Trebuchet MS"/>
          <w:vertAlign w:val="subscript"/>
        </w:rPr>
        <w:t>5</w:t>
      </w:r>
      <w:r w:rsidR="000146B6" w:rsidRPr="00A0211D">
        <w:rPr>
          <w:rFonts w:ascii="Trebuchet MS" w:hAnsi="Trebuchet MS"/>
        </w:rPr>
        <w:t xml:space="preserve"> via </w:t>
      </w:r>
      <w:r w:rsidR="000146B6" w:rsidRPr="00A0211D">
        <w:rPr>
          <w:rFonts w:ascii="Trebuchet MS" w:hAnsi="Trebuchet MS"/>
          <w:i/>
          <w:iCs/>
        </w:rPr>
        <w:t>F</w:t>
      </w:r>
      <w:r w:rsidR="000146B6" w:rsidRPr="00A0211D">
        <w:rPr>
          <w:rFonts w:ascii="Trebuchet MS" w:hAnsi="Trebuchet MS"/>
        </w:rPr>
        <w:t xml:space="preserve"> te berekenen. Zij hebben in een diagram </w:t>
      </w:r>
      <w:r w:rsidR="000146B6" w:rsidRPr="00A0211D">
        <w:rPr>
          <w:rFonts w:ascii="Trebuchet MS" w:hAnsi="Trebuchet MS"/>
          <w:position w:val="-28"/>
          <w:lang w:val="es-ES_tradnl"/>
        </w:rPr>
        <w:object w:dxaOrig="1120" w:dyaOrig="639" w14:anchorId="1CBBF5DE">
          <v:shape id="_x0000_i1031" type="#_x0000_t75" style="width:55.2pt;height:31.8pt" o:ole="">
            <v:imagedata r:id="rId37" o:title=""/>
          </v:shape>
          <o:OLEObject Type="Embed" ProgID="Equation.DSMT4" ShapeID="_x0000_i1031" DrawAspect="Content" ObjectID="_1802589970" r:id="rId38"/>
        </w:object>
      </w:r>
      <w:r w:rsidR="000146B6" w:rsidRPr="00A0211D">
        <w:rPr>
          <w:rFonts w:ascii="Trebuchet MS" w:hAnsi="Trebuchet MS"/>
          <w:lang w:val="es-ES_tradnl"/>
        </w:rPr>
        <w:t xml:space="preserve"> uitgezet tegen de tijd.</w:t>
      </w:r>
    </w:p>
    <w:p w14:paraId="7BD33CF8" w14:textId="0BFC2C38" w:rsidR="001677F5" w:rsidRPr="00A0211D" w:rsidRDefault="001677F5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Leg uit </w:t>
      </w:r>
      <w:r w:rsidR="000146B6" w:rsidRPr="00A0211D">
        <w:rPr>
          <w:rFonts w:ascii="Trebuchet MS" w:hAnsi="Trebuchet MS"/>
        </w:rPr>
        <w:t>dat je ook op deze manier</w:t>
      </w:r>
      <w:r w:rsidRPr="00A0211D">
        <w:rPr>
          <w:rFonts w:ascii="Trebuchet MS" w:hAnsi="Trebuchet MS"/>
        </w:rPr>
        <w:t xml:space="preserve"> de reactiesnelheidsconstante kunt bepalen.</w:t>
      </w:r>
      <w:r w:rsidRPr="00A0211D">
        <w:rPr>
          <w:rFonts w:ascii="Trebuchet MS" w:hAnsi="Trebuchet MS"/>
        </w:rPr>
        <w:tab/>
        <w:t>2</w:t>
      </w:r>
    </w:p>
    <w:p w14:paraId="71D6E549" w14:textId="0CD38925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b/>
          <w:sz w:val="28"/>
          <w:szCs w:val="20"/>
        </w:rPr>
      </w:pPr>
      <w:r w:rsidRPr="00A0211D">
        <w:rPr>
          <w:rFonts w:ascii="Trebuchet MS" w:hAnsi="Trebuchet MS"/>
        </w:rPr>
        <w:br w:type="page"/>
      </w:r>
    </w:p>
    <w:p w14:paraId="0341C317" w14:textId="77777777" w:rsidR="00160BEE" w:rsidRPr="00A0211D" w:rsidRDefault="00160BEE" w:rsidP="00160BEE">
      <w:pPr>
        <w:pStyle w:val="opgave"/>
        <w:numPr>
          <w:ilvl w:val="0"/>
          <w:numId w:val="24"/>
        </w:numPr>
        <w:spacing w:before="120" w:line="276" w:lineRule="auto"/>
        <w:ind w:right="-567"/>
        <w:rPr>
          <w:rFonts w:ascii="Trebuchet MS" w:hAnsi="Trebuchet MS"/>
        </w:rPr>
      </w:pPr>
      <w:r w:rsidRPr="00A0211D">
        <w:rPr>
          <w:rFonts w:ascii="Trebuchet MS" w:hAnsi="Trebuchet MS"/>
        </w:rPr>
        <w:lastRenderedPageBreak/>
        <w:t>Paracetamol</w:t>
      </w:r>
      <w:r w:rsidRPr="00A0211D">
        <w:rPr>
          <w:rFonts w:ascii="Trebuchet MS" w:hAnsi="Trebuchet MS"/>
        </w:rPr>
        <w:tab/>
        <w:t>(19 punten)</w:t>
      </w:r>
    </w:p>
    <w:p w14:paraId="0CE5F558" w14:textId="317D88FD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  <w:r w:rsidRPr="00A0211D">
        <w:rPr>
          <w:rFonts w:ascii="Trebuchet MS" w:hAnsi="Trebuchet MS"/>
          <w:color w:val="000000"/>
          <w:sz w:val="22"/>
          <w:szCs w:val="22"/>
        </w:rPr>
        <w:t xml:space="preserve">Paracetamol is wereldwijd de meest gebruikte pijnstiller. De </w:t>
      </w:r>
      <w:r w:rsidR="00396E6E" w:rsidRPr="00A0211D">
        <w:rPr>
          <w:rFonts w:ascii="Trebuchet MS" w:hAnsi="Trebuchet MS"/>
          <w:color w:val="000000"/>
          <w:sz w:val="22"/>
          <w:szCs w:val="22"/>
        </w:rPr>
        <w:t xml:space="preserve">schematische </w:t>
      </w:r>
      <w:r w:rsidRPr="00A0211D">
        <w:rPr>
          <w:rFonts w:ascii="Trebuchet MS" w:hAnsi="Trebuchet MS"/>
          <w:color w:val="000000"/>
          <w:sz w:val="22"/>
          <w:szCs w:val="22"/>
        </w:rPr>
        <w:t>structuurformule van paracetamol is:</w:t>
      </w:r>
    </w:p>
    <w:p w14:paraId="6D01D5FC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  <w:r w:rsidRPr="00A0211D">
        <w:rPr>
          <w:noProof/>
        </w:rPr>
        <w:drawing>
          <wp:anchor distT="0" distB="0" distL="114300" distR="114300" simplePos="0" relativeHeight="251658256" behindDoc="0" locked="0" layoutInCell="1" allowOverlap="1" wp14:anchorId="5DD9D7B5" wp14:editId="09351BCA">
            <wp:simplePos x="0" y="0"/>
            <wp:positionH relativeFrom="column">
              <wp:posOffset>0</wp:posOffset>
            </wp:positionH>
            <wp:positionV relativeFrom="paragraph">
              <wp:posOffset>52070</wp:posOffset>
            </wp:positionV>
            <wp:extent cx="647065" cy="1371600"/>
            <wp:effectExtent l="0" t="0" r="635" b="0"/>
            <wp:wrapNone/>
            <wp:docPr id="21" name="Afbeelding 21" descr="paracetam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aracetamol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7B0B09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5D635BEB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47CA25C1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31173FB8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63F4512E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2EDB3BA9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2B8C9617" w14:textId="297B9A19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  <w:r w:rsidRPr="00A0211D">
        <w:rPr>
          <w:rFonts w:ascii="Trebuchet MS" w:hAnsi="Trebuchet MS"/>
          <w:color w:val="000000"/>
          <w:sz w:val="22"/>
          <w:szCs w:val="22"/>
        </w:rPr>
        <w:t xml:space="preserve">Paracetamol wordt gemaakt door </w:t>
      </w:r>
      <w:r w:rsidRPr="00A0211D">
        <w:rPr>
          <w:rFonts w:ascii="Trebuchet MS" w:hAnsi="Trebuchet MS"/>
          <w:i/>
          <w:color w:val="000000"/>
          <w:sz w:val="22"/>
          <w:szCs w:val="22"/>
        </w:rPr>
        <w:t>para</w:t>
      </w:r>
      <w:r w:rsidRPr="00A0211D">
        <w:rPr>
          <w:rFonts w:ascii="Trebuchet MS" w:hAnsi="Trebuchet MS"/>
          <w:color w:val="000000"/>
          <w:sz w:val="22"/>
          <w:szCs w:val="22"/>
        </w:rPr>
        <w:t>-</w:t>
      </w:r>
      <w:proofErr w:type="spellStart"/>
      <w:r w:rsidRPr="00A0211D">
        <w:rPr>
          <w:rFonts w:ascii="Trebuchet MS" w:hAnsi="Trebuchet MS"/>
          <w:color w:val="000000"/>
          <w:sz w:val="22"/>
          <w:szCs w:val="22"/>
        </w:rPr>
        <w:t>aminofenol</w:t>
      </w:r>
      <w:proofErr w:type="spellEnd"/>
      <w:r w:rsidRPr="00A0211D">
        <w:rPr>
          <w:rFonts w:ascii="Trebuchet MS" w:hAnsi="Trebuchet MS"/>
          <w:color w:val="000000"/>
          <w:sz w:val="22"/>
          <w:szCs w:val="22"/>
        </w:rPr>
        <w:t xml:space="preserve"> met een stof </w:t>
      </w:r>
      <w:r w:rsidRPr="00A0211D">
        <w:rPr>
          <w:rFonts w:ascii="Trebuchet MS" w:hAnsi="Trebuchet MS"/>
          <w:b/>
          <w:color w:val="000000"/>
          <w:sz w:val="22"/>
          <w:szCs w:val="22"/>
        </w:rPr>
        <w:t>X</w:t>
      </w:r>
      <w:r w:rsidRPr="00A0211D">
        <w:rPr>
          <w:rFonts w:ascii="Trebuchet MS" w:hAnsi="Trebuchet MS"/>
          <w:color w:val="000000"/>
          <w:sz w:val="22"/>
          <w:szCs w:val="22"/>
        </w:rPr>
        <w:t xml:space="preserve"> te laten reageren. Daarbij ontstaat ook één andere stof, </w:t>
      </w:r>
      <w:proofErr w:type="spellStart"/>
      <w:r w:rsidRPr="00A0211D">
        <w:rPr>
          <w:rFonts w:ascii="Trebuchet MS" w:hAnsi="Trebuchet MS"/>
          <w:color w:val="000000"/>
          <w:sz w:val="22"/>
          <w:szCs w:val="22"/>
        </w:rPr>
        <w:t>ethaanzuur</w:t>
      </w:r>
      <w:proofErr w:type="spellEnd"/>
      <w:r w:rsidR="00396E6E" w:rsidRPr="00A0211D">
        <w:rPr>
          <w:rFonts w:ascii="Trebuchet MS" w:hAnsi="Trebuchet MS"/>
          <w:color w:val="000000"/>
          <w:sz w:val="22"/>
          <w:szCs w:val="22"/>
        </w:rPr>
        <w:t>, met een rendement van 90%</w:t>
      </w:r>
      <w:r w:rsidRPr="00A0211D">
        <w:rPr>
          <w:rFonts w:ascii="Trebuchet MS" w:hAnsi="Trebuchet MS"/>
          <w:color w:val="000000"/>
          <w:sz w:val="22"/>
          <w:szCs w:val="22"/>
        </w:rPr>
        <w:t>:</w:t>
      </w:r>
    </w:p>
    <w:p w14:paraId="4B66C613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  <w:r w:rsidRPr="00A0211D">
        <w:rPr>
          <w:rFonts w:ascii="Trebuchet MS" w:hAnsi="Trebuchet MS"/>
          <w:noProof/>
          <w:color w:val="000000"/>
          <w:sz w:val="22"/>
          <w:szCs w:val="22"/>
        </w:rPr>
        <w:drawing>
          <wp:anchor distT="0" distB="0" distL="114300" distR="114300" simplePos="0" relativeHeight="251658260" behindDoc="0" locked="0" layoutInCell="1" allowOverlap="1" wp14:anchorId="5577D079" wp14:editId="7085A5B8">
            <wp:simplePos x="0" y="0"/>
            <wp:positionH relativeFrom="column">
              <wp:posOffset>-2540</wp:posOffset>
            </wp:positionH>
            <wp:positionV relativeFrom="paragraph">
              <wp:posOffset>32756</wp:posOffset>
            </wp:positionV>
            <wp:extent cx="3667683" cy="1393293"/>
            <wp:effectExtent l="0" t="0" r="9525" b="0"/>
            <wp:wrapNone/>
            <wp:docPr id="22" name="Afbeelding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inofenolo met X met perc.PCX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7683" cy="13932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C998F3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10FD7826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66F7036C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2D4B3A3A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3A057D71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7FAA1EA1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3C660ABD" w14:textId="77777777" w:rsidR="00160BEE" w:rsidRPr="00A0211D" w:rsidRDefault="00160BEE" w:rsidP="00160BEE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Geef de structuurformule van stof </w:t>
      </w:r>
      <w:r w:rsidRPr="00A0211D">
        <w:rPr>
          <w:rFonts w:ascii="Trebuchet MS" w:hAnsi="Trebuchet MS"/>
          <w:b/>
        </w:rPr>
        <w:t>X</w:t>
      </w:r>
      <w:r w:rsidRPr="00A0211D">
        <w:rPr>
          <w:rFonts w:ascii="Trebuchet MS" w:hAnsi="Trebuchet MS"/>
        </w:rPr>
        <w:t>.</w:t>
      </w:r>
      <w:r w:rsidRPr="00A0211D">
        <w:rPr>
          <w:rFonts w:ascii="Trebuchet MS" w:hAnsi="Trebuchet MS"/>
        </w:rPr>
        <w:tab/>
        <w:t>1</w:t>
      </w:r>
    </w:p>
    <w:p w14:paraId="31B6BF11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  <w:r w:rsidRPr="00A0211D">
        <w:rPr>
          <w:rFonts w:ascii="Trebuchet MS" w:hAnsi="Trebuchet MS"/>
          <w:color w:val="000000"/>
          <w:sz w:val="22"/>
          <w:szCs w:val="22"/>
        </w:rPr>
        <w:t xml:space="preserve">Het </w:t>
      </w:r>
      <w:r w:rsidRPr="00A0211D">
        <w:rPr>
          <w:rFonts w:ascii="Trebuchet MS" w:hAnsi="Trebuchet MS"/>
          <w:i/>
          <w:color w:val="000000"/>
          <w:sz w:val="22"/>
          <w:szCs w:val="22"/>
        </w:rPr>
        <w:t>para</w:t>
      </w:r>
      <w:r w:rsidRPr="00A0211D">
        <w:rPr>
          <w:rFonts w:ascii="Trebuchet MS" w:hAnsi="Trebuchet MS"/>
          <w:color w:val="000000"/>
          <w:sz w:val="22"/>
          <w:szCs w:val="22"/>
        </w:rPr>
        <w:t>-</w:t>
      </w:r>
      <w:proofErr w:type="spellStart"/>
      <w:r w:rsidRPr="00A0211D">
        <w:rPr>
          <w:rFonts w:ascii="Trebuchet MS" w:hAnsi="Trebuchet MS"/>
          <w:color w:val="000000"/>
          <w:sz w:val="22"/>
          <w:szCs w:val="22"/>
        </w:rPr>
        <w:t>aminofenol</w:t>
      </w:r>
      <w:proofErr w:type="spellEnd"/>
      <w:r w:rsidRPr="00A0211D">
        <w:rPr>
          <w:rFonts w:ascii="Trebuchet MS" w:hAnsi="Trebuchet MS"/>
          <w:color w:val="000000"/>
          <w:sz w:val="22"/>
          <w:szCs w:val="22"/>
        </w:rPr>
        <w:t xml:space="preserve"> kan op verschillende manieren worden geproduceerd. Een methode is in vier omzettingen uitgaande van benzeen als beginstof:</w:t>
      </w:r>
    </w:p>
    <w:p w14:paraId="4ACCB0D0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  <w:r w:rsidRPr="00A0211D">
        <w:rPr>
          <w:rFonts w:ascii="Trebuchet MS" w:hAnsi="Trebuchet MS"/>
          <w:noProof/>
          <w:color w:val="000000"/>
          <w:sz w:val="22"/>
          <w:szCs w:val="22"/>
        </w:rPr>
        <w:drawing>
          <wp:anchor distT="0" distB="0" distL="114300" distR="114300" simplePos="0" relativeHeight="251658261" behindDoc="0" locked="0" layoutInCell="1" allowOverlap="1" wp14:anchorId="52337609" wp14:editId="1B440A38">
            <wp:simplePos x="0" y="0"/>
            <wp:positionH relativeFrom="column">
              <wp:posOffset>-2540</wp:posOffset>
            </wp:positionH>
            <wp:positionV relativeFrom="paragraph">
              <wp:posOffset>82921</wp:posOffset>
            </wp:positionV>
            <wp:extent cx="4881098" cy="1097561"/>
            <wp:effectExtent l="0" t="0" r="0" b="7620"/>
            <wp:wrapNone/>
            <wp:docPr id="23" name="Afbeelding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inofenol uit benzeen met perc.PCX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1098" cy="10975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A7F9E6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2C2ABA55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7E3B172E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3BF54AC7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4C4292ED" w14:textId="77777777" w:rsidR="00160BEE" w:rsidRPr="00A0211D" w:rsidRDefault="00160BE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color w:val="000000"/>
          <w:sz w:val="22"/>
          <w:szCs w:val="22"/>
        </w:rPr>
      </w:pPr>
    </w:p>
    <w:p w14:paraId="310B77BF" w14:textId="77777777" w:rsidR="00160BEE" w:rsidRPr="00A0211D" w:rsidRDefault="00160BEE" w:rsidP="00160BEE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Geef de reactievergelijkingen voor de omzettingen </w:t>
      </w:r>
      <w:r w:rsidRPr="00A0211D">
        <w:rPr>
          <w:rFonts w:ascii="Trebuchet MS" w:hAnsi="Trebuchet MS"/>
          <w:b/>
        </w:rPr>
        <w:t>1,</w:t>
      </w:r>
      <w:r w:rsidRPr="00A0211D">
        <w:rPr>
          <w:rFonts w:ascii="Trebuchet MS" w:hAnsi="Trebuchet MS"/>
        </w:rPr>
        <w:t xml:space="preserve"> </w:t>
      </w:r>
      <w:r w:rsidRPr="00A0211D">
        <w:rPr>
          <w:rFonts w:ascii="Trebuchet MS" w:hAnsi="Trebuchet MS"/>
          <w:b/>
        </w:rPr>
        <w:t xml:space="preserve">2 </w:t>
      </w:r>
      <w:r w:rsidRPr="00A0211D">
        <w:rPr>
          <w:rFonts w:ascii="Trebuchet MS" w:hAnsi="Trebuchet MS"/>
        </w:rPr>
        <w:t xml:space="preserve">en </w:t>
      </w:r>
      <w:r w:rsidRPr="00A0211D">
        <w:rPr>
          <w:rFonts w:ascii="Trebuchet MS" w:hAnsi="Trebuchet MS"/>
          <w:b/>
        </w:rPr>
        <w:t>4</w:t>
      </w:r>
      <w:r w:rsidRPr="00A0211D">
        <w:rPr>
          <w:rFonts w:ascii="Trebuchet MS" w:hAnsi="Trebuchet MS"/>
        </w:rPr>
        <w:t xml:space="preserve">. Gebruik structuurformules </w:t>
      </w:r>
      <w:r w:rsidRPr="00A0211D">
        <w:rPr>
          <w:rFonts w:ascii="Trebuchet MS" w:hAnsi="Trebuchet MS"/>
        </w:rPr>
        <w:br/>
        <w:t>voor de organische verbindingen.</w:t>
      </w:r>
      <w:r w:rsidRPr="00A0211D">
        <w:rPr>
          <w:rFonts w:ascii="Trebuchet MS" w:hAnsi="Trebuchet MS"/>
        </w:rPr>
        <w:tab/>
        <w:t>7</w:t>
      </w:r>
    </w:p>
    <w:p w14:paraId="1FFDB893" w14:textId="1064B4B9" w:rsidR="00160BEE" w:rsidRPr="00A0211D" w:rsidRDefault="00160BEE" w:rsidP="00160BEE">
      <w:pPr>
        <w:spacing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In deze syntheseroute </w:t>
      </w:r>
      <w:r w:rsidR="006A6EBE" w:rsidRPr="00A0211D">
        <w:rPr>
          <w:rFonts w:ascii="Trebuchet MS" w:hAnsi="Trebuchet MS"/>
        </w:rPr>
        <w:t xml:space="preserve">van </w:t>
      </w:r>
      <w:r w:rsidR="006A6EBE" w:rsidRPr="00A0211D">
        <w:rPr>
          <w:rFonts w:ascii="Trebuchet MS" w:hAnsi="Trebuchet MS"/>
          <w:i/>
          <w:color w:val="000000"/>
        </w:rPr>
        <w:t>para</w:t>
      </w:r>
      <w:r w:rsidR="006A6EBE" w:rsidRPr="00A0211D">
        <w:rPr>
          <w:rFonts w:ascii="Trebuchet MS" w:hAnsi="Trebuchet MS"/>
          <w:color w:val="000000"/>
        </w:rPr>
        <w:t>-</w:t>
      </w:r>
      <w:proofErr w:type="spellStart"/>
      <w:r w:rsidR="006A6EBE" w:rsidRPr="00A0211D">
        <w:rPr>
          <w:rFonts w:ascii="Trebuchet MS" w:hAnsi="Trebuchet MS"/>
          <w:color w:val="000000"/>
        </w:rPr>
        <w:t>aminofenol</w:t>
      </w:r>
      <w:proofErr w:type="spellEnd"/>
      <w:r w:rsidR="006A6EBE" w:rsidRPr="00A0211D">
        <w:rPr>
          <w:rFonts w:ascii="Trebuchet MS" w:hAnsi="Trebuchet MS"/>
          <w:color w:val="000000"/>
        </w:rPr>
        <w:t xml:space="preserve"> </w:t>
      </w:r>
      <w:r w:rsidRPr="00A0211D">
        <w:rPr>
          <w:rFonts w:ascii="Trebuchet MS" w:hAnsi="Trebuchet MS"/>
        </w:rPr>
        <w:t>wordt de benzeenring eerst gechloreerd en daarna genitreerd.</w:t>
      </w:r>
    </w:p>
    <w:p w14:paraId="639E9F3D" w14:textId="721E2833" w:rsidR="00160BEE" w:rsidRPr="00A0211D" w:rsidRDefault="00160BEE" w:rsidP="00160BEE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>Zou er ook een syntheseroute</w:t>
      </w:r>
      <w:r w:rsidR="006A6EBE" w:rsidRPr="00A0211D">
        <w:rPr>
          <w:rFonts w:ascii="Trebuchet MS" w:hAnsi="Trebuchet MS"/>
        </w:rPr>
        <w:t xml:space="preserve"> van </w:t>
      </w:r>
      <w:r w:rsidR="006A6EBE" w:rsidRPr="00A0211D">
        <w:rPr>
          <w:rFonts w:ascii="Trebuchet MS" w:hAnsi="Trebuchet MS"/>
          <w:i/>
          <w:color w:val="000000"/>
          <w:szCs w:val="22"/>
        </w:rPr>
        <w:t>para</w:t>
      </w:r>
      <w:r w:rsidR="006A6EBE" w:rsidRPr="00A0211D">
        <w:rPr>
          <w:rFonts w:ascii="Trebuchet MS" w:hAnsi="Trebuchet MS"/>
          <w:color w:val="000000"/>
          <w:szCs w:val="22"/>
        </w:rPr>
        <w:t>-</w:t>
      </w:r>
      <w:proofErr w:type="spellStart"/>
      <w:r w:rsidR="006A6EBE" w:rsidRPr="00A0211D">
        <w:rPr>
          <w:rFonts w:ascii="Trebuchet MS" w:hAnsi="Trebuchet MS"/>
          <w:color w:val="000000"/>
          <w:szCs w:val="22"/>
        </w:rPr>
        <w:t>aminofenol</w:t>
      </w:r>
      <w:proofErr w:type="spellEnd"/>
      <w:r w:rsidRPr="00A0211D">
        <w:rPr>
          <w:rFonts w:ascii="Trebuchet MS" w:hAnsi="Trebuchet MS"/>
        </w:rPr>
        <w:t xml:space="preserve"> kunnen bestaan die begint met het nitreren van benzeen? Als je denkt van niet, geef dan aan waarom niet. Als je denkt van wel, geef </w:t>
      </w:r>
      <w:r w:rsidR="006A6EBE" w:rsidRPr="00A0211D">
        <w:rPr>
          <w:rFonts w:ascii="Trebuchet MS" w:hAnsi="Trebuchet MS"/>
        </w:rPr>
        <w:t xml:space="preserve">dan </w:t>
      </w:r>
      <w:r w:rsidRPr="00A0211D">
        <w:rPr>
          <w:rFonts w:ascii="Trebuchet MS" w:hAnsi="Trebuchet MS"/>
        </w:rPr>
        <w:t xml:space="preserve">aan hoe die syntheseroute </w:t>
      </w:r>
      <w:r w:rsidR="006A6EBE" w:rsidRPr="00A0211D">
        <w:rPr>
          <w:rFonts w:ascii="Trebuchet MS" w:hAnsi="Trebuchet MS"/>
        </w:rPr>
        <w:t xml:space="preserve">dan </w:t>
      </w:r>
      <w:r w:rsidRPr="00A0211D">
        <w:rPr>
          <w:rFonts w:ascii="Trebuchet MS" w:hAnsi="Trebuchet MS"/>
        </w:rPr>
        <w:t>moet verlopen.</w:t>
      </w:r>
      <w:r w:rsidRPr="00A0211D">
        <w:rPr>
          <w:rFonts w:ascii="Trebuchet MS" w:hAnsi="Trebuchet MS"/>
        </w:rPr>
        <w:tab/>
        <w:t>3</w:t>
      </w:r>
    </w:p>
    <w:p w14:paraId="574FDE12" w14:textId="32D1E62C" w:rsidR="00160BEE" w:rsidRPr="00A0211D" w:rsidRDefault="00160BEE" w:rsidP="00160BEE">
      <w:pPr>
        <w:spacing w:before="120" w:line="276" w:lineRule="auto"/>
      </w:pPr>
      <w:r w:rsidRPr="00A0211D">
        <w:rPr>
          <w:rFonts w:ascii="Trebuchet MS" w:hAnsi="Trebuchet MS"/>
        </w:rPr>
        <w:t xml:space="preserve">In omzetting </w:t>
      </w:r>
      <w:r w:rsidRPr="00A0211D">
        <w:rPr>
          <w:rFonts w:ascii="Trebuchet MS" w:hAnsi="Trebuchet MS"/>
          <w:b/>
        </w:rPr>
        <w:t>3</w:t>
      </w:r>
      <w:r w:rsidRPr="00A0211D">
        <w:rPr>
          <w:rFonts w:ascii="Trebuchet MS" w:hAnsi="Trebuchet MS"/>
        </w:rPr>
        <w:t xml:space="preserve"> moet enig geweld worden gebruikt, omdat aan benzeenringen in het algemeen geen </w:t>
      </w:r>
      <w:proofErr w:type="spellStart"/>
      <w:r w:rsidRPr="00A0211D">
        <w:rPr>
          <w:rFonts w:ascii="Trebuchet MS" w:hAnsi="Trebuchet MS"/>
        </w:rPr>
        <w:t>nucleofiele</w:t>
      </w:r>
      <w:proofErr w:type="spellEnd"/>
      <w:r w:rsidRPr="00A0211D">
        <w:rPr>
          <w:rFonts w:ascii="Trebuchet MS" w:hAnsi="Trebuchet MS"/>
        </w:rPr>
        <w:t xml:space="preserve"> substit</w:t>
      </w:r>
      <w:r w:rsidR="006A6EBE" w:rsidRPr="00A0211D">
        <w:rPr>
          <w:rFonts w:ascii="Trebuchet MS" w:hAnsi="Trebuchet MS"/>
        </w:rPr>
        <w:t>u</w:t>
      </w:r>
      <w:r w:rsidRPr="00A0211D">
        <w:rPr>
          <w:rFonts w:ascii="Trebuchet MS" w:hAnsi="Trebuchet MS"/>
        </w:rPr>
        <w:t xml:space="preserve">tiereacties plaatsvinden. Men laat het </w:t>
      </w:r>
      <w:r w:rsidRPr="00A0211D">
        <w:rPr>
          <w:rFonts w:ascii="Trebuchet MS" w:hAnsi="Trebuchet MS"/>
          <w:i/>
        </w:rPr>
        <w:t>para</w:t>
      </w:r>
      <w:r w:rsidRPr="00A0211D">
        <w:rPr>
          <w:rFonts w:ascii="Trebuchet MS" w:hAnsi="Trebuchet MS"/>
        </w:rPr>
        <w:noBreakHyphen/>
        <w:t>chloornitrobenzeen eerst bij hoge temperatuur reageren met gesmolten natriumhydroxide, waarna men het reactieproduct met zoutzuur laat reageren.</w:t>
      </w:r>
      <w:r w:rsidRPr="00A0211D">
        <w:rPr>
          <w:rFonts w:ascii="Trebuchet MS" w:hAnsi="Trebuchet MS"/>
        </w:rPr>
        <w:br/>
      </w:r>
      <w:r w:rsidRPr="00A0211D">
        <w:br w:type="page"/>
      </w:r>
    </w:p>
    <w:p w14:paraId="2E073C7F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lastRenderedPageBreak/>
        <w:t>Men neemt aan dat in de eerste stap van het mechanisme van deze omzetting een OH</w:t>
      </w:r>
      <w:r w:rsidRPr="00A0211D">
        <w:rPr>
          <w:rFonts w:ascii="Symbol" w:eastAsia="Symbol" w:hAnsi="Symbol" w:cs="Symbol"/>
          <w:vertAlign w:val="superscript"/>
          <w:lang w:val="es-ES_tradnl"/>
        </w:rPr>
        <w:t>-</w:t>
      </w:r>
      <w:r w:rsidRPr="00A0211D">
        <w:rPr>
          <w:rFonts w:ascii="Trebuchet MS" w:hAnsi="Trebuchet MS"/>
        </w:rPr>
        <w:t xml:space="preserve"> ion een H</w:t>
      </w:r>
      <w:r w:rsidRPr="00A0211D">
        <w:rPr>
          <w:rFonts w:ascii="Trebuchet MS" w:hAnsi="Trebuchet MS"/>
          <w:vertAlign w:val="superscript"/>
        </w:rPr>
        <w:t>+</w:t>
      </w:r>
      <w:r w:rsidRPr="00A0211D">
        <w:rPr>
          <w:rFonts w:ascii="Trebuchet MS" w:hAnsi="Trebuchet MS"/>
        </w:rPr>
        <w:t xml:space="preserve"> ion bindt van een molecuul </w:t>
      </w:r>
      <w:r w:rsidRPr="00A0211D">
        <w:rPr>
          <w:rFonts w:ascii="Trebuchet MS" w:hAnsi="Trebuchet MS"/>
          <w:i/>
        </w:rPr>
        <w:t>para</w:t>
      </w:r>
      <w:r w:rsidRPr="00A0211D">
        <w:rPr>
          <w:rFonts w:ascii="Trebuchet MS" w:hAnsi="Trebuchet MS"/>
        </w:rPr>
        <w:t>-chloornitrobenzeen, waarbij onder andere een molecuul wordt gevormd met de volgende structuur:</w:t>
      </w:r>
    </w:p>
    <w:p w14:paraId="66A89373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  <w:noProof/>
        </w:rPr>
        <w:drawing>
          <wp:anchor distT="0" distB="0" distL="114300" distR="114300" simplePos="0" relativeHeight="251658257" behindDoc="0" locked="0" layoutInCell="1" allowOverlap="1" wp14:anchorId="1C48BCBF" wp14:editId="2D7D99EB">
            <wp:simplePos x="0" y="0"/>
            <wp:positionH relativeFrom="column">
              <wp:posOffset>-2540</wp:posOffset>
            </wp:positionH>
            <wp:positionV relativeFrom="paragraph">
              <wp:posOffset>28204</wp:posOffset>
            </wp:positionV>
            <wp:extent cx="435610" cy="798195"/>
            <wp:effectExtent l="0" t="0" r="2540" b="1905"/>
            <wp:wrapNone/>
            <wp:docPr id="24" name="Afbeelding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itrobenzyn.PCX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610" cy="798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2D8F45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2ADE4ADF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2CEB09C8" w14:textId="77777777" w:rsidR="00160BEE" w:rsidRPr="00A0211D" w:rsidRDefault="00160BEE" w:rsidP="00160BEE">
      <w:pPr>
        <w:spacing w:line="276" w:lineRule="auto"/>
        <w:rPr>
          <w:rFonts w:ascii="Trebuchet MS" w:hAnsi="Trebuchet MS"/>
        </w:rPr>
      </w:pPr>
    </w:p>
    <w:p w14:paraId="4FE2FD0C" w14:textId="77777777" w:rsidR="00160BEE" w:rsidRPr="00A0211D" w:rsidRDefault="00160BEE" w:rsidP="00160BEE">
      <w:pPr>
        <w:pStyle w:val="vraag"/>
        <w:tabs>
          <w:tab w:val="clear" w:pos="720"/>
          <w:tab w:val="clear" w:pos="9072"/>
          <w:tab w:val="right" w:pos="9639"/>
        </w:tabs>
        <w:spacing w:before="120" w:after="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Geef de vorming van dit intermediair weer in een reactievergelijking met structuurformules; </w:t>
      </w:r>
    </w:p>
    <w:p w14:paraId="63CD81B5" w14:textId="46A89DED" w:rsidR="006A6EBE" w:rsidRPr="00A0211D" w:rsidRDefault="006A6EBE" w:rsidP="00160BEE">
      <w:pPr>
        <w:pStyle w:val="vraag"/>
        <w:numPr>
          <w:ilvl w:val="0"/>
          <w:numId w:val="49"/>
        </w:numPr>
        <w:tabs>
          <w:tab w:val="clear" w:pos="9072"/>
          <w:tab w:val="right" w:pos="9639"/>
        </w:tabs>
        <w:spacing w:after="0" w:line="276" w:lineRule="auto"/>
        <w:ind w:left="425" w:right="-567" w:hanging="425"/>
        <w:rPr>
          <w:rFonts w:ascii="Trebuchet MS" w:hAnsi="Trebuchet MS"/>
        </w:rPr>
      </w:pPr>
      <w:r w:rsidRPr="00A0211D">
        <w:rPr>
          <w:rFonts w:ascii="Trebuchet MS" w:hAnsi="Trebuchet MS"/>
        </w:rPr>
        <w:t>teken alle relevante niet-bindende elektronenparen;</w:t>
      </w:r>
    </w:p>
    <w:p w14:paraId="4B8FB3F8" w14:textId="55C8111B" w:rsidR="006A6EBE" w:rsidRPr="00A0211D" w:rsidRDefault="00160BEE" w:rsidP="00EB6192">
      <w:pPr>
        <w:pStyle w:val="vraag"/>
        <w:numPr>
          <w:ilvl w:val="0"/>
          <w:numId w:val="49"/>
        </w:numPr>
        <w:tabs>
          <w:tab w:val="clear" w:pos="9072"/>
          <w:tab w:val="right" w:pos="9639"/>
        </w:tabs>
        <w:spacing w:after="0" w:line="276" w:lineRule="auto"/>
        <w:ind w:left="425" w:right="-567" w:hanging="425"/>
      </w:pPr>
      <w:r w:rsidRPr="00A0211D">
        <w:rPr>
          <w:noProof/>
        </w:rPr>
        <w:drawing>
          <wp:anchor distT="0" distB="0" distL="114300" distR="114300" simplePos="0" relativeHeight="251658258" behindDoc="0" locked="0" layoutInCell="1" allowOverlap="1" wp14:anchorId="46869E7E" wp14:editId="357B249C">
            <wp:simplePos x="0" y="0"/>
            <wp:positionH relativeFrom="column">
              <wp:posOffset>1916430</wp:posOffset>
            </wp:positionH>
            <wp:positionV relativeFrom="paragraph">
              <wp:posOffset>174625</wp:posOffset>
            </wp:positionV>
            <wp:extent cx="320675" cy="133350"/>
            <wp:effectExtent l="0" t="0" r="3175" b="0"/>
            <wp:wrapNone/>
            <wp:docPr id="25" name="Afbeelding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6"/>
                    <pic:cNvPicPr>
                      <a:picLocks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EBE" w:rsidRPr="00A0211D">
        <w:rPr>
          <w:rFonts w:ascii="Trebuchet MS" w:hAnsi="Trebuchet MS"/>
        </w:rPr>
        <w:t xml:space="preserve">zet </w:t>
      </w:r>
      <w:r w:rsidR="006E4921" w:rsidRPr="00A0211D">
        <w:rPr>
          <w:rFonts w:ascii="Trebuchet MS" w:hAnsi="Trebuchet MS"/>
        </w:rPr>
        <w:t xml:space="preserve">eventuele </w:t>
      </w:r>
      <w:r w:rsidR="006A6EBE" w:rsidRPr="00A0211D">
        <w:rPr>
          <w:rFonts w:ascii="Trebuchet MS" w:hAnsi="Trebuchet MS"/>
        </w:rPr>
        <w:t>formele</w:t>
      </w:r>
      <w:r w:rsidR="006E4921" w:rsidRPr="00A0211D">
        <w:rPr>
          <w:rFonts w:ascii="Trebuchet MS" w:hAnsi="Trebuchet MS"/>
        </w:rPr>
        <w:t xml:space="preserve"> ladingen op de juiste plaats;</w:t>
      </w:r>
    </w:p>
    <w:p w14:paraId="2B23BF30" w14:textId="792D9EB4" w:rsidR="00160BEE" w:rsidRPr="00A0211D" w:rsidRDefault="00160BEE" w:rsidP="00160BEE">
      <w:pPr>
        <w:pStyle w:val="vraag"/>
        <w:numPr>
          <w:ilvl w:val="0"/>
          <w:numId w:val="49"/>
        </w:numPr>
        <w:tabs>
          <w:tab w:val="clear" w:pos="9072"/>
          <w:tab w:val="right" w:pos="9639"/>
        </w:tabs>
        <w:spacing w:after="0" w:line="276" w:lineRule="auto"/>
        <w:ind w:left="425" w:right="-567" w:hanging="425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geef met kromme pijlen (         ) aan hoe elektronenparen </w:t>
      </w:r>
      <w:r w:rsidR="006E4921" w:rsidRPr="00A0211D">
        <w:rPr>
          <w:rFonts w:ascii="Trebuchet MS" w:hAnsi="Trebuchet MS"/>
        </w:rPr>
        <w:t>zich verplaatsen</w:t>
      </w:r>
      <w:r w:rsidRPr="00A0211D">
        <w:rPr>
          <w:rFonts w:ascii="Trebuchet MS" w:hAnsi="Trebuchet MS"/>
        </w:rPr>
        <w:t xml:space="preserve">. </w:t>
      </w:r>
      <w:r w:rsidRPr="00A0211D">
        <w:rPr>
          <w:rFonts w:ascii="Trebuchet MS" w:hAnsi="Trebuchet MS"/>
        </w:rPr>
        <w:tab/>
        <w:t>3</w:t>
      </w:r>
    </w:p>
    <w:p w14:paraId="156A5182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>Vervolgens reageert een tweede OH</w:t>
      </w:r>
      <w:r w:rsidRPr="00A0211D">
        <w:rPr>
          <w:rFonts w:ascii="Symbol" w:eastAsia="Symbol" w:hAnsi="Symbol" w:cs="Symbol"/>
          <w:vertAlign w:val="superscript"/>
          <w:lang w:val="es-ES_tradnl"/>
        </w:rPr>
        <w:t>-</w:t>
      </w:r>
      <w:r w:rsidRPr="00A0211D">
        <w:rPr>
          <w:rFonts w:ascii="Trebuchet MS" w:hAnsi="Trebuchet MS"/>
        </w:rPr>
        <w:t xml:space="preserve"> ion, waarbij in twee stappen een </w:t>
      </w:r>
      <w:r w:rsidRPr="00A0211D">
        <w:rPr>
          <w:rFonts w:ascii="Trebuchet MS" w:hAnsi="Trebuchet MS"/>
          <w:i/>
        </w:rPr>
        <w:t>para</w:t>
      </w:r>
      <w:r w:rsidRPr="00A0211D">
        <w:rPr>
          <w:rFonts w:ascii="Trebuchet MS" w:hAnsi="Trebuchet MS"/>
        </w:rPr>
        <w:noBreakHyphen/>
      </w:r>
      <w:proofErr w:type="spellStart"/>
      <w:r w:rsidRPr="00A0211D">
        <w:rPr>
          <w:rFonts w:ascii="Trebuchet MS" w:hAnsi="Trebuchet MS"/>
        </w:rPr>
        <w:t>nitrofenolaation</w:t>
      </w:r>
      <w:proofErr w:type="spellEnd"/>
      <w:r w:rsidRPr="00A0211D">
        <w:rPr>
          <w:rFonts w:ascii="Trebuchet MS" w:hAnsi="Trebuchet MS"/>
        </w:rPr>
        <w:t xml:space="preserve"> wordt gevormd:</w:t>
      </w:r>
    </w:p>
    <w:p w14:paraId="2AC59D21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  <w:noProof/>
        </w:rPr>
        <w:drawing>
          <wp:anchor distT="0" distB="0" distL="114300" distR="114300" simplePos="0" relativeHeight="251658259" behindDoc="0" locked="0" layoutInCell="1" allowOverlap="1" wp14:anchorId="50385089" wp14:editId="1B7665C6">
            <wp:simplePos x="0" y="0"/>
            <wp:positionH relativeFrom="column">
              <wp:posOffset>-2540</wp:posOffset>
            </wp:positionH>
            <wp:positionV relativeFrom="paragraph">
              <wp:posOffset>93716</wp:posOffset>
            </wp:positionV>
            <wp:extent cx="2862805" cy="2426829"/>
            <wp:effectExtent l="0" t="0" r="0" b="0"/>
            <wp:wrapNone/>
            <wp:docPr id="26" name="Afbeelding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orming fenolaat.PCX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805" cy="24268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29B79A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2D758D20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11B3D9F9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3BBDD4AA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7C9441DD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5EAFBFC2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175C54B7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4C2A9EC9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1A1A689A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</w:p>
    <w:p w14:paraId="022B9EC9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Na aanzuren ontstaat tenslotte het </w:t>
      </w:r>
      <w:r w:rsidRPr="00A0211D">
        <w:rPr>
          <w:rFonts w:ascii="Trebuchet MS" w:hAnsi="Trebuchet MS"/>
          <w:i/>
        </w:rPr>
        <w:t>para</w:t>
      </w:r>
      <w:r w:rsidRPr="00A0211D">
        <w:rPr>
          <w:rFonts w:ascii="Trebuchet MS" w:hAnsi="Trebuchet MS"/>
        </w:rPr>
        <w:t>–nitrofenol.</w:t>
      </w:r>
    </w:p>
    <w:p w14:paraId="5E773965" w14:textId="696D7876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  <w:i/>
        </w:rPr>
        <w:t>Para</w:t>
      </w:r>
      <w:r w:rsidRPr="00A0211D">
        <w:rPr>
          <w:rFonts w:ascii="Trebuchet MS" w:hAnsi="Trebuchet MS"/>
        </w:rPr>
        <w:t>-nitrofenol is niet het enige organische product</w:t>
      </w:r>
      <w:r w:rsidR="006E4921" w:rsidRPr="00A0211D">
        <w:rPr>
          <w:rFonts w:ascii="Trebuchet MS" w:hAnsi="Trebuchet MS"/>
        </w:rPr>
        <w:t xml:space="preserve"> dat volgens dit mechanisme</w:t>
      </w:r>
      <w:r w:rsidRPr="00A0211D">
        <w:rPr>
          <w:rFonts w:ascii="Trebuchet MS" w:hAnsi="Trebuchet MS"/>
        </w:rPr>
        <w:t xml:space="preserve"> in deze reactie</w:t>
      </w:r>
      <w:r w:rsidR="006E4921" w:rsidRPr="00A0211D">
        <w:rPr>
          <w:rFonts w:ascii="Trebuchet MS" w:hAnsi="Trebuchet MS"/>
        </w:rPr>
        <w:t xml:space="preserve"> ontstaat</w:t>
      </w:r>
      <w:r w:rsidRPr="00A0211D">
        <w:rPr>
          <w:rFonts w:ascii="Trebuchet MS" w:hAnsi="Trebuchet MS"/>
        </w:rPr>
        <w:t>.</w:t>
      </w:r>
    </w:p>
    <w:p w14:paraId="1EE1B043" w14:textId="559B7BA9" w:rsidR="00160BEE" w:rsidRPr="00A0211D" w:rsidRDefault="00160BEE" w:rsidP="00160BEE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Geef de structuurformule van het </w:t>
      </w:r>
      <w:r w:rsidR="006E4921" w:rsidRPr="00A0211D">
        <w:rPr>
          <w:rFonts w:ascii="Trebuchet MS" w:hAnsi="Trebuchet MS"/>
        </w:rPr>
        <w:t xml:space="preserve">andere </w:t>
      </w:r>
      <w:r w:rsidRPr="00A0211D">
        <w:rPr>
          <w:rFonts w:ascii="Trebuchet MS" w:hAnsi="Trebuchet MS"/>
        </w:rPr>
        <w:t>organische product dat ontstaat.</w:t>
      </w:r>
      <w:r w:rsidRPr="00A0211D">
        <w:rPr>
          <w:rFonts w:ascii="Trebuchet MS" w:hAnsi="Trebuchet MS"/>
        </w:rPr>
        <w:tab/>
        <w:t>1</w:t>
      </w:r>
    </w:p>
    <w:p w14:paraId="5333B947" w14:textId="77777777" w:rsidR="00160BEE" w:rsidRPr="00A0211D" w:rsidRDefault="00160BEE" w:rsidP="00160BEE">
      <w:pPr>
        <w:spacing w:before="120" w:line="276" w:lineRule="auto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In bovenstaande reactieschema’s is weergegeven wat het rendement is van de vermelde omzettingen. </w:t>
      </w:r>
    </w:p>
    <w:p w14:paraId="0257C8D1" w14:textId="77777777" w:rsidR="00160BEE" w:rsidRPr="00A0211D" w:rsidRDefault="00160BEE" w:rsidP="00160BEE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>Bereken aan de hand van deze gegevens hoeveel ton paracetamol kan worden geproduceerd uitgaande van 1,00 ton benzeen.</w:t>
      </w:r>
      <w:r w:rsidRPr="00A0211D">
        <w:rPr>
          <w:rFonts w:ascii="Trebuchet MS" w:hAnsi="Trebuchet MS"/>
        </w:rPr>
        <w:tab/>
        <w:t>4</w:t>
      </w:r>
    </w:p>
    <w:p w14:paraId="7CBF9C3D" w14:textId="77777777" w:rsidR="00160BEE" w:rsidRPr="00A0211D" w:rsidRDefault="00160BEE" w:rsidP="00160BEE">
      <w:pPr>
        <w:rPr>
          <w:rFonts w:ascii="Trebuchet MS" w:hAnsi="Trebuchet MS"/>
        </w:rPr>
      </w:pPr>
    </w:p>
    <w:p w14:paraId="5BE7F3A4" w14:textId="77777777" w:rsidR="00160BEE" w:rsidRPr="00A0211D" w:rsidRDefault="00160BEE">
      <w:pPr>
        <w:rPr>
          <w:rFonts w:ascii="Trebuchet MS" w:hAnsi="Trebuchet MS"/>
          <w:b/>
          <w:sz w:val="28"/>
          <w:szCs w:val="20"/>
        </w:rPr>
      </w:pPr>
      <w:r w:rsidRPr="00A0211D">
        <w:rPr>
          <w:rFonts w:ascii="Trebuchet MS" w:hAnsi="Trebuchet MS"/>
        </w:rPr>
        <w:br w:type="page"/>
      </w:r>
    </w:p>
    <w:p w14:paraId="5C2710A3" w14:textId="4625D18A" w:rsidR="001677F5" w:rsidRPr="00A0211D" w:rsidRDefault="001677F5" w:rsidP="001677F5">
      <w:pPr>
        <w:pStyle w:val="opgave"/>
        <w:numPr>
          <w:ilvl w:val="0"/>
          <w:numId w:val="24"/>
        </w:numPr>
        <w:spacing w:before="120" w:line="276" w:lineRule="auto"/>
        <w:ind w:right="-567"/>
        <w:rPr>
          <w:rFonts w:ascii="Trebuchet MS" w:hAnsi="Trebuchet MS"/>
        </w:rPr>
      </w:pPr>
      <w:proofErr w:type="spellStart"/>
      <w:r w:rsidRPr="00A0211D">
        <w:rPr>
          <w:rFonts w:ascii="Trebuchet MS" w:hAnsi="Trebuchet MS"/>
        </w:rPr>
        <w:lastRenderedPageBreak/>
        <w:t>Wüstiet</w:t>
      </w:r>
      <w:proofErr w:type="spellEnd"/>
      <w:r w:rsidRPr="00A0211D">
        <w:rPr>
          <w:rFonts w:ascii="Trebuchet MS" w:hAnsi="Trebuchet MS"/>
        </w:rPr>
        <w:tab/>
        <w:t>(1</w:t>
      </w:r>
      <w:r w:rsidR="001F1408" w:rsidRPr="00A0211D">
        <w:rPr>
          <w:rFonts w:ascii="Trebuchet MS" w:hAnsi="Trebuchet MS"/>
        </w:rPr>
        <w:t>8</w:t>
      </w:r>
      <w:r w:rsidRPr="00A0211D">
        <w:rPr>
          <w:rFonts w:ascii="Trebuchet MS" w:hAnsi="Trebuchet MS"/>
        </w:rPr>
        <w:t xml:space="preserve"> punten)</w:t>
      </w:r>
    </w:p>
    <w:p w14:paraId="61B62570" w14:textId="77777777" w:rsidR="001677F5" w:rsidRPr="00A0211D" w:rsidRDefault="001677F5" w:rsidP="001677F5">
      <w:pPr>
        <w:spacing w:line="276" w:lineRule="auto"/>
        <w:rPr>
          <w:rFonts w:ascii="Trebuchet MS" w:hAnsi="Trebuchet MS"/>
          <w:color w:val="000000"/>
        </w:rPr>
      </w:pPr>
      <w:proofErr w:type="spellStart"/>
      <w:r w:rsidRPr="00A0211D">
        <w:rPr>
          <w:rFonts w:ascii="Trebuchet MS" w:hAnsi="Trebuchet MS"/>
        </w:rPr>
        <w:t>Wüstiet</w:t>
      </w:r>
      <w:proofErr w:type="spellEnd"/>
      <w:r w:rsidRPr="00A0211D">
        <w:rPr>
          <w:rFonts w:ascii="Trebuchet MS" w:hAnsi="Trebuchet MS"/>
        </w:rPr>
        <w:t xml:space="preserve"> is een mineraal met formule </w:t>
      </w:r>
      <w:proofErr w:type="spellStart"/>
      <w:r w:rsidRPr="00A0211D">
        <w:rPr>
          <w:rFonts w:ascii="Trebuchet MS" w:hAnsi="Trebuchet MS"/>
        </w:rPr>
        <w:t>Fe</w:t>
      </w:r>
      <w:r w:rsidRPr="00A0211D">
        <w:rPr>
          <w:rFonts w:ascii="Trebuchet MS" w:hAnsi="Trebuchet MS"/>
          <w:i/>
          <w:vertAlign w:val="subscript"/>
        </w:rPr>
        <w:t>x</w:t>
      </w:r>
      <w:r w:rsidRPr="00A0211D">
        <w:rPr>
          <w:rFonts w:ascii="Trebuchet MS" w:hAnsi="Trebuchet MS"/>
        </w:rPr>
        <w:t>O</w:t>
      </w:r>
      <w:proofErr w:type="spellEnd"/>
      <w:r w:rsidRPr="00A0211D">
        <w:rPr>
          <w:rFonts w:ascii="Trebuchet MS" w:hAnsi="Trebuchet MS"/>
        </w:rPr>
        <w:t xml:space="preserve">. De waarde van </w:t>
      </w:r>
      <w:r w:rsidRPr="00A0211D">
        <w:rPr>
          <w:rFonts w:ascii="Trebuchet MS" w:hAnsi="Trebuchet MS"/>
          <w:i/>
        </w:rPr>
        <w:t>x</w:t>
      </w:r>
      <w:r w:rsidRPr="00A0211D">
        <w:rPr>
          <w:rFonts w:ascii="Trebuchet MS" w:hAnsi="Trebuchet MS"/>
        </w:rPr>
        <w:t xml:space="preserve"> is afhankelijk van de ontstaanswijze van het mineraal en ligt tussen 0,85 en 0,95. Dat </w:t>
      </w:r>
      <w:r w:rsidRPr="00A0211D">
        <w:rPr>
          <w:rFonts w:ascii="Trebuchet MS" w:hAnsi="Trebuchet MS"/>
          <w:i/>
        </w:rPr>
        <w:t>x</w:t>
      </w:r>
      <w:r w:rsidRPr="00A0211D">
        <w:rPr>
          <w:rFonts w:ascii="Trebuchet MS" w:hAnsi="Trebuchet MS"/>
        </w:rPr>
        <w:t xml:space="preserve"> kleiner is dan 1 komt door het feit dat in </w:t>
      </w:r>
      <w:proofErr w:type="spellStart"/>
      <w:r w:rsidRPr="00A0211D">
        <w:rPr>
          <w:rFonts w:ascii="Trebuchet MS" w:hAnsi="Trebuchet MS"/>
        </w:rPr>
        <w:t>wüstiet</w:t>
      </w:r>
      <w:proofErr w:type="spellEnd"/>
      <w:r w:rsidRPr="00A0211D">
        <w:rPr>
          <w:rFonts w:ascii="Trebuchet MS" w:hAnsi="Trebuchet MS"/>
        </w:rPr>
        <w:t xml:space="preserve"> zowel Fe</w:t>
      </w:r>
      <w:r w:rsidRPr="00A0211D">
        <w:rPr>
          <w:rFonts w:ascii="Trebuchet MS" w:hAnsi="Trebuchet MS"/>
          <w:vertAlign w:val="superscript"/>
        </w:rPr>
        <w:t>2+</w:t>
      </w:r>
      <w:r w:rsidRPr="00A0211D">
        <w:rPr>
          <w:rFonts w:ascii="Trebuchet MS" w:hAnsi="Trebuchet MS"/>
        </w:rPr>
        <w:t xml:space="preserve"> ionen als Fe</w:t>
      </w:r>
      <w:r w:rsidRPr="00A0211D">
        <w:rPr>
          <w:rFonts w:ascii="Trebuchet MS" w:hAnsi="Trebuchet MS"/>
          <w:vertAlign w:val="superscript"/>
        </w:rPr>
        <w:t>3+</w:t>
      </w:r>
      <w:r w:rsidRPr="00A0211D">
        <w:rPr>
          <w:rFonts w:ascii="Trebuchet MS" w:hAnsi="Trebuchet MS"/>
        </w:rPr>
        <w:t xml:space="preserve"> ionen voorkomen.</w:t>
      </w:r>
    </w:p>
    <w:p w14:paraId="23C72CEE" w14:textId="77777777" w:rsidR="001677F5" w:rsidRPr="00A0211D" w:rsidRDefault="001677F5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Bereken de </w:t>
      </w:r>
      <w:proofErr w:type="spellStart"/>
      <w:r w:rsidRPr="00A0211D">
        <w:rPr>
          <w:rFonts w:ascii="Trebuchet MS" w:hAnsi="Trebuchet MS"/>
        </w:rPr>
        <w:t>molverhouding</w:t>
      </w:r>
      <w:proofErr w:type="spellEnd"/>
      <w:r w:rsidRPr="00A0211D">
        <w:rPr>
          <w:rFonts w:ascii="Trebuchet MS" w:hAnsi="Trebuchet MS"/>
        </w:rPr>
        <w:t xml:space="preserve"> tussen Fe</w:t>
      </w:r>
      <w:r w:rsidRPr="00A0211D">
        <w:rPr>
          <w:rFonts w:ascii="Trebuchet MS" w:hAnsi="Trebuchet MS"/>
          <w:vertAlign w:val="superscript"/>
        </w:rPr>
        <w:t>2+</w:t>
      </w:r>
      <w:r w:rsidRPr="00A0211D">
        <w:rPr>
          <w:rFonts w:ascii="Trebuchet MS" w:hAnsi="Trebuchet MS"/>
        </w:rPr>
        <w:t xml:space="preserve"> en Fe</w:t>
      </w:r>
      <w:r w:rsidRPr="00A0211D">
        <w:rPr>
          <w:rFonts w:ascii="Trebuchet MS" w:hAnsi="Trebuchet MS"/>
          <w:vertAlign w:val="superscript"/>
        </w:rPr>
        <w:t>3+</w:t>
      </w:r>
      <w:r w:rsidRPr="00A0211D">
        <w:rPr>
          <w:rFonts w:ascii="Trebuchet MS" w:hAnsi="Trebuchet MS"/>
        </w:rPr>
        <w:t xml:space="preserve"> in </w:t>
      </w:r>
      <w:proofErr w:type="spellStart"/>
      <w:r w:rsidRPr="00A0211D">
        <w:rPr>
          <w:rFonts w:ascii="Trebuchet MS" w:hAnsi="Trebuchet MS"/>
        </w:rPr>
        <w:t>wüstiet</w:t>
      </w:r>
      <w:proofErr w:type="spellEnd"/>
      <w:r w:rsidRPr="00A0211D">
        <w:rPr>
          <w:rFonts w:ascii="Trebuchet MS" w:hAnsi="Trebuchet MS"/>
        </w:rPr>
        <w:t xml:space="preserve"> met formule Fe</w:t>
      </w:r>
      <w:r w:rsidRPr="00A0211D">
        <w:rPr>
          <w:rFonts w:ascii="Trebuchet MS" w:hAnsi="Trebuchet MS"/>
          <w:vertAlign w:val="subscript"/>
        </w:rPr>
        <w:t>0,87</w:t>
      </w:r>
      <w:r w:rsidRPr="00A0211D">
        <w:rPr>
          <w:rFonts w:ascii="Trebuchet MS" w:hAnsi="Trebuchet MS"/>
        </w:rPr>
        <w:t>O. Noteer je antwoord als Fe</w:t>
      </w:r>
      <w:r w:rsidRPr="00A0211D">
        <w:rPr>
          <w:rFonts w:ascii="Trebuchet MS" w:hAnsi="Trebuchet MS"/>
          <w:vertAlign w:val="superscript"/>
        </w:rPr>
        <w:t>2+ </w:t>
      </w:r>
      <w:r w:rsidRPr="00A0211D">
        <w:rPr>
          <w:rFonts w:ascii="Trebuchet MS" w:hAnsi="Trebuchet MS"/>
        </w:rPr>
        <w:t>:</w:t>
      </w:r>
      <w:r w:rsidRPr="00A0211D">
        <w:rPr>
          <w:rFonts w:ascii="Trebuchet MS" w:hAnsi="Trebuchet MS"/>
          <w:vertAlign w:val="superscript"/>
        </w:rPr>
        <w:t> </w:t>
      </w:r>
      <w:r w:rsidRPr="00A0211D">
        <w:rPr>
          <w:rFonts w:ascii="Trebuchet MS" w:hAnsi="Trebuchet MS"/>
        </w:rPr>
        <w:t>Fe</w:t>
      </w:r>
      <w:r w:rsidRPr="00A0211D">
        <w:rPr>
          <w:rFonts w:ascii="Trebuchet MS" w:hAnsi="Trebuchet MS"/>
          <w:vertAlign w:val="superscript"/>
        </w:rPr>
        <w:t>3+</w:t>
      </w:r>
      <w:r w:rsidRPr="00A0211D">
        <w:rPr>
          <w:rFonts w:ascii="Trebuchet MS" w:hAnsi="Trebuchet MS"/>
        </w:rPr>
        <w:t> = … : 1,0.</w:t>
      </w:r>
      <w:r w:rsidRPr="00A0211D">
        <w:rPr>
          <w:rFonts w:ascii="Trebuchet MS" w:hAnsi="Trebuchet MS"/>
        </w:rPr>
        <w:tab/>
        <w:t>3</w:t>
      </w:r>
    </w:p>
    <w:p w14:paraId="2B1367E0" w14:textId="77777777" w:rsidR="001677F5" w:rsidRPr="00A0211D" w:rsidRDefault="001677F5" w:rsidP="001677F5">
      <w:pPr>
        <w:spacing w:line="276" w:lineRule="auto"/>
        <w:rPr>
          <w:rFonts w:ascii="Trebuchet MS" w:hAnsi="Trebuchet MS"/>
          <w:color w:val="000000"/>
        </w:rPr>
      </w:pPr>
      <w:proofErr w:type="spellStart"/>
      <w:r w:rsidRPr="00A0211D">
        <w:rPr>
          <w:rFonts w:ascii="Trebuchet MS" w:hAnsi="Trebuchet MS"/>
          <w:color w:val="000000"/>
        </w:rPr>
        <w:t>Wüstiet</w:t>
      </w:r>
      <w:proofErr w:type="spellEnd"/>
      <w:r w:rsidRPr="00A0211D">
        <w:rPr>
          <w:rFonts w:ascii="Trebuchet MS" w:hAnsi="Trebuchet MS"/>
          <w:color w:val="000000"/>
        </w:rPr>
        <w:t xml:space="preserve"> is gekristalliseerd op dezelfde manier als </w:t>
      </w:r>
      <w:proofErr w:type="spellStart"/>
      <w:r w:rsidRPr="00A0211D">
        <w:rPr>
          <w:rFonts w:ascii="Trebuchet MS" w:hAnsi="Trebuchet MS"/>
          <w:color w:val="000000"/>
        </w:rPr>
        <w:t>NaCl</w:t>
      </w:r>
      <w:proofErr w:type="spellEnd"/>
      <w:r w:rsidRPr="00A0211D">
        <w:rPr>
          <w:rFonts w:ascii="Trebuchet MS" w:hAnsi="Trebuchet MS"/>
          <w:color w:val="000000"/>
        </w:rPr>
        <w:t xml:space="preserve">. De </w:t>
      </w:r>
      <w:proofErr w:type="spellStart"/>
      <w:r w:rsidRPr="00A0211D">
        <w:rPr>
          <w:rFonts w:ascii="Trebuchet MS" w:hAnsi="Trebuchet MS"/>
          <w:color w:val="000000"/>
        </w:rPr>
        <w:t>eenheidscel</w:t>
      </w:r>
      <w:proofErr w:type="spellEnd"/>
      <w:r w:rsidRPr="00A0211D">
        <w:rPr>
          <w:rFonts w:ascii="Trebuchet MS" w:hAnsi="Trebuchet MS"/>
          <w:color w:val="000000"/>
        </w:rPr>
        <w:t xml:space="preserve"> van </w:t>
      </w:r>
      <w:proofErr w:type="spellStart"/>
      <w:r w:rsidRPr="00A0211D">
        <w:rPr>
          <w:rFonts w:ascii="Trebuchet MS" w:hAnsi="Trebuchet MS"/>
          <w:color w:val="000000"/>
        </w:rPr>
        <w:t>NaCl</w:t>
      </w:r>
      <w:proofErr w:type="spellEnd"/>
      <w:r w:rsidRPr="00A0211D">
        <w:rPr>
          <w:rFonts w:ascii="Trebuchet MS" w:hAnsi="Trebuchet MS"/>
          <w:color w:val="000000"/>
        </w:rPr>
        <w:t xml:space="preserve"> is hieronder weergegeven.</w:t>
      </w:r>
    </w:p>
    <w:p w14:paraId="2284C5CF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noProof/>
          <w:color w:val="000000"/>
        </w:rPr>
        <w:drawing>
          <wp:anchor distT="0" distB="0" distL="114300" distR="114300" simplePos="0" relativeHeight="251658255" behindDoc="0" locked="0" layoutInCell="1" allowOverlap="1" wp14:anchorId="184B48C7" wp14:editId="1B33B6FD">
            <wp:simplePos x="0" y="0"/>
            <wp:positionH relativeFrom="column">
              <wp:posOffset>5715</wp:posOffset>
            </wp:positionH>
            <wp:positionV relativeFrom="paragraph">
              <wp:posOffset>18151</wp:posOffset>
            </wp:positionV>
            <wp:extent cx="1271270" cy="1268095"/>
            <wp:effectExtent l="0" t="0" r="5080" b="8255"/>
            <wp:wrapNone/>
            <wp:docPr id="20" name="Afbeelding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acl structuur.PCX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1270" cy="1268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A549F9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</w:p>
    <w:p w14:paraId="1213C301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</w:p>
    <w:p w14:paraId="1B2CC645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</w:p>
    <w:p w14:paraId="1FBF14CB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</w:p>
    <w:p w14:paraId="008D6D6B" w14:textId="205ED7FE" w:rsidR="001677F5" w:rsidRPr="00A0211D" w:rsidRDefault="001677F5" w:rsidP="001677F5">
      <w:pPr>
        <w:spacing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color w:val="000000" w:themeColor="text1"/>
        </w:rPr>
        <w:t xml:space="preserve">In </w:t>
      </w:r>
      <w:r w:rsidR="006E4921" w:rsidRPr="00A0211D">
        <w:rPr>
          <w:rFonts w:ascii="Trebuchet MS" w:hAnsi="Trebuchet MS"/>
          <w:color w:val="000000" w:themeColor="text1"/>
        </w:rPr>
        <w:t xml:space="preserve">het kristal van </w:t>
      </w:r>
      <w:proofErr w:type="spellStart"/>
      <w:r w:rsidR="006E4921" w:rsidRPr="00A0211D">
        <w:rPr>
          <w:rFonts w:ascii="Trebuchet MS" w:hAnsi="Trebuchet MS"/>
          <w:color w:val="000000" w:themeColor="text1"/>
        </w:rPr>
        <w:t>NaCl</w:t>
      </w:r>
      <w:proofErr w:type="spellEnd"/>
      <w:r w:rsidR="006E4921" w:rsidRPr="00A0211D">
        <w:rPr>
          <w:rFonts w:ascii="Trebuchet MS" w:hAnsi="Trebuchet MS"/>
          <w:color w:val="000000" w:themeColor="text1"/>
        </w:rPr>
        <w:t xml:space="preserve"> zijn alle posities in het kristalrooster bezet, maar in </w:t>
      </w:r>
      <w:r w:rsidRPr="00A0211D">
        <w:rPr>
          <w:rFonts w:ascii="Trebuchet MS" w:hAnsi="Trebuchet MS"/>
          <w:color w:val="000000" w:themeColor="text1"/>
        </w:rPr>
        <w:t xml:space="preserve">kristallen van </w:t>
      </w:r>
      <w:proofErr w:type="spellStart"/>
      <w:r w:rsidRPr="00A0211D">
        <w:rPr>
          <w:rFonts w:ascii="Trebuchet MS" w:hAnsi="Trebuchet MS"/>
          <w:color w:val="000000" w:themeColor="text1"/>
        </w:rPr>
        <w:t>wüstiet</w:t>
      </w:r>
      <w:proofErr w:type="spellEnd"/>
      <w:r w:rsidRPr="00A0211D">
        <w:rPr>
          <w:rFonts w:ascii="Trebuchet MS" w:hAnsi="Trebuchet MS"/>
          <w:color w:val="000000" w:themeColor="text1"/>
        </w:rPr>
        <w:t xml:space="preserve"> komen ‘gaten’ voor</w:t>
      </w:r>
      <w:r w:rsidR="000A0483" w:rsidRPr="00A0211D">
        <w:rPr>
          <w:rFonts w:ascii="Trebuchet MS" w:hAnsi="Trebuchet MS"/>
          <w:color w:val="000000" w:themeColor="text1"/>
        </w:rPr>
        <w:t>: op een aantal plaatsen in het kristalrooster missen ionen.</w:t>
      </w:r>
      <w:r w:rsidRPr="00A0211D">
        <w:rPr>
          <w:rFonts w:ascii="Trebuchet MS" w:hAnsi="Trebuchet MS"/>
          <w:color w:val="000000" w:themeColor="text1"/>
        </w:rPr>
        <w:t xml:space="preserve"> </w:t>
      </w:r>
    </w:p>
    <w:p w14:paraId="4CAB41CA" w14:textId="77777777" w:rsidR="001677F5" w:rsidRPr="00A0211D" w:rsidRDefault="001677F5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>Geef hiervoor een verklaring.</w:t>
      </w:r>
      <w:r w:rsidRPr="00A0211D">
        <w:rPr>
          <w:rFonts w:ascii="Trebuchet MS" w:hAnsi="Trebuchet MS"/>
        </w:rPr>
        <w:tab/>
        <w:t>1</w:t>
      </w:r>
    </w:p>
    <w:p w14:paraId="6107CAC2" w14:textId="3CAA5C31" w:rsidR="001677F5" w:rsidRPr="00A0211D" w:rsidRDefault="001677F5" w:rsidP="001677F5">
      <w:pPr>
        <w:spacing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color w:val="000000"/>
        </w:rPr>
        <w:t xml:space="preserve">Een bepaalde soort </w:t>
      </w:r>
      <w:proofErr w:type="spellStart"/>
      <w:r w:rsidRPr="00A0211D">
        <w:rPr>
          <w:rFonts w:ascii="Trebuchet MS" w:hAnsi="Trebuchet MS"/>
          <w:color w:val="000000"/>
        </w:rPr>
        <w:t>wüstiet</w:t>
      </w:r>
      <w:proofErr w:type="spellEnd"/>
      <w:r w:rsidRPr="00A0211D">
        <w:rPr>
          <w:rFonts w:ascii="Trebuchet MS" w:hAnsi="Trebuchet MS"/>
          <w:color w:val="000000"/>
        </w:rPr>
        <w:t xml:space="preserve"> heeft een dichtheid van 5,71·10</w:t>
      </w:r>
      <w:r w:rsidRPr="00A0211D">
        <w:rPr>
          <w:rFonts w:ascii="Trebuchet MS" w:hAnsi="Trebuchet MS"/>
          <w:color w:val="000000"/>
          <w:vertAlign w:val="superscript"/>
        </w:rPr>
        <w:t>3</w:t>
      </w:r>
      <w:r w:rsidRPr="00A0211D">
        <w:rPr>
          <w:rFonts w:ascii="Trebuchet MS" w:hAnsi="Trebuchet MS"/>
          <w:color w:val="000000"/>
        </w:rPr>
        <w:t xml:space="preserve"> kg</w:t>
      </w:r>
      <w:r w:rsidRPr="00A0211D">
        <w:rPr>
          <w:rFonts w:ascii="Trebuchet MS" w:hAnsi="Trebuchet MS"/>
          <w:color w:val="000000"/>
          <w:vertAlign w:val="superscript"/>
        </w:rPr>
        <w:t> </w:t>
      </w:r>
      <w:r w:rsidRPr="00A0211D">
        <w:rPr>
          <w:rFonts w:ascii="Trebuchet MS" w:hAnsi="Trebuchet MS"/>
          <w:color w:val="000000"/>
        </w:rPr>
        <w:t>m</w:t>
      </w:r>
      <w:r w:rsidRPr="00A0211D">
        <w:rPr>
          <w:rFonts w:ascii="Symbol" w:eastAsia="Symbol" w:hAnsi="Symbol" w:cs="Symbol"/>
          <w:vertAlign w:val="superscript"/>
          <w:lang w:val="es-ES_tradnl"/>
        </w:rPr>
        <w:t>-</w:t>
      </w:r>
      <w:r w:rsidRPr="00A0211D">
        <w:rPr>
          <w:rFonts w:ascii="Trebuchet MS" w:hAnsi="Trebuchet MS"/>
          <w:vertAlign w:val="superscript"/>
          <w:lang w:val="es-ES_tradnl"/>
        </w:rPr>
        <w:t>3</w:t>
      </w:r>
      <w:r w:rsidRPr="00A0211D">
        <w:rPr>
          <w:rFonts w:ascii="Trebuchet MS" w:hAnsi="Trebuchet MS"/>
          <w:lang w:val="es-ES_tradnl"/>
        </w:rPr>
        <w:t>. Met behulp van röntgendiffractie</w:t>
      </w:r>
      <w:r w:rsidR="00B926F9" w:rsidRPr="00A0211D">
        <w:rPr>
          <w:rFonts w:ascii="Trebuchet MS" w:hAnsi="Trebuchet MS"/>
          <w:lang w:val="es-ES_tradnl"/>
        </w:rPr>
        <w:t xml:space="preserve"> heeft men vastgesteld dat de k</w:t>
      </w:r>
      <w:r w:rsidRPr="00A0211D">
        <w:rPr>
          <w:rFonts w:ascii="Trebuchet MS" w:hAnsi="Trebuchet MS"/>
          <w:lang w:val="es-ES_tradnl"/>
        </w:rPr>
        <w:t xml:space="preserve">ortste afstand tussen </w:t>
      </w:r>
      <w:r w:rsidR="00E161D4">
        <w:rPr>
          <w:rFonts w:ascii="Trebuchet MS" w:hAnsi="Trebuchet MS"/>
          <w:lang w:val="es-ES_tradnl"/>
        </w:rPr>
        <w:t xml:space="preserve">de </w:t>
      </w:r>
      <w:r w:rsidRPr="00A0211D">
        <w:rPr>
          <w:rFonts w:ascii="Trebuchet MS" w:hAnsi="Trebuchet MS"/>
          <w:lang w:val="es-ES_tradnl"/>
        </w:rPr>
        <w:t>kernen van twee ionen gelijk is aan 214 pm.</w:t>
      </w:r>
      <w:r w:rsidRPr="00A0211D">
        <w:rPr>
          <w:rFonts w:ascii="Trebuchet MS" w:hAnsi="Trebuchet MS"/>
          <w:color w:val="000000"/>
        </w:rPr>
        <w:t xml:space="preserve"> </w:t>
      </w:r>
    </w:p>
    <w:p w14:paraId="02FA5AC2" w14:textId="77777777" w:rsidR="001677F5" w:rsidRPr="00A0211D" w:rsidRDefault="001677F5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Bereken de waarde van </w:t>
      </w:r>
      <w:r w:rsidRPr="00A0211D">
        <w:rPr>
          <w:rFonts w:ascii="Trebuchet MS" w:hAnsi="Trebuchet MS"/>
          <w:i/>
        </w:rPr>
        <w:t>x</w:t>
      </w:r>
      <w:r w:rsidRPr="00A0211D">
        <w:rPr>
          <w:rFonts w:ascii="Trebuchet MS" w:hAnsi="Trebuchet MS"/>
        </w:rPr>
        <w:t xml:space="preserve"> in deze soort </w:t>
      </w:r>
      <w:proofErr w:type="spellStart"/>
      <w:r w:rsidRPr="00A0211D">
        <w:rPr>
          <w:rFonts w:ascii="Trebuchet MS" w:hAnsi="Trebuchet MS"/>
        </w:rPr>
        <w:t>wüstiet</w:t>
      </w:r>
      <w:proofErr w:type="spellEnd"/>
      <w:r w:rsidRPr="00A0211D">
        <w:rPr>
          <w:rFonts w:ascii="Trebuchet MS" w:hAnsi="Trebuchet MS"/>
        </w:rPr>
        <w:t>.</w:t>
      </w:r>
      <w:r w:rsidRPr="00A0211D">
        <w:rPr>
          <w:rFonts w:ascii="Trebuchet MS" w:hAnsi="Trebuchet MS"/>
        </w:rPr>
        <w:tab/>
        <w:t>6</w:t>
      </w:r>
    </w:p>
    <w:p w14:paraId="597875A1" w14:textId="6A416455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color w:val="000000"/>
        </w:rPr>
        <w:t xml:space="preserve">De waarde van </w:t>
      </w:r>
      <w:r w:rsidRPr="00A0211D">
        <w:rPr>
          <w:rFonts w:ascii="Trebuchet MS" w:hAnsi="Trebuchet MS"/>
          <w:i/>
          <w:color w:val="000000"/>
        </w:rPr>
        <w:t>x</w:t>
      </w:r>
      <w:r w:rsidRPr="00A0211D">
        <w:rPr>
          <w:rFonts w:ascii="Trebuchet MS" w:hAnsi="Trebuchet MS"/>
          <w:color w:val="000000"/>
        </w:rPr>
        <w:t xml:space="preserve"> in </w:t>
      </w:r>
      <w:proofErr w:type="spellStart"/>
      <w:r w:rsidRPr="00A0211D">
        <w:rPr>
          <w:rFonts w:ascii="Trebuchet MS" w:hAnsi="Trebuchet MS"/>
          <w:color w:val="000000"/>
        </w:rPr>
        <w:t>Fe</w:t>
      </w:r>
      <w:r w:rsidRPr="00A0211D">
        <w:rPr>
          <w:rFonts w:ascii="Trebuchet MS" w:hAnsi="Trebuchet MS"/>
          <w:color w:val="000000"/>
          <w:vertAlign w:val="subscript"/>
        </w:rPr>
        <w:t>x</w:t>
      </w:r>
      <w:r w:rsidRPr="00A0211D">
        <w:rPr>
          <w:rFonts w:ascii="Trebuchet MS" w:hAnsi="Trebuchet MS"/>
          <w:color w:val="000000"/>
        </w:rPr>
        <w:t>O</w:t>
      </w:r>
      <w:proofErr w:type="spellEnd"/>
      <w:r w:rsidRPr="00A0211D">
        <w:rPr>
          <w:rFonts w:ascii="Trebuchet MS" w:hAnsi="Trebuchet MS"/>
          <w:color w:val="000000"/>
        </w:rPr>
        <w:t xml:space="preserve"> kan ook door</w:t>
      </w:r>
      <w:r w:rsidR="00C5543A">
        <w:rPr>
          <w:rFonts w:ascii="Trebuchet MS" w:hAnsi="Trebuchet MS"/>
          <w:color w:val="000000"/>
        </w:rPr>
        <w:t xml:space="preserve"> </w:t>
      </w:r>
      <w:r w:rsidRPr="00A0211D">
        <w:rPr>
          <w:rFonts w:ascii="Trebuchet MS" w:hAnsi="Trebuchet MS"/>
          <w:color w:val="000000"/>
        </w:rPr>
        <w:t xml:space="preserve">middel van een titratie met een oplossing van kaliumpermanganaat worden bepaald. </w:t>
      </w:r>
    </w:p>
    <w:p w14:paraId="7D458152" w14:textId="46E10023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color w:val="000000"/>
        </w:rPr>
        <w:t xml:space="preserve">Om de waarde van </w:t>
      </w:r>
      <w:r w:rsidRPr="00A0211D">
        <w:rPr>
          <w:rFonts w:ascii="Trebuchet MS" w:hAnsi="Trebuchet MS"/>
          <w:i/>
          <w:iCs/>
          <w:color w:val="000000"/>
        </w:rPr>
        <w:t>x</w:t>
      </w:r>
      <w:r w:rsidRPr="00A0211D">
        <w:rPr>
          <w:rFonts w:ascii="Trebuchet MS" w:hAnsi="Trebuchet MS"/>
          <w:color w:val="000000"/>
        </w:rPr>
        <w:t xml:space="preserve"> van een andere soort </w:t>
      </w:r>
      <w:proofErr w:type="spellStart"/>
      <w:r w:rsidRPr="00A0211D">
        <w:rPr>
          <w:rFonts w:ascii="Trebuchet MS" w:hAnsi="Trebuchet MS"/>
          <w:color w:val="000000"/>
        </w:rPr>
        <w:t>wüstiet</w:t>
      </w:r>
      <w:proofErr w:type="spellEnd"/>
      <w:r w:rsidRPr="00A0211D">
        <w:rPr>
          <w:rFonts w:ascii="Trebuchet MS" w:hAnsi="Trebuchet MS"/>
          <w:color w:val="000000"/>
        </w:rPr>
        <w:t xml:space="preserve"> te bepalen, heeft men 250 mg </w:t>
      </w:r>
      <w:proofErr w:type="spellStart"/>
      <w:r w:rsidR="006E4921" w:rsidRPr="00A0211D">
        <w:rPr>
          <w:rFonts w:ascii="Trebuchet MS" w:hAnsi="Trebuchet MS"/>
          <w:color w:val="000000"/>
        </w:rPr>
        <w:t>wüstiet</w:t>
      </w:r>
      <w:proofErr w:type="spellEnd"/>
      <w:r w:rsidR="006E4921" w:rsidRPr="00A0211D">
        <w:rPr>
          <w:rFonts w:ascii="Trebuchet MS" w:hAnsi="Trebuchet MS"/>
          <w:color w:val="000000"/>
        </w:rPr>
        <w:t xml:space="preserve"> </w:t>
      </w:r>
      <w:r w:rsidRPr="00A0211D">
        <w:rPr>
          <w:rFonts w:ascii="Trebuchet MS" w:hAnsi="Trebuchet MS"/>
          <w:color w:val="000000"/>
        </w:rPr>
        <w:t>opgelost in een overmaat verdund zwavelzuur. De ontstane oplossing is getitreerd met een 0,0200 M kaliumpermanganaatoplossing. De volgende reactie trad daarbij op:</w:t>
      </w:r>
    </w:p>
    <w:p w14:paraId="6E7F23D8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color w:val="000000"/>
        </w:rPr>
        <w:t>5 Fe</w:t>
      </w:r>
      <w:r w:rsidRPr="00A0211D">
        <w:rPr>
          <w:rFonts w:ascii="Trebuchet MS" w:hAnsi="Trebuchet MS"/>
          <w:color w:val="000000"/>
          <w:vertAlign w:val="superscript"/>
        </w:rPr>
        <w:t>2+</w:t>
      </w:r>
      <w:r w:rsidRPr="00A0211D">
        <w:rPr>
          <w:rFonts w:ascii="Trebuchet MS" w:hAnsi="Trebuchet MS"/>
          <w:color w:val="000000"/>
        </w:rPr>
        <w:t xml:space="preserve">  +  MnO</w:t>
      </w:r>
      <w:r w:rsidRPr="00A0211D">
        <w:rPr>
          <w:rFonts w:ascii="Trebuchet MS" w:hAnsi="Trebuchet MS"/>
          <w:color w:val="000000"/>
          <w:vertAlign w:val="subscript"/>
        </w:rPr>
        <w:t>4</w:t>
      </w:r>
      <w:r w:rsidRPr="00A0211D">
        <w:rPr>
          <w:rFonts w:ascii="Symbol" w:eastAsia="Symbol" w:hAnsi="Symbol" w:cs="Symbol"/>
          <w:vertAlign w:val="superscript"/>
          <w:lang w:val="es-ES_tradnl"/>
        </w:rPr>
        <w:t>-</w:t>
      </w:r>
      <w:r w:rsidRPr="00A0211D">
        <w:rPr>
          <w:rFonts w:ascii="Trebuchet MS" w:hAnsi="Trebuchet MS"/>
          <w:lang w:val="es-ES_tradnl"/>
        </w:rPr>
        <w:t xml:space="preserve">  +  8 H</w:t>
      </w:r>
      <w:r w:rsidRPr="00A0211D">
        <w:rPr>
          <w:rFonts w:ascii="Trebuchet MS" w:hAnsi="Trebuchet MS"/>
          <w:vertAlign w:val="superscript"/>
          <w:lang w:val="es-ES_tradnl"/>
        </w:rPr>
        <w:t>+</w:t>
      </w:r>
      <w:r w:rsidRPr="00A0211D">
        <w:rPr>
          <w:rFonts w:ascii="Trebuchet MS" w:hAnsi="Trebuchet MS"/>
          <w:lang w:val="es-ES_tradnl"/>
        </w:rPr>
        <w:t xml:space="preserve"> </w:t>
      </w:r>
      <w:r w:rsidRPr="00A0211D">
        <w:rPr>
          <w:rFonts w:ascii="Trebuchet MS" w:hAnsi="Trebuchet MS"/>
          <w:lang w:val="en-US"/>
        </w:rPr>
        <w:t xml:space="preserve"> </w:t>
      </w:r>
      <w:bookmarkStart w:id="2" w:name="_Hlk165812611"/>
      <w:r w:rsidRPr="00A0211D">
        <w:rPr>
          <w:rFonts w:ascii="Symbol" w:eastAsia="Symbol" w:hAnsi="Symbol" w:cs="Symbol"/>
        </w:rPr>
        <w:t>®</w:t>
      </w:r>
      <w:bookmarkEnd w:id="2"/>
      <w:r w:rsidRPr="00A0211D">
        <w:rPr>
          <w:rFonts w:ascii="Trebuchet MS" w:hAnsi="Trebuchet MS" w:cs="Cambria Math"/>
          <w:lang w:val="en-US"/>
        </w:rPr>
        <w:t xml:space="preserve">  5 Fe</w:t>
      </w:r>
      <w:r w:rsidRPr="00A0211D">
        <w:rPr>
          <w:rFonts w:ascii="Trebuchet MS" w:hAnsi="Trebuchet MS" w:cs="Cambria Math"/>
          <w:vertAlign w:val="superscript"/>
          <w:lang w:val="en-US"/>
        </w:rPr>
        <w:t>3+</w:t>
      </w:r>
      <w:r w:rsidRPr="00A0211D">
        <w:rPr>
          <w:rFonts w:ascii="Trebuchet MS" w:hAnsi="Trebuchet MS" w:cs="Cambria Math"/>
          <w:lang w:val="en-US"/>
        </w:rPr>
        <w:t xml:space="preserve">  +  Mn</w:t>
      </w:r>
      <w:r w:rsidRPr="00A0211D">
        <w:rPr>
          <w:rFonts w:ascii="Trebuchet MS" w:hAnsi="Trebuchet MS" w:cs="Cambria Math"/>
          <w:vertAlign w:val="superscript"/>
          <w:lang w:val="en-US"/>
        </w:rPr>
        <w:t>2+</w:t>
      </w:r>
      <w:r w:rsidRPr="00A0211D">
        <w:rPr>
          <w:rFonts w:ascii="Trebuchet MS" w:hAnsi="Trebuchet MS" w:cs="Cambria Math"/>
          <w:lang w:val="en-US"/>
        </w:rPr>
        <w:t xml:space="preserve">  +  4 H</w:t>
      </w:r>
      <w:r w:rsidRPr="00A0211D">
        <w:rPr>
          <w:rFonts w:ascii="Trebuchet MS" w:hAnsi="Trebuchet MS" w:cs="Cambria Math"/>
          <w:vertAlign w:val="subscript"/>
          <w:lang w:val="en-US"/>
        </w:rPr>
        <w:t>2</w:t>
      </w:r>
      <w:r w:rsidRPr="00A0211D">
        <w:rPr>
          <w:rFonts w:ascii="Trebuchet MS" w:hAnsi="Trebuchet MS" w:cs="Cambria Math"/>
          <w:lang w:val="en-US"/>
        </w:rPr>
        <w:t>O</w:t>
      </w:r>
      <w:r w:rsidRPr="00A0211D">
        <w:rPr>
          <w:rFonts w:ascii="Arial" w:hAnsi="Arial" w:cs="Arial"/>
          <w:lang w:val="en-US"/>
        </w:rPr>
        <w:t> </w:t>
      </w:r>
    </w:p>
    <w:p w14:paraId="1E8EF574" w14:textId="77777777" w:rsidR="001677F5" w:rsidRPr="00A0211D" w:rsidRDefault="001677F5" w:rsidP="001677F5">
      <w:pPr>
        <w:spacing w:line="276" w:lineRule="auto"/>
        <w:rPr>
          <w:rFonts w:ascii="Trebuchet MS" w:hAnsi="Trebuchet MS"/>
          <w:color w:val="000000"/>
        </w:rPr>
      </w:pPr>
      <w:r w:rsidRPr="00A0211D">
        <w:rPr>
          <w:rFonts w:ascii="Trebuchet MS" w:hAnsi="Trebuchet MS"/>
          <w:color w:val="000000"/>
        </w:rPr>
        <w:t xml:space="preserve">Voor de titratie was 26,41 </w:t>
      </w:r>
      <w:proofErr w:type="spellStart"/>
      <w:r w:rsidRPr="00A0211D">
        <w:rPr>
          <w:rFonts w:ascii="Trebuchet MS" w:hAnsi="Trebuchet MS"/>
          <w:color w:val="000000"/>
        </w:rPr>
        <w:t>mL</w:t>
      </w:r>
      <w:proofErr w:type="spellEnd"/>
      <w:r w:rsidRPr="00A0211D">
        <w:rPr>
          <w:rFonts w:ascii="Trebuchet MS" w:hAnsi="Trebuchet MS"/>
          <w:color w:val="000000"/>
        </w:rPr>
        <w:t xml:space="preserve"> 0,0200 M kaliumpermanganaatoplossing nodig. </w:t>
      </w:r>
    </w:p>
    <w:p w14:paraId="6D6B30D7" w14:textId="5B99A675" w:rsidR="001677F5" w:rsidRPr="00A0211D" w:rsidRDefault="001677F5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A0211D">
        <w:rPr>
          <w:rFonts w:ascii="Trebuchet MS" w:hAnsi="Trebuchet MS"/>
        </w:rPr>
        <w:t xml:space="preserve">Bereken de waarde van </w:t>
      </w:r>
      <w:r w:rsidRPr="00A0211D">
        <w:rPr>
          <w:rFonts w:ascii="Trebuchet MS" w:hAnsi="Trebuchet MS"/>
          <w:i/>
        </w:rPr>
        <w:t>x</w:t>
      </w:r>
      <w:r w:rsidRPr="00A0211D">
        <w:rPr>
          <w:rFonts w:ascii="Trebuchet MS" w:hAnsi="Trebuchet MS"/>
        </w:rPr>
        <w:t xml:space="preserve"> in deze soort </w:t>
      </w:r>
      <w:proofErr w:type="spellStart"/>
      <w:r w:rsidRPr="00A0211D">
        <w:rPr>
          <w:rFonts w:ascii="Trebuchet MS" w:hAnsi="Trebuchet MS"/>
        </w:rPr>
        <w:t>wüstiet</w:t>
      </w:r>
      <w:proofErr w:type="spellEnd"/>
      <w:r w:rsidRPr="00A0211D">
        <w:rPr>
          <w:rFonts w:ascii="Trebuchet MS" w:hAnsi="Trebuchet MS"/>
        </w:rPr>
        <w:t>.</w:t>
      </w:r>
      <w:r w:rsidRPr="00A0211D">
        <w:rPr>
          <w:rFonts w:ascii="Trebuchet MS" w:hAnsi="Trebuchet MS"/>
        </w:rPr>
        <w:tab/>
      </w:r>
      <w:r w:rsidR="001F1408" w:rsidRPr="00A0211D">
        <w:rPr>
          <w:rFonts w:ascii="Trebuchet MS" w:hAnsi="Trebuchet MS"/>
        </w:rPr>
        <w:t>8</w:t>
      </w:r>
    </w:p>
    <w:p w14:paraId="443D8FCE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</w:p>
    <w:p w14:paraId="08C2BAAA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</w:p>
    <w:p w14:paraId="317FC3A8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  <w:color w:val="000000"/>
        </w:rPr>
      </w:pPr>
    </w:p>
    <w:p w14:paraId="0D81CAD8" w14:textId="77777777" w:rsidR="001677F5" w:rsidRPr="00A0211D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474F6688" w14:textId="39CDD181" w:rsidR="001677F5" w:rsidRPr="00A0211D" w:rsidRDefault="001677F5" w:rsidP="001677F5">
      <w:pPr>
        <w:rPr>
          <w:rFonts w:ascii="Trebuchet MS" w:hAnsi="Trebuchet MS"/>
          <w:b/>
          <w:sz w:val="28"/>
          <w:szCs w:val="20"/>
        </w:rPr>
      </w:pPr>
    </w:p>
    <w:p w14:paraId="4CE7B4DA" w14:textId="77777777" w:rsidR="00F956AA" w:rsidRPr="00A0211D" w:rsidRDefault="00F956AA" w:rsidP="00DA2D0B">
      <w:pPr>
        <w:rPr>
          <w:rFonts w:ascii="Trebuchet MS" w:hAnsi="Trebuchet MS"/>
        </w:rPr>
      </w:pPr>
    </w:p>
    <w:p w14:paraId="7011E729" w14:textId="77777777" w:rsidR="00F956AA" w:rsidRPr="00A0211D" w:rsidRDefault="00F956AA" w:rsidP="00DA2D0B">
      <w:pPr>
        <w:rPr>
          <w:rFonts w:ascii="Trebuchet MS" w:hAnsi="Trebuchet MS"/>
        </w:rPr>
        <w:sectPr w:rsidR="00F956AA" w:rsidRPr="00A0211D" w:rsidSect="001331E0">
          <w:footerReference w:type="default" r:id="rId46"/>
          <w:type w:val="continuous"/>
          <w:pgSz w:w="11906" w:h="16838" w:code="9"/>
          <w:pgMar w:top="1417" w:right="1417" w:bottom="851" w:left="1417" w:header="709" w:footer="709" w:gutter="0"/>
          <w:cols w:space="708"/>
          <w:docGrid w:linePitch="360"/>
        </w:sectPr>
      </w:pPr>
    </w:p>
    <w:p w14:paraId="79DDF32C" w14:textId="77777777" w:rsidR="009B2FE9" w:rsidRPr="00A0211D" w:rsidRDefault="009B2FE9" w:rsidP="00DA2D0B">
      <w:pPr>
        <w:rPr>
          <w:rFonts w:ascii="Trebuchet MS" w:hAnsi="Trebuchet MS"/>
          <w:b/>
          <w:sz w:val="24"/>
          <w:szCs w:val="24"/>
        </w:rPr>
      </w:pPr>
    </w:p>
    <w:p w14:paraId="52C6D2BF" w14:textId="77777777" w:rsidR="00F55706" w:rsidRPr="00A0211D" w:rsidRDefault="00F55706" w:rsidP="00DA2D0B">
      <w:pPr>
        <w:rPr>
          <w:rFonts w:ascii="Trebuchet MS" w:hAnsi="Trebuchet MS"/>
          <w:b/>
          <w:sz w:val="24"/>
          <w:szCs w:val="24"/>
        </w:rPr>
        <w:sectPr w:rsidR="00F55706" w:rsidRPr="00A0211D" w:rsidSect="001331E0">
          <w:footerReference w:type="default" r:id="rId47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308FDBA7" w14:textId="77777777" w:rsidR="008E2EB0" w:rsidRPr="00A0211D" w:rsidRDefault="008E2EB0" w:rsidP="00DA2D0B">
      <w:pPr>
        <w:rPr>
          <w:rFonts w:ascii="Trebuchet MS" w:hAnsi="Trebuchet MS"/>
          <w:b/>
          <w:sz w:val="24"/>
          <w:szCs w:val="24"/>
        </w:rPr>
      </w:pPr>
    </w:p>
    <w:p w14:paraId="19EA6F96" w14:textId="7D6C6C23" w:rsidR="009B2FE9" w:rsidRPr="00A0211D" w:rsidRDefault="00B263C9" w:rsidP="00DA2D0B">
      <w:pPr>
        <w:rPr>
          <w:rFonts w:ascii="Trebuchet MS" w:hAnsi="Trebuchet MS"/>
          <w:b/>
          <w:sz w:val="24"/>
          <w:szCs w:val="24"/>
        </w:rPr>
      </w:pPr>
      <w:r w:rsidRPr="00A0211D">
        <w:rPr>
          <w:rFonts w:ascii="Trebuchet MS" w:hAnsi="Trebuchet MS"/>
          <w:b/>
          <w:sz w:val="24"/>
          <w:szCs w:val="24"/>
        </w:rPr>
        <w:t>4</w:t>
      </w:r>
      <w:r w:rsidR="001677F5" w:rsidRPr="00A0211D">
        <w:rPr>
          <w:rFonts w:ascii="Trebuchet MS" w:hAnsi="Trebuchet MS"/>
          <w:b/>
          <w:sz w:val="24"/>
          <w:szCs w:val="24"/>
        </w:rPr>
        <w:t>6</w:t>
      </w:r>
      <w:r w:rsidR="009B2FE9" w:rsidRPr="00A0211D">
        <w:rPr>
          <w:rFonts w:ascii="Trebuchet MS" w:hAnsi="Trebuchet MS"/>
          <w:b/>
          <w:sz w:val="24"/>
          <w:szCs w:val="24"/>
          <w:vertAlign w:val="superscript"/>
        </w:rPr>
        <w:t>e</w:t>
      </w:r>
      <w:r w:rsidR="009B2FE9" w:rsidRPr="00A0211D">
        <w:rPr>
          <w:rFonts w:ascii="Trebuchet MS" w:hAnsi="Trebuchet MS"/>
          <w:b/>
          <w:sz w:val="24"/>
          <w:szCs w:val="24"/>
        </w:rPr>
        <w:t xml:space="preserve"> Na</w:t>
      </w:r>
      <w:r w:rsidR="00590AE1" w:rsidRPr="00A0211D">
        <w:rPr>
          <w:rFonts w:ascii="Trebuchet MS" w:hAnsi="Trebuchet MS"/>
          <w:b/>
          <w:sz w:val="24"/>
          <w:szCs w:val="24"/>
        </w:rPr>
        <w:t>tionale Scheikundeolympiade 20</w:t>
      </w:r>
      <w:r w:rsidRPr="00A0211D">
        <w:rPr>
          <w:rFonts w:ascii="Trebuchet MS" w:hAnsi="Trebuchet MS"/>
          <w:b/>
          <w:sz w:val="24"/>
          <w:szCs w:val="24"/>
        </w:rPr>
        <w:t>2</w:t>
      </w:r>
      <w:r w:rsidR="001677F5" w:rsidRPr="00A0211D">
        <w:rPr>
          <w:rFonts w:ascii="Trebuchet MS" w:hAnsi="Trebuchet MS"/>
          <w:b/>
          <w:sz w:val="24"/>
          <w:szCs w:val="24"/>
        </w:rPr>
        <w:t>5</w:t>
      </w:r>
      <w:r w:rsidR="009B2FE9" w:rsidRPr="00A0211D">
        <w:rPr>
          <w:rFonts w:ascii="Trebuchet MS" w:hAnsi="Trebuchet MS"/>
          <w:b/>
          <w:sz w:val="24"/>
          <w:szCs w:val="24"/>
        </w:rPr>
        <w:t xml:space="preserve"> voorronde </w:t>
      </w:r>
      <w:r w:rsidR="00F956AA" w:rsidRPr="00A0211D">
        <w:rPr>
          <w:rFonts w:ascii="Trebuchet MS" w:hAnsi="Trebuchet MS"/>
          <w:b/>
          <w:sz w:val="24"/>
          <w:szCs w:val="24"/>
        </w:rPr>
        <w:t>2</w:t>
      </w:r>
      <w:r w:rsidR="009B2FE9" w:rsidRPr="00A0211D">
        <w:rPr>
          <w:rFonts w:ascii="Trebuchet MS" w:hAnsi="Trebuchet MS"/>
          <w:b/>
          <w:sz w:val="24"/>
          <w:szCs w:val="24"/>
        </w:rPr>
        <w:t xml:space="preserve"> </w:t>
      </w:r>
    </w:p>
    <w:p w14:paraId="51C77FC5" w14:textId="77777777" w:rsidR="008E2EB0" w:rsidRPr="00A0211D" w:rsidRDefault="009B2FE9" w:rsidP="00DA2D0B">
      <w:pPr>
        <w:rPr>
          <w:rFonts w:ascii="Trebuchet MS" w:hAnsi="Trebuchet MS"/>
          <w:b/>
          <w:sz w:val="24"/>
          <w:szCs w:val="24"/>
        </w:rPr>
      </w:pPr>
      <w:r w:rsidRPr="00A0211D">
        <w:rPr>
          <w:rFonts w:ascii="Trebuchet MS" w:hAnsi="Trebuchet MS"/>
          <w:b/>
          <w:sz w:val="24"/>
          <w:szCs w:val="24"/>
        </w:rPr>
        <w:t>A</w:t>
      </w:r>
      <w:r w:rsidR="008E2EB0" w:rsidRPr="00A0211D">
        <w:rPr>
          <w:rFonts w:ascii="Trebuchet MS" w:hAnsi="Trebuchet MS"/>
          <w:b/>
          <w:sz w:val="24"/>
          <w:szCs w:val="24"/>
        </w:rPr>
        <w:t xml:space="preserve">ntwoordblad meerkeuzevragen </w:t>
      </w:r>
    </w:p>
    <w:p w14:paraId="6D7D7DD5" w14:textId="77777777" w:rsidR="008E2EB0" w:rsidRPr="00A0211D" w:rsidRDefault="008E2EB0" w:rsidP="00D02044">
      <w:pPr>
        <w:pStyle w:val="Kop1"/>
      </w:pPr>
    </w:p>
    <w:p w14:paraId="02514959" w14:textId="77777777" w:rsidR="00F76F6F" w:rsidRPr="00A0211D" w:rsidRDefault="00F76F6F" w:rsidP="00D02044">
      <w:pPr>
        <w:pStyle w:val="Kop1"/>
      </w:pPr>
      <w:r w:rsidRPr="00A0211D">
        <w:t>naam:</w:t>
      </w:r>
    </w:p>
    <w:p w14:paraId="03777D47" w14:textId="77777777" w:rsidR="00F76F6F" w:rsidRPr="00A0211D" w:rsidRDefault="00F76F6F" w:rsidP="00DA2D0B">
      <w:pPr>
        <w:rPr>
          <w:rFonts w:ascii="Trebuchet MS" w:hAnsi="Trebuchet MS"/>
        </w:rPr>
      </w:pPr>
    </w:p>
    <w:p w14:paraId="1A0DCB23" w14:textId="77777777" w:rsidR="00F76F6F" w:rsidRPr="00A0211D" w:rsidRDefault="00F76F6F" w:rsidP="00DA2D0B">
      <w:pPr>
        <w:rPr>
          <w:rFonts w:ascii="Trebuchet MS" w:hAnsi="Trebuchet MS"/>
          <w:b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850"/>
        <w:gridCol w:w="900"/>
      </w:tblGrid>
      <w:tr w:rsidR="00F76F6F" w:rsidRPr="00A0211D" w14:paraId="2D94ABA4" w14:textId="77777777" w:rsidTr="0075635C">
        <w:trPr>
          <w:trHeight w:val="45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CCCCCC"/>
          </w:tcPr>
          <w:p w14:paraId="1E36CCFB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nr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CCCCCC"/>
          </w:tcPr>
          <w:p w14:paraId="37628A85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keuze</w:t>
            </w:r>
          </w:p>
          <w:p w14:paraId="5A68DD87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letter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</w:tcPr>
          <w:p w14:paraId="04077809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(score)</w:t>
            </w:r>
          </w:p>
        </w:tc>
      </w:tr>
      <w:tr w:rsidR="00F76F6F" w:rsidRPr="00A0211D" w14:paraId="66250D94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B897929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23F9F7C8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37DFC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2C511DF2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686C939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6BE25D1B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AC6FF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40F87D47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EF6A9AD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7D826BF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31925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5A84C23D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7EAE8A8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29EC4309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4671D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7B08539E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21C7DEB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A177F75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1723D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45B1361D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97CBCDA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165B2C4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7CC31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218983BA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A75C6DC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35AB4F8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D8022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54211C0C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38F3536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7F92CC4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70E01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64C7FA15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53DD07A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F73A32C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7BA6F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3F394E19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6D1D596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AFBD328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05C14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1D288B06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475DEF7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8F760F5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F4576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3A4CBA25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76A1FC6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D51CA6A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F3C65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3A1136E2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C8DF3E9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CD2FCA5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33F54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4B2348C6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1734CE0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4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F58FFDE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CE754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6702DD7A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3ABA3CE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AB7E171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06A17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320342BD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3F78B73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AADBDD3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583C03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0E852B1C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2242C0B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0BA849B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7DE349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1B92E961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5D38A02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3F622CBB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AD465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F76F6F" w:rsidRPr="00A0211D" w14:paraId="5D6A80C8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0FFB0A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1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61E8F70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1AF9B" w14:textId="77777777" w:rsidR="00F76F6F" w:rsidRPr="00A0211D" w:rsidRDefault="00F76F6F" w:rsidP="00DA2D0B">
            <w:pPr>
              <w:rPr>
                <w:rFonts w:ascii="Trebuchet MS" w:hAnsi="Trebuchet MS"/>
              </w:rPr>
            </w:pPr>
          </w:p>
        </w:tc>
      </w:tr>
      <w:tr w:rsidR="009B5326" w:rsidRPr="00A0211D" w14:paraId="13B851CC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9DB70B1" w14:textId="77777777" w:rsidR="009B5326" w:rsidRPr="00A0211D" w:rsidRDefault="009B5326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2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27F0FB0" w14:textId="77777777" w:rsidR="009B5326" w:rsidRPr="00A0211D" w:rsidRDefault="009B5326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9C786" w14:textId="77777777" w:rsidR="009B5326" w:rsidRPr="00A0211D" w:rsidRDefault="009B5326" w:rsidP="00DA2D0B">
            <w:pPr>
              <w:rPr>
                <w:rFonts w:ascii="Trebuchet MS" w:hAnsi="Trebuchet MS"/>
              </w:rPr>
            </w:pPr>
          </w:p>
        </w:tc>
      </w:tr>
      <w:tr w:rsidR="00F76F6F" w:rsidRPr="00CF7E25" w14:paraId="2ADCAB0A" w14:textId="77777777" w:rsidTr="0075635C">
        <w:trPr>
          <w:trHeight w:val="45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2126CB2A" w14:textId="77777777" w:rsidR="00F76F6F" w:rsidRPr="00A0211D" w:rsidRDefault="00F76F6F" w:rsidP="00DA2D0B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84CCBBE" w14:textId="77777777" w:rsidR="00F76F6F" w:rsidRPr="00CF7E25" w:rsidRDefault="00AC4099" w:rsidP="00DA2D0B">
            <w:pPr>
              <w:spacing w:before="60"/>
              <w:rPr>
                <w:rFonts w:ascii="Trebuchet MS" w:hAnsi="Trebuchet MS"/>
              </w:rPr>
            </w:pPr>
            <w:r w:rsidRPr="00A0211D">
              <w:rPr>
                <w:rFonts w:ascii="Trebuchet MS" w:hAnsi="Trebuchet MS"/>
              </w:rPr>
              <w:t>T</w:t>
            </w:r>
            <w:r w:rsidR="00F76F6F" w:rsidRPr="00A0211D">
              <w:rPr>
                <w:rFonts w:ascii="Trebuchet MS" w:hAnsi="Trebuchet MS"/>
              </w:rPr>
              <w:t>otaal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12EC8" w14:textId="77777777" w:rsidR="00F76F6F" w:rsidRPr="00CF7E25" w:rsidRDefault="00F76F6F" w:rsidP="00DA2D0B">
            <w:pPr>
              <w:rPr>
                <w:rFonts w:ascii="Trebuchet MS" w:hAnsi="Trebuchet MS"/>
              </w:rPr>
            </w:pPr>
          </w:p>
        </w:tc>
      </w:tr>
    </w:tbl>
    <w:p w14:paraId="6E9A6630" w14:textId="77777777" w:rsidR="00F76F6F" w:rsidRPr="00CF7E25" w:rsidRDefault="00F76F6F" w:rsidP="00DA2D0B">
      <w:pPr>
        <w:rPr>
          <w:rFonts w:ascii="Trebuchet MS" w:hAnsi="Trebuchet MS"/>
        </w:rPr>
      </w:pPr>
    </w:p>
    <w:p w14:paraId="344F2B2F" w14:textId="77777777" w:rsidR="00F76F6F" w:rsidRPr="00CF7E25" w:rsidRDefault="00F76F6F" w:rsidP="00DA2D0B">
      <w:pPr>
        <w:rPr>
          <w:rFonts w:ascii="Trebuchet MS" w:hAnsi="Trebuchet MS"/>
        </w:rPr>
      </w:pPr>
    </w:p>
    <w:sectPr w:rsidR="00F76F6F" w:rsidRPr="00CF7E25" w:rsidSect="001331E0">
      <w:footerReference w:type="default" r:id="rId48"/>
      <w:type w:val="continuous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435DF8" w14:textId="77777777" w:rsidR="00E43217" w:rsidRDefault="00E43217">
      <w:r>
        <w:separator/>
      </w:r>
    </w:p>
  </w:endnote>
  <w:endnote w:type="continuationSeparator" w:id="0">
    <w:p w14:paraId="31691DDA" w14:textId="77777777" w:rsidR="00E43217" w:rsidRDefault="00E43217">
      <w:r>
        <w:continuationSeparator/>
      </w:r>
    </w:p>
  </w:endnote>
  <w:endnote w:type="continuationNotice" w:id="1">
    <w:p w14:paraId="421E8548" w14:textId="77777777" w:rsidR="00E43217" w:rsidRDefault="00E4321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2DAC68" w14:textId="77777777" w:rsidR="00D22ACC" w:rsidRDefault="00D22ACC" w:rsidP="008A5BB2">
    <w:pPr>
      <w:pStyle w:val="Voettekst"/>
      <w:pBdr>
        <w:top w:val="none" w:sz="0" w:space="0" w:color="auto"/>
      </w:pBdr>
      <w:tabs>
        <w:tab w:val="clear" w:pos="9072"/>
        <w:tab w:val="left" w:pos="6645"/>
      </w:tabs>
      <w:ind w:right="-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060971" w14:textId="77777777" w:rsidR="00D22ACC" w:rsidRPr="00A83D5D" w:rsidRDefault="00D22ACC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0219F8">
      <w:rPr>
        <w:rStyle w:val="Paginanummer"/>
        <w:rFonts w:ascii="Trebuchet MS" w:hAnsi="Trebuchet MS"/>
        <w:noProof/>
      </w:rPr>
      <w:t>2</w:t>
    </w:r>
    <w:r w:rsidRPr="00A83D5D">
      <w:rPr>
        <w:rStyle w:val="Paginanummer"/>
        <w:rFonts w:ascii="Trebuchet MS" w:hAnsi="Trebuchet MS"/>
      </w:rPr>
      <w:fldChar w:fldCharType="end"/>
    </w:r>
  </w:p>
  <w:p w14:paraId="15A4FA1A" w14:textId="0851C282" w:rsidR="00D22ACC" w:rsidRPr="00F0231A" w:rsidRDefault="00D22ACC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</w:t>
    </w:r>
    <w:r w:rsidR="006C6ECE">
      <w:rPr>
        <w:rFonts w:ascii="Trebuchet MS" w:hAnsi="Trebuchet MS"/>
      </w:rPr>
      <w:t>6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2</w:t>
    </w:r>
    <w:r w:rsidR="006C6ECE">
      <w:rPr>
        <w:rFonts w:ascii="Trebuchet MS" w:hAnsi="Trebuchet MS"/>
      </w:rPr>
      <w:t>5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642481" w14:textId="77777777" w:rsidR="00D22ACC" w:rsidRDefault="00D22ACC" w:rsidP="00165F5E">
    <w:pPr>
      <w:pStyle w:val="Voettekst"/>
      <w:ind w:right="360"/>
    </w:pPr>
    <w:r>
      <w:t>Nationale Scheikundeolympiade 2006</w:t>
    </w:r>
    <w:r>
      <w:t> </w:t>
    </w:r>
    <w:r>
      <w:t>Voorronde 1</w:t>
    </w:r>
    <w:r>
      <w:t> </w:t>
    </w:r>
    <w:r>
      <w:t>Scoringsvoorschrift meerkeuzevragen + toelichting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EA677F" w14:textId="77777777" w:rsidR="00D22ACC" w:rsidRPr="00A83D5D" w:rsidRDefault="00D22ACC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B926F9">
      <w:rPr>
        <w:rStyle w:val="Paginanummer"/>
        <w:rFonts w:ascii="Trebuchet MS" w:hAnsi="Trebuchet MS"/>
        <w:noProof/>
      </w:rPr>
      <w:t>11</w:t>
    </w:r>
    <w:r w:rsidRPr="00A83D5D">
      <w:rPr>
        <w:rStyle w:val="Paginanummer"/>
        <w:rFonts w:ascii="Trebuchet MS" w:hAnsi="Trebuchet MS"/>
      </w:rPr>
      <w:fldChar w:fldCharType="end"/>
    </w:r>
  </w:p>
  <w:p w14:paraId="1991609C" w14:textId="2F9F8599" w:rsidR="00D22ACC" w:rsidRPr="00F0231A" w:rsidRDefault="00D22ACC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</w:t>
    </w:r>
    <w:r w:rsidR="00CB11ED">
      <w:rPr>
        <w:rFonts w:ascii="Trebuchet MS" w:hAnsi="Trebuchet MS"/>
      </w:rPr>
      <w:t>6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2</w:t>
    </w:r>
    <w:r w:rsidR="00CB11ED">
      <w:rPr>
        <w:rFonts w:ascii="Trebuchet MS" w:hAnsi="Trebuchet MS"/>
      </w:rPr>
      <w:t>5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Open vragen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57CE63" w14:textId="77777777" w:rsidR="00D22ACC" w:rsidRPr="00A83D5D" w:rsidRDefault="00D22ACC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B926F9">
      <w:rPr>
        <w:rStyle w:val="Paginanummer"/>
        <w:rFonts w:ascii="Trebuchet MS" w:hAnsi="Trebuchet MS"/>
        <w:noProof/>
      </w:rPr>
      <w:t>13</w:t>
    </w:r>
    <w:r w:rsidRPr="00A83D5D">
      <w:rPr>
        <w:rStyle w:val="Paginanummer"/>
        <w:rFonts w:ascii="Trebuchet MS" w:hAnsi="Trebuchet MS"/>
      </w:rPr>
      <w:fldChar w:fldCharType="end"/>
    </w:r>
  </w:p>
  <w:p w14:paraId="52958B7F" w14:textId="6BCC39A3" w:rsidR="00D22ACC" w:rsidRPr="00F0231A" w:rsidRDefault="00D22ACC" w:rsidP="00165F5E">
    <w:pPr>
      <w:pStyle w:val="Voettekst"/>
      <w:ind w:right="-1"/>
      <w:rPr>
        <w:rFonts w:ascii="Trebuchet MS" w:hAnsi="Trebuchet MS"/>
      </w:rPr>
    </w:pPr>
    <w:bookmarkStart w:id="3" w:name="_Hlk158365833"/>
    <w:bookmarkStart w:id="4" w:name="_Hlk158365834"/>
    <w:r>
      <w:rPr>
        <w:rFonts w:ascii="Trebuchet MS" w:hAnsi="Trebuchet MS"/>
      </w:rPr>
      <w:t>4</w:t>
    </w:r>
    <w:r w:rsidR="001677F5">
      <w:rPr>
        <w:rFonts w:ascii="Trebuchet MS" w:hAnsi="Trebuchet MS"/>
      </w:rPr>
      <w:t>6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2</w:t>
    </w:r>
    <w:r w:rsidR="001677F5">
      <w:rPr>
        <w:rFonts w:ascii="Trebuchet MS" w:hAnsi="Trebuchet MS"/>
      </w:rPr>
      <w:t>5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Open vragen</w:t>
    </w:r>
    <w:bookmarkEnd w:id="3"/>
    <w:bookmarkEnd w:id="4"/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9D214F" w14:textId="464BF142" w:rsidR="00D22ACC" w:rsidRPr="00F0231A" w:rsidRDefault="00D22ACC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</w:t>
    </w:r>
    <w:r w:rsidR="001677F5">
      <w:rPr>
        <w:rFonts w:ascii="Trebuchet MS" w:hAnsi="Trebuchet MS"/>
      </w:rPr>
      <w:t>6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 w:rsidR="001677F5">
      <w:rPr>
        <w:rFonts w:ascii="Trebuchet MS" w:hAnsi="Trebuchet MS"/>
      </w:rPr>
      <w:t>tionale Scheikundeolympiade 2025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 Antwoordblad meerkeuzevragen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BC5DEC" w14:textId="77777777" w:rsidR="00D22ACC" w:rsidRPr="00F0231A" w:rsidRDefault="00D22ACC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38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7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>Voorronde 1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Antwoordblad meerkeuzevrage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9ADB65" w14:textId="77777777" w:rsidR="00E43217" w:rsidRDefault="00E43217">
      <w:r>
        <w:separator/>
      </w:r>
    </w:p>
  </w:footnote>
  <w:footnote w:type="continuationSeparator" w:id="0">
    <w:p w14:paraId="33348CD5" w14:textId="77777777" w:rsidR="00E43217" w:rsidRDefault="00E43217">
      <w:r>
        <w:continuationSeparator/>
      </w:r>
    </w:p>
  </w:footnote>
  <w:footnote w:type="continuationNotice" w:id="1">
    <w:p w14:paraId="137F6FA8" w14:textId="77777777" w:rsidR="00E43217" w:rsidRDefault="00E4321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0F14F6A"/>
    <w:multiLevelType w:val="hybridMultilevel"/>
    <w:tmpl w:val="FA68126C"/>
    <w:lvl w:ilvl="0" w:tplc="96B8885E">
      <w:start w:val="1"/>
      <w:numFmt w:val="bullet"/>
      <w:lvlText w:val="─"/>
      <w:lvlJc w:val="left"/>
      <w:pPr>
        <w:ind w:left="1080" w:hanging="360"/>
      </w:pPr>
      <w:rPr>
        <w:rFonts w:ascii="Calibri" w:hAnsi="Calibri" w:hint="default"/>
      </w:rPr>
    </w:lvl>
    <w:lvl w:ilvl="1" w:tplc="0413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4" w15:restartNumberingAfterBreak="0">
    <w:nsid w:val="086548B7"/>
    <w:multiLevelType w:val="hybridMultilevel"/>
    <w:tmpl w:val="A6D83220"/>
    <w:lvl w:ilvl="0" w:tplc="BA1650FA">
      <w:start w:val="1"/>
      <w:numFmt w:val="decimal"/>
      <w:lvlText w:val="%1"/>
      <w:lvlJc w:val="center"/>
      <w:pPr>
        <w:ind w:left="720" w:hanging="360"/>
      </w:pPr>
      <w:rPr>
        <w:rFonts w:ascii="Trebuchet MS" w:hAnsi="Trebuchet MS" w:cs="Times New Roman"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7B2100"/>
    <w:multiLevelType w:val="hybridMultilevel"/>
    <w:tmpl w:val="60FE56B6"/>
    <w:lvl w:ilvl="0" w:tplc="0413000F">
      <w:start w:val="1"/>
      <w:numFmt w:val="decimal"/>
      <w:lvlText w:val="%1."/>
      <w:lvlJc w:val="left"/>
      <w:pPr>
        <w:ind w:left="1079" w:hanging="360"/>
      </w:pPr>
    </w:lvl>
    <w:lvl w:ilvl="1" w:tplc="04130019" w:tentative="1">
      <w:start w:val="1"/>
      <w:numFmt w:val="lowerLetter"/>
      <w:lvlText w:val="%2."/>
      <w:lvlJc w:val="left"/>
      <w:pPr>
        <w:ind w:left="1799" w:hanging="360"/>
      </w:pPr>
    </w:lvl>
    <w:lvl w:ilvl="2" w:tplc="0413001B" w:tentative="1">
      <w:start w:val="1"/>
      <w:numFmt w:val="lowerRoman"/>
      <w:lvlText w:val="%3."/>
      <w:lvlJc w:val="right"/>
      <w:pPr>
        <w:ind w:left="2519" w:hanging="180"/>
      </w:pPr>
    </w:lvl>
    <w:lvl w:ilvl="3" w:tplc="0413000F" w:tentative="1">
      <w:start w:val="1"/>
      <w:numFmt w:val="decimal"/>
      <w:lvlText w:val="%4."/>
      <w:lvlJc w:val="left"/>
      <w:pPr>
        <w:ind w:left="3239" w:hanging="360"/>
      </w:pPr>
    </w:lvl>
    <w:lvl w:ilvl="4" w:tplc="04130019" w:tentative="1">
      <w:start w:val="1"/>
      <w:numFmt w:val="lowerLetter"/>
      <w:lvlText w:val="%5."/>
      <w:lvlJc w:val="left"/>
      <w:pPr>
        <w:ind w:left="3959" w:hanging="360"/>
      </w:pPr>
    </w:lvl>
    <w:lvl w:ilvl="5" w:tplc="0413001B" w:tentative="1">
      <w:start w:val="1"/>
      <w:numFmt w:val="lowerRoman"/>
      <w:lvlText w:val="%6."/>
      <w:lvlJc w:val="right"/>
      <w:pPr>
        <w:ind w:left="4679" w:hanging="180"/>
      </w:pPr>
    </w:lvl>
    <w:lvl w:ilvl="6" w:tplc="0413000F" w:tentative="1">
      <w:start w:val="1"/>
      <w:numFmt w:val="decimal"/>
      <w:lvlText w:val="%7."/>
      <w:lvlJc w:val="left"/>
      <w:pPr>
        <w:ind w:left="5399" w:hanging="360"/>
      </w:pPr>
    </w:lvl>
    <w:lvl w:ilvl="7" w:tplc="04130019" w:tentative="1">
      <w:start w:val="1"/>
      <w:numFmt w:val="lowerLetter"/>
      <w:lvlText w:val="%8."/>
      <w:lvlJc w:val="left"/>
      <w:pPr>
        <w:ind w:left="6119" w:hanging="360"/>
      </w:pPr>
    </w:lvl>
    <w:lvl w:ilvl="8" w:tplc="0413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6" w15:restartNumberingAfterBreak="0">
    <w:nsid w:val="13B1304B"/>
    <w:multiLevelType w:val="hybridMultilevel"/>
    <w:tmpl w:val="EECA7CDA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F570660"/>
    <w:multiLevelType w:val="hybridMultilevel"/>
    <w:tmpl w:val="8E56FEBC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0" w15:restartNumberingAfterBreak="0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4644CA"/>
    <w:multiLevelType w:val="hybridMultilevel"/>
    <w:tmpl w:val="69D0DBB2"/>
    <w:lvl w:ilvl="0" w:tplc="A35811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AA779B"/>
    <w:multiLevelType w:val="hybridMultilevel"/>
    <w:tmpl w:val="5D24C6D2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C4F74CB"/>
    <w:multiLevelType w:val="hybridMultilevel"/>
    <w:tmpl w:val="29C4C07E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EF2995"/>
    <w:multiLevelType w:val="hybridMultilevel"/>
    <w:tmpl w:val="F532426E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C10E0"/>
    <w:multiLevelType w:val="hybridMultilevel"/>
    <w:tmpl w:val="2B4663E2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E5785E"/>
    <w:multiLevelType w:val="hybridMultilevel"/>
    <w:tmpl w:val="AADAE27E"/>
    <w:lvl w:ilvl="0" w:tplc="96B8885E">
      <w:start w:val="1"/>
      <w:numFmt w:val="bullet"/>
      <w:lvlText w:val="─"/>
      <w:lvlJc w:val="left"/>
      <w:pPr>
        <w:ind w:left="720" w:hanging="360"/>
      </w:pPr>
      <w:rPr>
        <w:rFonts w:ascii="Calibri" w:hAnsi="Calibri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2" w15:restartNumberingAfterBreak="0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23" w15:restartNumberingAfterBreak="0">
    <w:nsid w:val="58B738F9"/>
    <w:multiLevelType w:val="singleLevel"/>
    <w:tmpl w:val="5DA4BFBC"/>
    <w:lvl w:ilvl="0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ascii="Trebuchet MS" w:hAnsi="Trebuchet MS" w:cs="Times New Roman" w:hint="default"/>
      </w:rPr>
    </w:lvl>
  </w:abstractNum>
  <w:abstractNum w:abstractNumId="24" w15:restartNumberingAfterBreak="0">
    <w:nsid w:val="592D4AD8"/>
    <w:multiLevelType w:val="hybridMultilevel"/>
    <w:tmpl w:val="19C062E2"/>
    <w:lvl w:ilvl="0" w:tplc="43AA363E">
      <w:start w:val="2"/>
      <w:numFmt w:val="bullet"/>
      <w:lvlText w:val="-"/>
      <w:lvlJc w:val="left"/>
      <w:rPr>
        <w:rFonts w:ascii="Calibri" w:eastAsia="Calibri" w:hAnsi="Calibri" w:cs="Calibri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785EBB"/>
    <w:multiLevelType w:val="hybridMultilevel"/>
    <w:tmpl w:val="0C7E9618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719417B8"/>
    <w:multiLevelType w:val="hybridMultilevel"/>
    <w:tmpl w:val="F476EBDC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num w:numId="1" w16cid:durableId="578714434">
    <w:abstractNumId w:val="0"/>
  </w:num>
  <w:num w:numId="2" w16cid:durableId="1424690322">
    <w:abstractNumId w:val="0"/>
  </w:num>
  <w:num w:numId="3" w16cid:durableId="353262621">
    <w:abstractNumId w:val="22"/>
  </w:num>
  <w:num w:numId="4" w16cid:durableId="111898686">
    <w:abstractNumId w:val="10"/>
  </w:num>
  <w:num w:numId="5" w16cid:durableId="1682927326">
    <w:abstractNumId w:val="28"/>
  </w:num>
  <w:num w:numId="6" w16cid:durableId="624507609">
    <w:abstractNumId w:val="26"/>
  </w:num>
  <w:num w:numId="7" w16cid:durableId="1278096592">
    <w:abstractNumId w:val="26"/>
  </w:num>
  <w:num w:numId="8" w16cid:durableId="1877887993">
    <w:abstractNumId w:val="29"/>
  </w:num>
  <w:num w:numId="9" w16cid:durableId="1090808748">
    <w:abstractNumId w:val="29"/>
    <w:lvlOverride w:ilvl="0">
      <w:startOverride w:val="1"/>
    </w:lvlOverride>
  </w:num>
  <w:num w:numId="10" w16cid:durableId="1128084107">
    <w:abstractNumId w:val="27"/>
    <w:lvlOverride w:ilvl="0">
      <w:startOverride w:val="1"/>
    </w:lvlOverride>
  </w:num>
  <w:num w:numId="11" w16cid:durableId="301739690">
    <w:abstractNumId w:val="15"/>
  </w:num>
  <w:num w:numId="12" w16cid:durableId="106668398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0496501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510800576">
    <w:abstractNumId w:val="2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95796474">
    <w:abstractNumId w:val="2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350381164">
    <w:abstractNumId w:val="21"/>
  </w:num>
  <w:num w:numId="17" w16cid:durableId="1320231683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575243877">
    <w:abstractNumId w:val="3"/>
  </w:num>
  <w:num w:numId="19" w16cid:durableId="554051072">
    <w:abstractNumId w:val="3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 w16cid:durableId="1302154747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 w16cid:durableId="247156021">
    <w:abstractNumId w:val="0"/>
  </w:num>
  <w:num w:numId="22" w16cid:durableId="1320232918">
    <w:abstractNumId w:val="19"/>
  </w:num>
  <w:num w:numId="23" w16cid:durableId="1407797431">
    <w:abstractNumId w:val="7"/>
  </w:num>
  <w:num w:numId="24" w16cid:durableId="1345090098">
    <w:abstractNumId w:val="27"/>
  </w:num>
  <w:num w:numId="25" w16cid:durableId="253705987">
    <w:abstractNumId w:val="27"/>
    <w:lvlOverride w:ilvl="0">
      <w:startOverride w:val="1"/>
    </w:lvlOverride>
  </w:num>
  <w:num w:numId="26" w16cid:durableId="250041619">
    <w:abstractNumId w:val="27"/>
    <w:lvlOverride w:ilvl="0">
      <w:startOverride w:val="1"/>
    </w:lvlOverride>
  </w:num>
  <w:num w:numId="27" w16cid:durableId="1327438050">
    <w:abstractNumId w:val="14"/>
  </w:num>
  <w:num w:numId="28" w16cid:durableId="768626614">
    <w:abstractNumId w:val="14"/>
    <w:lvlOverride w:ilvl="0">
      <w:startOverride w:val="1"/>
    </w:lvlOverride>
  </w:num>
  <w:num w:numId="29" w16cid:durableId="1302928022">
    <w:abstractNumId w:val="14"/>
    <w:lvlOverride w:ilvl="0">
      <w:startOverride w:val="1"/>
    </w:lvlOverride>
  </w:num>
  <w:num w:numId="30" w16cid:durableId="1277756592">
    <w:abstractNumId w:val="27"/>
    <w:lvlOverride w:ilvl="0">
      <w:startOverride w:val="1"/>
    </w:lvlOverride>
  </w:num>
  <w:num w:numId="31" w16cid:durableId="707222795">
    <w:abstractNumId w:val="27"/>
    <w:lvlOverride w:ilvl="0">
      <w:startOverride w:val="1"/>
    </w:lvlOverride>
  </w:num>
  <w:num w:numId="32" w16cid:durableId="493954576">
    <w:abstractNumId w:val="23"/>
  </w:num>
  <w:num w:numId="33" w16cid:durableId="281769398">
    <w:abstractNumId w:val="11"/>
  </w:num>
  <w:num w:numId="34" w16cid:durableId="1750271977">
    <w:abstractNumId w:val="9"/>
  </w:num>
  <w:num w:numId="35" w16cid:durableId="1668512331">
    <w:abstractNumId w:val="13"/>
  </w:num>
  <w:num w:numId="36" w16cid:durableId="1926180194">
    <w:abstractNumId w:val="6"/>
  </w:num>
  <w:num w:numId="37" w16cid:durableId="464204315">
    <w:abstractNumId w:val="4"/>
  </w:num>
  <w:num w:numId="38" w16cid:durableId="1893887588">
    <w:abstractNumId w:val="23"/>
    <w:lvlOverride w:ilvl="0">
      <w:startOverride w:val="1"/>
    </w:lvlOverride>
  </w:num>
  <w:num w:numId="39" w16cid:durableId="18305750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 w16cid:durableId="1351684031">
    <w:abstractNumId w:val="18"/>
  </w:num>
  <w:num w:numId="41" w16cid:durableId="908879849">
    <w:abstractNumId w:val="16"/>
  </w:num>
  <w:num w:numId="42" w16cid:durableId="1915701025">
    <w:abstractNumId w:val="8"/>
  </w:num>
  <w:num w:numId="43" w16cid:durableId="1436095648">
    <w:abstractNumId w:val="5"/>
  </w:num>
  <w:num w:numId="44" w16cid:durableId="1710914778">
    <w:abstractNumId w:val="24"/>
  </w:num>
  <w:num w:numId="45" w16cid:durableId="1702633772">
    <w:abstractNumId w:val="12"/>
  </w:num>
  <w:num w:numId="46" w16cid:durableId="1112092682">
    <w:abstractNumId w:val="20"/>
  </w:num>
  <w:num w:numId="47" w16cid:durableId="1381175952">
    <w:abstractNumId w:val="17"/>
  </w:num>
  <w:num w:numId="48" w16cid:durableId="180708549">
    <w:abstractNumId w:val="2"/>
  </w:num>
  <w:num w:numId="49" w16cid:durableId="94830861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C85"/>
    <w:rsid w:val="00000CE5"/>
    <w:rsid w:val="00000E6C"/>
    <w:rsid w:val="00000EF0"/>
    <w:rsid w:val="0000321E"/>
    <w:rsid w:val="00004184"/>
    <w:rsid w:val="00005F94"/>
    <w:rsid w:val="00010141"/>
    <w:rsid w:val="0001074D"/>
    <w:rsid w:val="000139A0"/>
    <w:rsid w:val="00013F9D"/>
    <w:rsid w:val="00014375"/>
    <w:rsid w:val="000146B6"/>
    <w:rsid w:val="0001472B"/>
    <w:rsid w:val="00014D85"/>
    <w:rsid w:val="000162FB"/>
    <w:rsid w:val="00017045"/>
    <w:rsid w:val="00017C9E"/>
    <w:rsid w:val="00017F53"/>
    <w:rsid w:val="000202B9"/>
    <w:rsid w:val="000207A8"/>
    <w:rsid w:val="000219F8"/>
    <w:rsid w:val="0002346A"/>
    <w:rsid w:val="00024AFF"/>
    <w:rsid w:val="00025169"/>
    <w:rsid w:val="000259B6"/>
    <w:rsid w:val="00027CCB"/>
    <w:rsid w:val="00027D90"/>
    <w:rsid w:val="0003207F"/>
    <w:rsid w:val="00033857"/>
    <w:rsid w:val="00034338"/>
    <w:rsid w:val="00036307"/>
    <w:rsid w:val="00037601"/>
    <w:rsid w:val="00037DA8"/>
    <w:rsid w:val="00041F3F"/>
    <w:rsid w:val="00042C71"/>
    <w:rsid w:val="00042C73"/>
    <w:rsid w:val="0004452D"/>
    <w:rsid w:val="000452AE"/>
    <w:rsid w:val="00045867"/>
    <w:rsid w:val="00046636"/>
    <w:rsid w:val="000467A6"/>
    <w:rsid w:val="00050867"/>
    <w:rsid w:val="00052818"/>
    <w:rsid w:val="00052B0E"/>
    <w:rsid w:val="00055A37"/>
    <w:rsid w:val="00056FBF"/>
    <w:rsid w:val="00060348"/>
    <w:rsid w:val="0006061C"/>
    <w:rsid w:val="00061819"/>
    <w:rsid w:val="00062FE6"/>
    <w:rsid w:val="00063722"/>
    <w:rsid w:val="00063FFB"/>
    <w:rsid w:val="000650FF"/>
    <w:rsid w:val="000655FA"/>
    <w:rsid w:val="000662AD"/>
    <w:rsid w:val="00066872"/>
    <w:rsid w:val="00066989"/>
    <w:rsid w:val="00067E8A"/>
    <w:rsid w:val="00070AB2"/>
    <w:rsid w:val="000716F2"/>
    <w:rsid w:val="00073657"/>
    <w:rsid w:val="0007395A"/>
    <w:rsid w:val="00073F14"/>
    <w:rsid w:val="00073F19"/>
    <w:rsid w:val="00074290"/>
    <w:rsid w:val="00074DA4"/>
    <w:rsid w:val="00076AD5"/>
    <w:rsid w:val="00077500"/>
    <w:rsid w:val="00077EE2"/>
    <w:rsid w:val="000824A9"/>
    <w:rsid w:val="00082F0C"/>
    <w:rsid w:val="0008568A"/>
    <w:rsid w:val="000901E2"/>
    <w:rsid w:val="00090DE8"/>
    <w:rsid w:val="00091AA7"/>
    <w:rsid w:val="000928EB"/>
    <w:rsid w:val="00092EEC"/>
    <w:rsid w:val="00093605"/>
    <w:rsid w:val="000944C8"/>
    <w:rsid w:val="0009670E"/>
    <w:rsid w:val="0009788F"/>
    <w:rsid w:val="00097985"/>
    <w:rsid w:val="000A0483"/>
    <w:rsid w:val="000A068C"/>
    <w:rsid w:val="000A20A8"/>
    <w:rsid w:val="000A2F93"/>
    <w:rsid w:val="000A4202"/>
    <w:rsid w:val="000A4690"/>
    <w:rsid w:val="000A64A1"/>
    <w:rsid w:val="000A69E6"/>
    <w:rsid w:val="000A7F4E"/>
    <w:rsid w:val="000B0834"/>
    <w:rsid w:val="000B09B2"/>
    <w:rsid w:val="000B0F04"/>
    <w:rsid w:val="000B0FFA"/>
    <w:rsid w:val="000B1F0D"/>
    <w:rsid w:val="000B32E5"/>
    <w:rsid w:val="000B61E4"/>
    <w:rsid w:val="000B6543"/>
    <w:rsid w:val="000C0399"/>
    <w:rsid w:val="000C10A4"/>
    <w:rsid w:val="000C37FA"/>
    <w:rsid w:val="000C44EA"/>
    <w:rsid w:val="000C47F7"/>
    <w:rsid w:val="000C7178"/>
    <w:rsid w:val="000C7D71"/>
    <w:rsid w:val="000D1449"/>
    <w:rsid w:val="000D1635"/>
    <w:rsid w:val="000D241E"/>
    <w:rsid w:val="000D2C50"/>
    <w:rsid w:val="000D322C"/>
    <w:rsid w:val="000D40B2"/>
    <w:rsid w:val="000D47E8"/>
    <w:rsid w:val="000D766A"/>
    <w:rsid w:val="000D7FAB"/>
    <w:rsid w:val="000E0494"/>
    <w:rsid w:val="000E053C"/>
    <w:rsid w:val="000E1DBB"/>
    <w:rsid w:val="000E3C9F"/>
    <w:rsid w:val="000E41A9"/>
    <w:rsid w:val="000E4919"/>
    <w:rsid w:val="000E75C1"/>
    <w:rsid w:val="000E78D8"/>
    <w:rsid w:val="000F0E90"/>
    <w:rsid w:val="000F0FCC"/>
    <w:rsid w:val="000F0FD8"/>
    <w:rsid w:val="000F1004"/>
    <w:rsid w:val="000F2C8D"/>
    <w:rsid w:val="000F308F"/>
    <w:rsid w:val="000F3F7A"/>
    <w:rsid w:val="000F7101"/>
    <w:rsid w:val="001016A1"/>
    <w:rsid w:val="001026E7"/>
    <w:rsid w:val="00103016"/>
    <w:rsid w:val="0010563B"/>
    <w:rsid w:val="00105CED"/>
    <w:rsid w:val="00106373"/>
    <w:rsid w:val="00106A58"/>
    <w:rsid w:val="00106E44"/>
    <w:rsid w:val="001112EC"/>
    <w:rsid w:val="001150A4"/>
    <w:rsid w:val="00117BE8"/>
    <w:rsid w:val="001206D1"/>
    <w:rsid w:val="001227D6"/>
    <w:rsid w:val="00122B34"/>
    <w:rsid w:val="0012495A"/>
    <w:rsid w:val="00124C4E"/>
    <w:rsid w:val="00125745"/>
    <w:rsid w:val="00125925"/>
    <w:rsid w:val="0012743B"/>
    <w:rsid w:val="001274AB"/>
    <w:rsid w:val="00131051"/>
    <w:rsid w:val="00131CE3"/>
    <w:rsid w:val="00132A97"/>
    <w:rsid w:val="001331E0"/>
    <w:rsid w:val="00134978"/>
    <w:rsid w:val="00136A3F"/>
    <w:rsid w:val="0014099C"/>
    <w:rsid w:val="00141097"/>
    <w:rsid w:val="001419DC"/>
    <w:rsid w:val="00144201"/>
    <w:rsid w:val="00144306"/>
    <w:rsid w:val="001451E4"/>
    <w:rsid w:val="001454A0"/>
    <w:rsid w:val="0014603D"/>
    <w:rsid w:val="00146AFD"/>
    <w:rsid w:val="00151351"/>
    <w:rsid w:val="0015140C"/>
    <w:rsid w:val="00151777"/>
    <w:rsid w:val="001518FA"/>
    <w:rsid w:val="00151A67"/>
    <w:rsid w:val="00151DE7"/>
    <w:rsid w:val="00151E61"/>
    <w:rsid w:val="001535D1"/>
    <w:rsid w:val="001535FD"/>
    <w:rsid w:val="0015425F"/>
    <w:rsid w:val="001554B2"/>
    <w:rsid w:val="00156370"/>
    <w:rsid w:val="00160102"/>
    <w:rsid w:val="00160698"/>
    <w:rsid w:val="00160BEE"/>
    <w:rsid w:val="00160CE4"/>
    <w:rsid w:val="001610F5"/>
    <w:rsid w:val="00161DBE"/>
    <w:rsid w:val="00162D92"/>
    <w:rsid w:val="00163296"/>
    <w:rsid w:val="00163559"/>
    <w:rsid w:val="001638E5"/>
    <w:rsid w:val="00163A55"/>
    <w:rsid w:val="0016479C"/>
    <w:rsid w:val="00165438"/>
    <w:rsid w:val="00165458"/>
    <w:rsid w:val="00165789"/>
    <w:rsid w:val="00165F5E"/>
    <w:rsid w:val="00166205"/>
    <w:rsid w:val="00166285"/>
    <w:rsid w:val="001662E0"/>
    <w:rsid w:val="0016672D"/>
    <w:rsid w:val="00166CE6"/>
    <w:rsid w:val="001677F5"/>
    <w:rsid w:val="00170EA2"/>
    <w:rsid w:val="00171E22"/>
    <w:rsid w:val="00172A1B"/>
    <w:rsid w:val="00173576"/>
    <w:rsid w:val="00173634"/>
    <w:rsid w:val="0017425E"/>
    <w:rsid w:val="001747F6"/>
    <w:rsid w:val="00175724"/>
    <w:rsid w:val="00176186"/>
    <w:rsid w:val="00180A01"/>
    <w:rsid w:val="001812FC"/>
    <w:rsid w:val="00181DC6"/>
    <w:rsid w:val="00182033"/>
    <w:rsid w:val="00182C10"/>
    <w:rsid w:val="001830D7"/>
    <w:rsid w:val="00183432"/>
    <w:rsid w:val="00183718"/>
    <w:rsid w:val="001866E6"/>
    <w:rsid w:val="00186F6C"/>
    <w:rsid w:val="00187731"/>
    <w:rsid w:val="00190240"/>
    <w:rsid w:val="0019073D"/>
    <w:rsid w:val="00190CF1"/>
    <w:rsid w:val="001911D0"/>
    <w:rsid w:val="00193656"/>
    <w:rsid w:val="00194ED9"/>
    <w:rsid w:val="00195355"/>
    <w:rsid w:val="00196386"/>
    <w:rsid w:val="00196A1B"/>
    <w:rsid w:val="00196D2F"/>
    <w:rsid w:val="00196FDB"/>
    <w:rsid w:val="00197464"/>
    <w:rsid w:val="001A0290"/>
    <w:rsid w:val="001A0869"/>
    <w:rsid w:val="001A20CA"/>
    <w:rsid w:val="001A28D4"/>
    <w:rsid w:val="001A2EA2"/>
    <w:rsid w:val="001A2EB0"/>
    <w:rsid w:val="001A387F"/>
    <w:rsid w:val="001B0BBA"/>
    <w:rsid w:val="001B4758"/>
    <w:rsid w:val="001B48A4"/>
    <w:rsid w:val="001B4DD0"/>
    <w:rsid w:val="001B4FFE"/>
    <w:rsid w:val="001B533F"/>
    <w:rsid w:val="001B7A2F"/>
    <w:rsid w:val="001C0588"/>
    <w:rsid w:val="001C1E20"/>
    <w:rsid w:val="001C38D3"/>
    <w:rsid w:val="001C5558"/>
    <w:rsid w:val="001C56D6"/>
    <w:rsid w:val="001C5E9F"/>
    <w:rsid w:val="001C6801"/>
    <w:rsid w:val="001C78FC"/>
    <w:rsid w:val="001D1BE2"/>
    <w:rsid w:val="001D2F93"/>
    <w:rsid w:val="001D4FC2"/>
    <w:rsid w:val="001D50C1"/>
    <w:rsid w:val="001D51AE"/>
    <w:rsid w:val="001D51D7"/>
    <w:rsid w:val="001D6963"/>
    <w:rsid w:val="001E0213"/>
    <w:rsid w:val="001E0D7C"/>
    <w:rsid w:val="001E2441"/>
    <w:rsid w:val="001E3008"/>
    <w:rsid w:val="001E3285"/>
    <w:rsid w:val="001E6321"/>
    <w:rsid w:val="001E736C"/>
    <w:rsid w:val="001E79EA"/>
    <w:rsid w:val="001F01FA"/>
    <w:rsid w:val="001F0536"/>
    <w:rsid w:val="001F089E"/>
    <w:rsid w:val="001F1408"/>
    <w:rsid w:val="001F28C0"/>
    <w:rsid w:val="001F3637"/>
    <w:rsid w:val="001F3A45"/>
    <w:rsid w:val="001F51AE"/>
    <w:rsid w:val="001F646B"/>
    <w:rsid w:val="001F7689"/>
    <w:rsid w:val="00200496"/>
    <w:rsid w:val="002004A4"/>
    <w:rsid w:val="00200712"/>
    <w:rsid w:val="002008EF"/>
    <w:rsid w:val="00200D34"/>
    <w:rsid w:val="00202F8D"/>
    <w:rsid w:val="0020373A"/>
    <w:rsid w:val="00204577"/>
    <w:rsid w:val="00207BF9"/>
    <w:rsid w:val="0021048E"/>
    <w:rsid w:val="00211264"/>
    <w:rsid w:val="002114CB"/>
    <w:rsid w:val="0021216D"/>
    <w:rsid w:val="002138BF"/>
    <w:rsid w:val="002159AF"/>
    <w:rsid w:val="0022217A"/>
    <w:rsid w:val="0022371D"/>
    <w:rsid w:val="00224726"/>
    <w:rsid w:val="00224A07"/>
    <w:rsid w:val="00224B34"/>
    <w:rsid w:val="00225385"/>
    <w:rsid w:val="00225C1A"/>
    <w:rsid w:val="00227147"/>
    <w:rsid w:val="002278DC"/>
    <w:rsid w:val="00230F36"/>
    <w:rsid w:val="002310C8"/>
    <w:rsid w:val="002338C7"/>
    <w:rsid w:val="00234427"/>
    <w:rsid w:val="00240136"/>
    <w:rsid w:val="00242F51"/>
    <w:rsid w:val="00243A0B"/>
    <w:rsid w:val="00244A03"/>
    <w:rsid w:val="002474A7"/>
    <w:rsid w:val="00247733"/>
    <w:rsid w:val="00252485"/>
    <w:rsid w:val="00253069"/>
    <w:rsid w:val="0025526B"/>
    <w:rsid w:val="00255755"/>
    <w:rsid w:val="00256D22"/>
    <w:rsid w:val="00257098"/>
    <w:rsid w:val="0025717F"/>
    <w:rsid w:val="00257EE5"/>
    <w:rsid w:val="002601C6"/>
    <w:rsid w:val="00261D51"/>
    <w:rsid w:val="00262160"/>
    <w:rsid w:val="00263EDC"/>
    <w:rsid w:val="002669E6"/>
    <w:rsid w:val="00271555"/>
    <w:rsid w:val="00272608"/>
    <w:rsid w:val="002727CA"/>
    <w:rsid w:val="00272E2F"/>
    <w:rsid w:val="0027345C"/>
    <w:rsid w:val="00274F13"/>
    <w:rsid w:val="002755B0"/>
    <w:rsid w:val="002755F2"/>
    <w:rsid w:val="002776E5"/>
    <w:rsid w:val="002801F1"/>
    <w:rsid w:val="002802EB"/>
    <w:rsid w:val="00280D35"/>
    <w:rsid w:val="00286D8F"/>
    <w:rsid w:val="00286E0A"/>
    <w:rsid w:val="002907A8"/>
    <w:rsid w:val="00290E26"/>
    <w:rsid w:val="00291479"/>
    <w:rsid w:val="00292D8D"/>
    <w:rsid w:val="002931E7"/>
    <w:rsid w:val="00293504"/>
    <w:rsid w:val="00293886"/>
    <w:rsid w:val="00293CB5"/>
    <w:rsid w:val="00293E63"/>
    <w:rsid w:val="00295064"/>
    <w:rsid w:val="002967EC"/>
    <w:rsid w:val="00297A33"/>
    <w:rsid w:val="00297C28"/>
    <w:rsid w:val="00297C9F"/>
    <w:rsid w:val="00297E2B"/>
    <w:rsid w:val="00297E7C"/>
    <w:rsid w:val="002A02B5"/>
    <w:rsid w:val="002A0F1F"/>
    <w:rsid w:val="002A11AF"/>
    <w:rsid w:val="002A20B6"/>
    <w:rsid w:val="002A30B1"/>
    <w:rsid w:val="002A3128"/>
    <w:rsid w:val="002A3E70"/>
    <w:rsid w:val="002A4291"/>
    <w:rsid w:val="002A66FD"/>
    <w:rsid w:val="002A797F"/>
    <w:rsid w:val="002B0EB9"/>
    <w:rsid w:val="002B14FA"/>
    <w:rsid w:val="002B15F7"/>
    <w:rsid w:val="002B17CB"/>
    <w:rsid w:val="002B188C"/>
    <w:rsid w:val="002B24FC"/>
    <w:rsid w:val="002B2626"/>
    <w:rsid w:val="002B299E"/>
    <w:rsid w:val="002B2EAB"/>
    <w:rsid w:val="002B3053"/>
    <w:rsid w:val="002B3260"/>
    <w:rsid w:val="002B4AFC"/>
    <w:rsid w:val="002B54C3"/>
    <w:rsid w:val="002B6F8C"/>
    <w:rsid w:val="002C0820"/>
    <w:rsid w:val="002C0AEB"/>
    <w:rsid w:val="002C1598"/>
    <w:rsid w:val="002C2C66"/>
    <w:rsid w:val="002C349B"/>
    <w:rsid w:val="002C36C7"/>
    <w:rsid w:val="002C39AC"/>
    <w:rsid w:val="002C4009"/>
    <w:rsid w:val="002C425B"/>
    <w:rsid w:val="002C4276"/>
    <w:rsid w:val="002C4B6E"/>
    <w:rsid w:val="002C54E9"/>
    <w:rsid w:val="002C6F14"/>
    <w:rsid w:val="002D0176"/>
    <w:rsid w:val="002D0D8C"/>
    <w:rsid w:val="002D1115"/>
    <w:rsid w:val="002D216D"/>
    <w:rsid w:val="002D30E6"/>
    <w:rsid w:val="002D331E"/>
    <w:rsid w:val="002D48A3"/>
    <w:rsid w:val="002D5EFB"/>
    <w:rsid w:val="002D7595"/>
    <w:rsid w:val="002D7F92"/>
    <w:rsid w:val="002E0176"/>
    <w:rsid w:val="002E072A"/>
    <w:rsid w:val="002E2B46"/>
    <w:rsid w:val="002E2F96"/>
    <w:rsid w:val="002E3CF6"/>
    <w:rsid w:val="002E424D"/>
    <w:rsid w:val="002E551D"/>
    <w:rsid w:val="002E5A3D"/>
    <w:rsid w:val="002E7110"/>
    <w:rsid w:val="002F1FE2"/>
    <w:rsid w:val="002F24EE"/>
    <w:rsid w:val="002F42F4"/>
    <w:rsid w:val="002F455E"/>
    <w:rsid w:val="002F5CA5"/>
    <w:rsid w:val="002F70BB"/>
    <w:rsid w:val="002F765D"/>
    <w:rsid w:val="002F76A4"/>
    <w:rsid w:val="002F7BD8"/>
    <w:rsid w:val="00301DCD"/>
    <w:rsid w:val="00303441"/>
    <w:rsid w:val="00303468"/>
    <w:rsid w:val="00303AB1"/>
    <w:rsid w:val="00305279"/>
    <w:rsid w:val="00305ADA"/>
    <w:rsid w:val="003103B2"/>
    <w:rsid w:val="00311A20"/>
    <w:rsid w:val="00313B1C"/>
    <w:rsid w:val="0031563A"/>
    <w:rsid w:val="00315990"/>
    <w:rsid w:val="00315DBA"/>
    <w:rsid w:val="00317C39"/>
    <w:rsid w:val="0032196B"/>
    <w:rsid w:val="00321BB8"/>
    <w:rsid w:val="00321C27"/>
    <w:rsid w:val="00321D1E"/>
    <w:rsid w:val="00323DEF"/>
    <w:rsid w:val="003242F6"/>
    <w:rsid w:val="003243BF"/>
    <w:rsid w:val="00324F17"/>
    <w:rsid w:val="0032798F"/>
    <w:rsid w:val="00327B06"/>
    <w:rsid w:val="00332994"/>
    <w:rsid w:val="00333F78"/>
    <w:rsid w:val="00334E89"/>
    <w:rsid w:val="00336A2A"/>
    <w:rsid w:val="003376F7"/>
    <w:rsid w:val="00337ADD"/>
    <w:rsid w:val="00337BEE"/>
    <w:rsid w:val="00342840"/>
    <w:rsid w:val="00342FBA"/>
    <w:rsid w:val="00344B37"/>
    <w:rsid w:val="00346E58"/>
    <w:rsid w:val="00347793"/>
    <w:rsid w:val="003478A3"/>
    <w:rsid w:val="003533E5"/>
    <w:rsid w:val="0035481F"/>
    <w:rsid w:val="00361E83"/>
    <w:rsid w:val="003622B8"/>
    <w:rsid w:val="00362E64"/>
    <w:rsid w:val="003635ED"/>
    <w:rsid w:val="00363CFA"/>
    <w:rsid w:val="00364F88"/>
    <w:rsid w:val="00365C48"/>
    <w:rsid w:val="00370FF3"/>
    <w:rsid w:val="00372163"/>
    <w:rsid w:val="0037360E"/>
    <w:rsid w:val="00374113"/>
    <w:rsid w:val="003743D5"/>
    <w:rsid w:val="00374FF6"/>
    <w:rsid w:val="003753D2"/>
    <w:rsid w:val="00375AEA"/>
    <w:rsid w:val="00375EA3"/>
    <w:rsid w:val="00377A36"/>
    <w:rsid w:val="0038064E"/>
    <w:rsid w:val="00380DF0"/>
    <w:rsid w:val="00386492"/>
    <w:rsid w:val="003873D9"/>
    <w:rsid w:val="003876F0"/>
    <w:rsid w:val="003901F9"/>
    <w:rsid w:val="003904BD"/>
    <w:rsid w:val="00390A72"/>
    <w:rsid w:val="00390BF1"/>
    <w:rsid w:val="00393EFE"/>
    <w:rsid w:val="00394095"/>
    <w:rsid w:val="00394747"/>
    <w:rsid w:val="00396E6E"/>
    <w:rsid w:val="003A1B15"/>
    <w:rsid w:val="003A3459"/>
    <w:rsid w:val="003A3E83"/>
    <w:rsid w:val="003A4F42"/>
    <w:rsid w:val="003A612A"/>
    <w:rsid w:val="003B07E9"/>
    <w:rsid w:val="003B0AB6"/>
    <w:rsid w:val="003B220F"/>
    <w:rsid w:val="003B2BD2"/>
    <w:rsid w:val="003B30A4"/>
    <w:rsid w:val="003B3E12"/>
    <w:rsid w:val="003B5EE5"/>
    <w:rsid w:val="003B604C"/>
    <w:rsid w:val="003B7152"/>
    <w:rsid w:val="003B74AB"/>
    <w:rsid w:val="003C01DD"/>
    <w:rsid w:val="003C1A28"/>
    <w:rsid w:val="003C3930"/>
    <w:rsid w:val="003C3B1D"/>
    <w:rsid w:val="003C5E65"/>
    <w:rsid w:val="003C751B"/>
    <w:rsid w:val="003C779A"/>
    <w:rsid w:val="003C7F0C"/>
    <w:rsid w:val="003D0521"/>
    <w:rsid w:val="003D1A50"/>
    <w:rsid w:val="003D1A5E"/>
    <w:rsid w:val="003D2442"/>
    <w:rsid w:val="003D24CF"/>
    <w:rsid w:val="003D3087"/>
    <w:rsid w:val="003D37B4"/>
    <w:rsid w:val="003D494A"/>
    <w:rsid w:val="003D5D6D"/>
    <w:rsid w:val="003D5E72"/>
    <w:rsid w:val="003E05D8"/>
    <w:rsid w:val="003E132C"/>
    <w:rsid w:val="003E155D"/>
    <w:rsid w:val="003E1D05"/>
    <w:rsid w:val="003E28FE"/>
    <w:rsid w:val="003E5160"/>
    <w:rsid w:val="003E53D9"/>
    <w:rsid w:val="003E6610"/>
    <w:rsid w:val="003E6B07"/>
    <w:rsid w:val="003E6FE9"/>
    <w:rsid w:val="003F0276"/>
    <w:rsid w:val="003F0F5C"/>
    <w:rsid w:val="003F14CE"/>
    <w:rsid w:val="003F2B3C"/>
    <w:rsid w:val="003F58FE"/>
    <w:rsid w:val="00400AE3"/>
    <w:rsid w:val="00400D5D"/>
    <w:rsid w:val="00401056"/>
    <w:rsid w:val="0040201A"/>
    <w:rsid w:val="0040209F"/>
    <w:rsid w:val="00402642"/>
    <w:rsid w:val="00403531"/>
    <w:rsid w:val="00403A49"/>
    <w:rsid w:val="00404508"/>
    <w:rsid w:val="00407624"/>
    <w:rsid w:val="00410348"/>
    <w:rsid w:val="00411388"/>
    <w:rsid w:val="00412735"/>
    <w:rsid w:val="0041298F"/>
    <w:rsid w:val="00415DB3"/>
    <w:rsid w:val="004161D1"/>
    <w:rsid w:val="004162CA"/>
    <w:rsid w:val="0041660B"/>
    <w:rsid w:val="00416B76"/>
    <w:rsid w:val="004202B1"/>
    <w:rsid w:val="00420CBE"/>
    <w:rsid w:val="00420DFF"/>
    <w:rsid w:val="00420FDF"/>
    <w:rsid w:val="0042320F"/>
    <w:rsid w:val="00423C91"/>
    <w:rsid w:val="004247C2"/>
    <w:rsid w:val="0042513B"/>
    <w:rsid w:val="0042557B"/>
    <w:rsid w:val="00425A51"/>
    <w:rsid w:val="00426553"/>
    <w:rsid w:val="00426556"/>
    <w:rsid w:val="00430089"/>
    <w:rsid w:val="00430456"/>
    <w:rsid w:val="004304D9"/>
    <w:rsid w:val="004311D4"/>
    <w:rsid w:val="00431455"/>
    <w:rsid w:val="00435E06"/>
    <w:rsid w:val="0044064F"/>
    <w:rsid w:val="0044079D"/>
    <w:rsid w:val="00444BEA"/>
    <w:rsid w:val="004455D5"/>
    <w:rsid w:val="00445BBB"/>
    <w:rsid w:val="0044623A"/>
    <w:rsid w:val="00447EE6"/>
    <w:rsid w:val="00450BC2"/>
    <w:rsid w:val="004514D3"/>
    <w:rsid w:val="00451939"/>
    <w:rsid w:val="0045333A"/>
    <w:rsid w:val="0045361C"/>
    <w:rsid w:val="00454B5F"/>
    <w:rsid w:val="00455852"/>
    <w:rsid w:val="00455FE4"/>
    <w:rsid w:val="0046268C"/>
    <w:rsid w:val="0046292A"/>
    <w:rsid w:val="00462AAC"/>
    <w:rsid w:val="00463B4E"/>
    <w:rsid w:val="00464F3B"/>
    <w:rsid w:val="00465008"/>
    <w:rsid w:val="00465FB0"/>
    <w:rsid w:val="00466063"/>
    <w:rsid w:val="00466939"/>
    <w:rsid w:val="00466DEA"/>
    <w:rsid w:val="00470020"/>
    <w:rsid w:val="00471290"/>
    <w:rsid w:val="00471636"/>
    <w:rsid w:val="00472905"/>
    <w:rsid w:val="00472A2B"/>
    <w:rsid w:val="00472B14"/>
    <w:rsid w:val="004731DF"/>
    <w:rsid w:val="00473411"/>
    <w:rsid w:val="00473BD8"/>
    <w:rsid w:val="00474608"/>
    <w:rsid w:val="004747D1"/>
    <w:rsid w:val="00474D06"/>
    <w:rsid w:val="00475B02"/>
    <w:rsid w:val="0047654E"/>
    <w:rsid w:val="004908B0"/>
    <w:rsid w:val="00491090"/>
    <w:rsid w:val="0049114B"/>
    <w:rsid w:val="0049210C"/>
    <w:rsid w:val="00492FD2"/>
    <w:rsid w:val="00494DFF"/>
    <w:rsid w:val="00496D7C"/>
    <w:rsid w:val="004A26BF"/>
    <w:rsid w:val="004A3052"/>
    <w:rsid w:val="004A3168"/>
    <w:rsid w:val="004A4621"/>
    <w:rsid w:val="004A51AC"/>
    <w:rsid w:val="004A5F7B"/>
    <w:rsid w:val="004A67CB"/>
    <w:rsid w:val="004A7B4B"/>
    <w:rsid w:val="004B039F"/>
    <w:rsid w:val="004B3401"/>
    <w:rsid w:val="004B4AA2"/>
    <w:rsid w:val="004B6E69"/>
    <w:rsid w:val="004C02B5"/>
    <w:rsid w:val="004C0591"/>
    <w:rsid w:val="004C3131"/>
    <w:rsid w:val="004C39E6"/>
    <w:rsid w:val="004C4687"/>
    <w:rsid w:val="004C49BE"/>
    <w:rsid w:val="004C5819"/>
    <w:rsid w:val="004C603D"/>
    <w:rsid w:val="004C69BA"/>
    <w:rsid w:val="004D0310"/>
    <w:rsid w:val="004D0D7D"/>
    <w:rsid w:val="004D1634"/>
    <w:rsid w:val="004D3EBC"/>
    <w:rsid w:val="004D3FFC"/>
    <w:rsid w:val="004D5C62"/>
    <w:rsid w:val="004D7D13"/>
    <w:rsid w:val="004D7ED3"/>
    <w:rsid w:val="004E079E"/>
    <w:rsid w:val="004E0CDF"/>
    <w:rsid w:val="004E1AE1"/>
    <w:rsid w:val="004E2705"/>
    <w:rsid w:val="004E3C78"/>
    <w:rsid w:val="004E439A"/>
    <w:rsid w:val="004E4B9D"/>
    <w:rsid w:val="004E54CE"/>
    <w:rsid w:val="004E68BA"/>
    <w:rsid w:val="004E6E51"/>
    <w:rsid w:val="004E76B5"/>
    <w:rsid w:val="004E7AC0"/>
    <w:rsid w:val="004F0D60"/>
    <w:rsid w:val="004F15E6"/>
    <w:rsid w:val="004F1DCC"/>
    <w:rsid w:val="004F2787"/>
    <w:rsid w:val="004F3AB9"/>
    <w:rsid w:val="004F5330"/>
    <w:rsid w:val="004F59D0"/>
    <w:rsid w:val="004F6C59"/>
    <w:rsid w:val="00501133"/>
    <w:rsid w:val="005017DA"/>
    <w:rsid w:val="0050365C"/>
    <w:rsid w:val="005039F4"/>
    <w:rsid w:val="0050427C"/>
    <w:rsid w:val="00504500"/>
    <w:rsid w:val="0050457F"/>
    <w:rsid w:val="005047FA"/>
    <w:rsid w:val="00505CA8"/>
    <w:rsid w:val="00506AD0"/>
    <w:rsid w:val="005109E1"/>
    <w:rsid w:val="005114ED"/>
    <w:rsid w:val="00511539"/>
    <w:rsid w:val="0051207A"/>
    <w:rsid w:val="00512D84"/>
    <w:rsid w:val="00513020"/>
    <w:rsid w:val="00513409"/>
    <w:rsid w:val="00514810"/>
    <w:rsid w:val="005151FC"/>
    <w:rsid w:val="00515DA0"/>
    <w:rsid w:val="00516393"/>
    <w:rsid w:val="00516786"/>
    <w:rsid w:val="00517A9A"/>
    <w:rsid w:val="00517BF5"/>
    <w:rsid w:val="00520489"/>
    <w:rsid w:val="00520FE8"/>
    <w:rsid w:val="005210EE"/>
    <w:rsid w:val="00522D56"/>
    <w:rsid w:val="00523A47"/>
    <w:rsid w:val="00526CE1"/>
    <w:rsid w:val="00527465"/>
    <w:rsid w:val="005309DB"/>
    <w:rsid w:val="00531805"/>
    <w:rsid w:val="005347AF"/>
    <w:rsid w:val="005355D4"/>
    <w:rsid w:val="005415AA"/>
    <w:rsid w:val="00542A26"/>
    <w:rsid w:val="00542B2C"/>
    <w:rsid w:val="00542E1B"/>
    <w:rsid w:val="00543522"/>
    <w:rsid w:val="005454F4"/>
    <w:rsid w:val="00545A7F"/>
    <w:rsid w:val="00545B06"/>
    <w:rsid w:val="00550561"/>
    <w:rsid w:val="00550752"/>
    <w:rsid w:val="005522AD"/>
    <w:rsid w:val="0055389F"/>
    <w:rsid w:val="005543F7"/>
    <w:rsid w:val="00554560"/>
    <w:rsid w:val="005571AE"/>
    <w:rsid w:val="005622EF"/>
    <w:rsid w:val="0056289D"/>
    <w:rsid w:val="00562E90"/>
    <w:rsid w:val="00563BF8"/>
    <w:rsid w:val="00563E94"/>
    <w:rsid w:val="00564A1A"/>
    <w:rsid w:val="00564B0E"/>
    <w:rsid w:val="00564D0F"/>
    <w:rsid w:val="00566372"/>
    <w:rsid w:val="005667EE"/>
    <w:rsid w:val="0056786F"/>
    <w:rsid w:val="00567E22"/>
    <w:rsid w:val="00567F24"/>
    <w:rsid w:val="0057009B"/>
    <w:rsid w:val="00571787"/>
    <w:rsid w:val="00571E26"/>
    <w:rsid w:val="00573D7C"/>
    <w:rsid w:val="0057441E"/>
    <w:rsid w:val="0057666D"/>
    <w:rsid w:val="0058056E"/>
    <w:rsid w:val="00580EE9"/>
    <w:rsid w:val="00581CE0"/>
    <w:rsid w:val="005826E8"/>
    <w:rsid w:val="00583E9B"/>
    <w:rsid w:val="005868C1"/>
    <w:rsid w:val="00586918"/>
    <w:rsid w:val="00587C78"/>
    <w:rsid w:val="00587E89"/>
    <w:rsid w:val="00590124"/>
    <w:rsid w:val="00590772"/>
    <w:rsid w:val="00590AE1"/>
    <w:rsid w:val="00591D6D"/>
    <w:rsid w:val="00592D8E"/>
    <w:rsid w:val="00593639"/>
    <w:rsid w:val="005938D5"/>
    <w:rsid w:val="0059418C"/>
    <w:rsid w:val="00595F03"/>
    <w:rsid w:val="00596CBE"/>
    <w:rsid w:val="005A0425"/>
    <w:rsid w:val="005A11DA"/>
    <w:rsid w:val="005A1255"/>
    <w:rsid w:val="005A1F26"/>
    <w:rsid w:val="005A2ADD"/>
    <w:rsid w:val="005A6044"/>
    <w:rsid w:val="005A63FF"/>
    <w:rsid w:val="005A66C7"/>
    <w:rsid w:val="005A7E1B"/>
    <w:rsid w:val="005B06FC"/>
    <w:rsid w:val="005B0F00"/>
    <w:rsid w:val="005B196D"/>
    <w:rsid w:val="005B25E5"/>
    <w:rsid w:val="005B4CC1"/>
    <w:rsid w:val="005B5A0B"/>
    <w:rsid w:val="005B5F15"/>
    <w:rsid w:val="005B65EF"/>
    <w:rsid w:val="005B6941"/>
    <w:rsid w:val="005C0B52"/>
    <w:rsid w:val="005C1437"/>
    <w:rsid w:val="005C19F6"/>
    <w:rsid w:val="005C2289"/>
    <w:rsid w:val="005C294C"/>
    <w:rsid w:val="005C2B16"/>
    <w:rsid w:val="005C3187"/>
    <w:rsid w:val="005C4C15"/>
    <w:rsid w:val="005C5D6E"/>
    <w:rsid w:val="005C5E83"/>
    <w:rsid w:val="005D0973"/>
    <w:rsid w:val="005D0D91"/>
    <w:rsid w:val="005D1E53"/>
    <w:rsid w:val="005D1FBB"/>
    <w:rsid w:val="005D207B"/>
    <w:rsid w:val="005D2873"/>
    <w:rsid w:val="005D38B7"/>
    <w:rsid w:val="005D3C3A"/>
    <w:rsid w:val="005D4D17"/>
    <w:rsid w:val="005D50B9"/>
    <w:rsid w:val="005D69DB"/>
    <w:rsid w:val="005D6BD3"/>
    <w:rsid w:val="005D753B"/>
    <w:rsid w:val="005D7D2B"/>
    <w:rsid w:val="005E118A"/>
    <w:rsid w:val="005E1DB2"/>
    <w:rsid w:val="005E3D2C"/>
    <w:rsid w:val="005E5331"/>
    <w:rsid w:val="005E5F54"/>
    <w:rsid w:val="005F0E42"/>
    <w:rsid w:val="005F1037"/>
    <w:rsid w:val="005F2C50"/>
    <w:rsid w:val="005F3349"/>
    <w:rsid w:val="005F4602"/>
    <w:rsid w:val="005F6897"/>
    <w:rsid w:val="005F76ED"/>
    <w:rsid w:val="00600FC9"/>
    <w:rsid w:val="00601DB4"/>
    <w:rsid w:val="00602DF4"/>
    <w:rsid w:val="006032B1"/>
    <w:rsid w:val="006032BD"/>
    <w:rsid w:val="00605859"/>
    <w:rsid w:val="00605C4E"/>
    <w:rsid w:val="00605F1A"/>
    <w:rsid w:val="0060666C"/>
    <w:rsid w:val="006068CD"/>
    <w:rsid w:val="006070C1"/>
    <w:rsid w:val="00607785"/>
    <w:rsid w:val="00610F68"/>
    <w:rsid w:val="0061152C"/>
    <w:rsid w:val="00612C8D"/>
    <w:rsid w:val="00613E42"/>
    <w:rsid w:val="006141E4"/>
    <w:rsid w:val="006205A3"/>
    <w:rsid w:val="00620A3A"/>
    <w:rsid w:val="00620C2C"/>
    <w:rsid w:val="00620D97"/>
    <w:rsid w:val="0062138D"/>
    <w:rsid w:val="006214A1"/>
    <w:rsid w:val="0062266F"/>
    <w:rsid w:val="006226BE"/>
    <w:rsid w:val="006226C6"/>
    <w:rsid w:val="00622884"/>
    <w:rsid w:val="00622A9F"/>
    <w:rsid w:val="0062460D"/>
    <w:rsid w:val="00624F4F"/>
    <w:rsid w:val="00625FCD"/>
    <w:rsid w:val="00626EDC"/>
    <w:rsid w:val="006270A1"/>
    <w:rsid w:val="00627538"/>
    <w:rsid w:val="006279C9"/>
    <w:rsid w:val="00632AA5"/>
    <w:rsid w:val="0063438A"/>
    <w:rsid w:val="00636C92"/>
    <w:rsid w:val="00636EEF"/>
    <w:rsid w:val="00637EFE"/>
    <w:rsid w:val="00642F6F"/>
    <w:rsid w:val="00644ECD"/>
    <w:rsid w:val="00645E4F"/>
    <w:rsid w:val="00646A3D"/>
    <w:rsid w:val="0065008D"/>
    <w:rsid w:val="00651ACC"/>
    <w:rsid w:val="00652B0E"/>
    <w:rsid w:val="00655837"/>
    <w:rsid w:val="00656ABE"/>
    <w:rsid w:val="006614EC"/>
    <w:rsid w:val="006615A4"/>
    <w:rsid w:val="00661B02"/>
    <w:rsid w:val="006632B7"/>
    <w:rsid w:val="00663981"/>
    <w:rsid w:val="00664366"/>
    <w:rsid w:val="0066440D"/>
    <w:rsid w:val="00666F27"/>
    <w:rsid w:val="00667A9C"/>
    <w:rsid w:val="00667BA9"/>
    <w:rsid w:val="006702E4"/>
    <w:rsid w:val="00671A1E"/>
    <w:rsid w:val="00671A91"/>
    <w:rsid w:val="00672573"/>
    <w:rsid w:val="0067321D"/>
    <w:rsid w:val="00674490"/>
    <w:rsid w:val="00674569"/>
    <w:rsid w:val="00674F03"/>
    <w:rsid w:val="006753F7"/>
    <w:rsid w:val="006801AF"/>
    <w:rsid w:val="00681355"/>
    <w:rsid w:val="00681DF8"/>
    <w:rsid w:val="00681FC7"/>
    <w:rsid w:val="006831F6"/>
    <w:rsid w:val="006855F6"/>
    <w:rsid w:val="00685C19"/>
    <w:rsid w:val="00685E43"/>
    <w:rsid w:val="00686522"/>
    <w:rsid w:val="0068720F"/>
    <w:rsid w:val="0068764E"/>
    <w:rsid w:val="00687715"/>
    <w:rsid w:val="00687D89"/>
    <w:rsid w:val="00690806"/>
    <w:rsid w:val="0069151C"/>
    <w:rsid w:val="00694C1E"/>
    <w:rsid w:val="00696F7B"/>
    <w:rsid w:val="006A1334"/>
    <w:rsid w:val="006A1D06"/>
    <w:rsid w:val="006A1FBC"/>
    <w:rsid w:val="006A25FD"/>
    <w:rsid w:val="006A3235"/>
    <w:rsid w:val="006A3680"/>
    <w:rsid w:val="006A4371"/>
    <w:rsid w:val="006A54C1"/>
    <w:rsid w:val="006A5DE2"/>
    <w:rsid w:val="006A615F"/>
    <w:rsid w:val="006A67A2"/>
    <w:rsid w:val="006A6A98"/>
    <w:rsid w:val="006A6DF0"/>
    <w:rsid w:val="006A6EBE"/>
    <w:rsid w:val="006B0266"/>
    <w:rsid w:val="006B06B1"/>
    <w:rsid w:val="006B0C54"/>
    <w:rsid w:val="006B1531"/>
    <w:rsid w:val="006B25A9"/>
    <w:rsid w:val="006B2CA0"/>
    <w:rsid w:val="006B5DBE"/>
    <w:rsid w:val="006B60F9"/>
    <w:rsid w:val="006B67AB"/>
    <w:rsid w:val="006B67ED"/>
    <w:rsid w:val="006B69E5"/>
    <w:rsid w:val="006B748C"/>
    <w:rsid w:val="006B7EC0"/>
    <w:rsid w:val="006C090A"/>
    <w:rsid w:val="006C151B"/>
    <w:rsid w:val="006C4430"/>
    <w:rsid w:val="006C50A1"/>
    <w:rsid w:val="006C5433"/>
    <w:rsid w:val="006C5897"/>
    <w:rsid w:val="006C5CF0"/>
    <w:rsid w:val="006C65E3"/>
    <w:rsid w:val="006C6ECE"/>
    <w:rsid w:val="006D0995"/>
    <w:rsid w:val="006D1074"/>
    <w:rsid w:val="006D11D5"/>
    <w:rsid w:val="006D27CE"/>
    <w:rsid w:val="006D413C"/>
    <w:rsid w:val="006D4CF8"/>
    <w:rsid w:val="006D5BF4"/>
    <w:rsid w:val="006D5DE1"/>
    <w:rsid w:val="006D60E2"/>
    <w:rsid w:val="006D77D3"/>
    <w:rsid w:val="006E09E5"/>
    <w:rsid w:val="006E14B9"/>
    <w:rsid w:val="006E22C1"/>
    <w:rsid w:val="006E2D3F"/>
    <w:rsid w:val="006E3204"/>
    <w:rsid w:val="006E372A"/>
    <w:rsid w:val="006E4921"/>
    <w:rsid w:val="006E51DB"/>
    <w:rsid w:val="006E5E28"/>
    <w:rsid w:val="006E6799"/>
    <w:rsid w:val="006E6AB7"/>
    <w:rsid w:val="006E6D07"/>
    <w:rsid w:val="006F1345"/>
    <w:rsid w:val="006F17A8"/>
    <w:rsid w:val="006F1A97"/>
    <w:rsid w:val="006F2BBB"/>
    <w:rsid w:val="006F2DDA"/>
    <w:rsid w:val="006F3A9F"/>
    <w:rsid w:val="006F3FFA"/>
    <w:rsid w:val="006F47CD"/>
    <w:rsid w:val="006F5176"/>
    <w:rsid w:val="00700404"/>
    <w:rsid w:val="00701B9C"/>
    <w:rsid w:val="00701FCC"/>
    <w:rsid w:val="00702AB3"/>
    <w:rsid w:val="007054EC"/>
    <w:rsid w:val="00706155"/>
    <w:rsid w:val="007063E9"/>
    <w:rsid w:val="007067B7"/>
    <w:rsid w:val="00706863"/>
    <w:rsid w:val="00710487"/>
    <w:rsid w:val="00710F83"/>
    <w:rsid w:val="00711142"/>
    <w:rsid w:val="00711DBE"/>
    <w:rsid w:val="0071552C"/>
    <w:rsid w:val="00715F0C"/>
    <w:rsid w:val="007162AD"/>
    <w:rsid w:val="00716C25"/>
    <w:rsid w:val="00717235"/>
    <w:rsid w:val="007173F2"/>
    <w:rsid w:val="00717520"/>
    <w:rsid w:val="007175F9"/>
    <w:rsid w:val="00717C4B"/>
    <w:rsid w:val="0072008A"/>
    <w:rsid w:val="007208B1"/>
    <w:rsid w:val="007209A8"/>
    <w:rsid w:val="007209C2"/>
    <w:rsid w:val="00720A1B"/>
    <w:rsid w:val="007223A4"/>
    <w:rsid w:val="00722C78"/>
    <w:rsid w:val="0072360F"/>
    <w:rsid w:val="00723716"/>
    <w:rsid w:val="00723AAD"/>
    <w:rsid w:val="0072489D"/>
    <w:rsid w:val="0072657E"/>
    <w:rsid w:val="00726B9C"/>
    <w:rsid w:val="00727FBB"/>
    <w:rsid w:val="007303F9"/>
    <w:rsid w:val="00732F99"/>
    <w:rsid w:val="00733F62"/>
    <w:rsid w:val="00736FA6"/>
    <w:rsid w:val="007376A8"/>
    <w:rsid w:val="00737B57"/>
    <w:rsid w:val="00743C85"/>
    <w:rsid w:val="00745136"/>
    <w:rsid w:val="007454BA"/>
    <w:rsid w:val="007454F3"/>
    <w:rsid w:val="007457D1"/>
    <w:rsid w:val="00746A95"/>
    <w:rsid w:val="007472EE"/>
    <w:rsid w:val="00747416"/>
    <w:rsid w:val="00747F18"/>
    <w:rsid w:val="007501F6"/>
    <w:rsid w:val="0075030B"/>
    <w:rsid w:val="007529D9"/>
    <w:rsid w:val="00752BB5"/>
    <w:rsid w:val="007536CA"/>
    <w:rsid w:val="00753B0C"/>
    <w:rsid w:val="00753F96"/>
    <w:rsid w:val="0075531B"/>
    <w:rsid w:val="00755CD0"/>
    <w:rsid w:val="0075635C"/>
    <w:rsid w:val="00756AE2"/>
    <w:rsid w:val="00760560"/>
    <w:rsid w:val="00760CBA"/>
    <w:rsid w:val="00764B48"/>
    <w:rsid w:val="00764C28"/>
    <w:rsid w:val="00765065"/>
    <w:rsid w:val="007653B1"/>
    <w:rsid w:val="00765647"/>
    <w:rsid w:val="007658A6"/>
    <w:rsid w:val="00766106"/>
    <w:rsid w:val="00766420"/>
    <w:rsid w:val="00767B20"/>
    <w:rsid w:val="00767E31"/>
    <w:rsid w:val="00770088"/>
    <w:rsid w:val="007700AC"/>
    <w:rsid w:val="00770D51"/>
    <w:rsid w:val="00771077"/>
    <w:rsid w:val="0077190C"/>
    <w:rsid w:val="00776E17"/>
    <w:rsid w:val="00780B31"/>
    <w:rsid w:val="00780D0C"/>
    <w:rsid w:val="00781025"/>
    <w:rsid w:val="00781125"/>
    <w:rsid w:val="00781FBA"/>
    <w:rsid w:val="00782A02"/>
    <w:rsid w:val="00783124"/>
    <w:rsid w:val="0078478C"/>
    <w:rsid w:val="00784F53"/>
    <w:rsid w:val="007870E1"/>
    <w:rsid w:val="007915F1"/>
    <w:rsid w:val="00791ED0"/>
    <w:rsid w:val="00792334"/>
    <w:rsid w:val="00792DBA"/>
    <w:rsid w:val="00793A2F"/>
    <w:rsid w:val="00794113"/>
    <w:rsid w:val="007943DA"/>
    <w:rsid w:val="007955AB"/>
    <w:rsid w:val="00795A38"/>
    <w:rsid w:val="0079605B"/>
    <w:rsid w:val="007960DB"/>
    <w:rsid w:val="00796C4D"/>
    <w:rsid w:val="00796F78"/>
    <w:rsid w:val="0079702C"/>
    <w:rsid w:val="0079763B"/>
    <w:rsid w:val="00797AFF"/>
    <w:rsid w:val="007A072D"/>
    <w:rsid w:val="007A0782"/>
    <w:rsid w:val="007A1FF4"/>
    <w:rsid w:val="007A244E"/>
    <w:rsid w:val="007A257E"/>
    <w:rsid w:val="007A2A0C"/>
    <w:rsid w:val="007A2B4A"/>
    <w:rsid w:val="007A2C46"/>
    <w:rsid w:val="007A3AF8"/>
    <w:rsid w:val="007A5DD6"/>
    <w:rsid w:val="007A70E9"/>
    <w:rsid w:val="007B032B"/>
    <w:rsid w:val="007B05F3"/>
    <w:rsid w:val="007B0AB5"/>
    <w:rsid w:val="007B0F07"/>
    <w:rsid w:val="007B11BD"/>
    <w:rsid w:val="007B39F0"/>
    <w:rsid w:val="007B4C7C"/>
    <w:rsid w:val="007B4FD8"/>
    <w:rsid w:val="007B5391"/>
    <w:rsid w:val="007B55D0"/>
    <w:rsid w:val="007B5F16"/>
    <w:rsid w:val="007B6D59"/>
    <w:rsid w:val="007B6E66"/>
    <w:rsid w:val="007B7463"/>
    <w:rsid w:val="007B77A2"/>
    <w:rsid w:val="007C04C4"/>
    <w:rsid w:val="007C1EFE"/>
    <w:rsid w:val="007C25BB"/>
    <w:rsid w:val="007C2D41"/>
    <w:rsid w:val="007C4DA5"/>
    <w:rsid w:val="007C67F5"/>
    <w:rsid w:val="007C6942"/>
    <w:rsid w:val="007C6ADC"/>
    <w:rsid w:val="007C6E6C"/>
    <w:rsid w:val="007C7671"/>
    <w:rsid w:val="007D095E"/>
    <w:rsid w:val="007D0BCE"/>
    <w:rsid w:val="007D128B"/>
    <w:rsid w:val="007D1303"/>
    <w:rsid w:val="007D1462"/>
    <w:rsid w:val="007D20A6"/>
    <w:rsid w:val="007D28DB"/>
    <w:rsid w:val="007D2C06"/>
    <w:rsid w:val="007D2EE3"/>
    <w:rsid w:val="007D4001"/>
    <w:rsid w:val="007D5B90"/>
    <w:rsid w:val="007E1808"/>
    <w:rsid w:val="007E2538"/>
    <w:rsid w:val="007E310D"/>
    <w:rsid w:val="007E344E"/>
    <w:rsid w:val="007E7A6E"/>
    <w:rsid w:val="007F056C"/>
    <w:rsid w:val="007F19D7"/>
    <w:rsid w:val="007F1A12"/>
    <w:rsid w:val="007F2544"/>
    <w:rsid w:val="007F2FF5"/>
    <w:rsid w:val="007F3A0B"/>
    <w:rsid w:val="007F40D1"/>
    <w:rsid w:val="007F68C2"/>
    <w:rsid w:val="007F70EC"/>
    <w:rsid w:val="007F7224"/>
    <w:rsid w:val="007F76DA"/>
    <w:rsid w:val="007F7FA1"/>
    <w:rsid w:val="00800C3A"/>
    <w:rsid w:val="00801C33"/>
    <w:rsid w:val="00803706"/>
    <w:rsid w:val="00805BC4"/>
    <w:rsid w:val="0081023F"/>
    <w:rsid w:val="008119AA"/>
    <w:rsid w:val="00811CB5"/>
    <w:rsid w:val="008120DE"/>
    <w:rsid w:val="00815533"/>
    <w:rsid w:val="00815546"/>
    <w:rsid w:val="00815D0A"/>
    <w:rsid w:val="008160BA"/>
    <w:rsid w:val="00816340"/>
    <w:rsid w:val="008216BC"/>
    <w:rsid w:val="0082176E"/>
    <w:rsid w:val="0082205C"/>
    <w:rsid w:val="00824606"/>
    <w:rsid w:val="00824724"/>
    <w:rsid w:val="00825165"/>
    <w:rsid w:val="00825FB3"/>
    <w:rsid w:val="008260A3"/>
    <w:rsid w:val="0082656C"/>
    <w:rsid w:val="0082659A"/>
    <w:rsid w:val="00827C1B"/>
    <w:rsid w:val="008307F8"/>
    <w:rsid w:val="008308AD"/>
    <w:rsid w:val="00831B9C"/>
    <w:rsid w:val="008332AB"/>
    <w:rsid w:val="00834E6A"/>
    <w:rsid w:val="008350DA"/>
    <w:rsid w:val="008368A9"/>
    <w:rsid w:val="00836F40"/>
    <w:rsid w:val="00837940"/>
    <w:rsid w:val="00837D9E"/>
    <w:rsid w:val="00840627"/>
    <w:rsid w:val="00841116"/>
    <w:rsid w:val="00841534"/>
    <w:rsid w:val="00842AA5"/>
    <w:rsid w:val="00844084"/>
    <w:rsid w:val="00844533"/>
    <w:rsid w:val="00844732"/>
    <w:rsid w:val="0084487F"/>
    <w:rsid w:val="00845685"/>
    <w:rsid w:val="00846817"/>
    <w:rsid w:val="008468B3"/>
    <w:rsid w:val="00847C84"/>
    <w:rsid w:val="00850324"/>
    <w:rsid w:val="008509AF"/>
    <w:rsid w:val="008526BA"/>
    <w:rsid w:val="00852C13"/>
    <w:rsid w:val="008534B5"/>
    <w:rsid w:val="00853CD3"/>
    <w:rsid w:val="0085410A"/>
    <w:rsid w:val="00854342"/>
    <w:rsid w:val="008549C2"/>
    <w:rsid w:val="00854CF6"/>
    <w:rsid w:val="00855CA8"/>
    <w:rsid w:val="00856071"/>
    <w:rsid w:val="008571F8"/>
    <w:rsid w:val="00857DC3"/>
    <w:rsid w:val="0086026F"/>
    <w:rsid w:val="00860425"/>
    <w:rsid w:val="008609FE"/>
    <w:rsid w:val="008612ED"/>
    <w:rsid w:val="008615A2"/>
    <w:rsid w:val="00862F90"/>
    <w:rsid w:val="00863000"/>
    <w:rsid w:val="008647FB"/>
    <w:rsid w:val="00864968"/>
    <w:rsid w:val="008654FE"/>
    <w:rsid w:val="008659A2"/>
    <w:rsid w:val="00865F6C"/>
    <w:rsid w:val="008661F8"/>
    <w:rsid w:val="008664AB"/>
    <w:rsid w:val="00867638"/>
    <w:rsid w:val="00867AB8"/>
    <w:rsid w:val="008703E1"/>
    <w:rsid w:val="00870431"/>
    <w:rsid w:val="00871F7E"/>
    <w:rsid w:val="00872541"/>
    <w:rsid w:val="00873016"/>
    <w:rsid w:val="00873074"/>
    <w:rsid w:val="00873659"/>
    <w:rsid w:val="00873A98"/>
    <w:rsid w:val="00873E3A"/>
    <w:rsid w:val="008755BB"/>
    <w:rsid w:val="00875AA4"/>
    <w:rsid w:val="008760A6"/>
    <w:rsid w:val="008762BD"/>
    <w:rsid w:val="008771C7"/>
    <w:rsid w:val="00877DD4"/>
    <w:rsid w:val="0088006A"/>
    <w:rsid w:val="008807CB"/>
    <w:rsid w:val="008808E6"/>
    <w:rsid w:val="00880967"/>
    <w:rsid w:val="00880EC9"/>
    <w:rsid w:val="008834A2"/>
    <w:rsid w:val="00885CAF"/>
    <w:rsid w:val="00885FF3"/>
    <w:rsid w:val="00886FCF"/>
    <w:rsid w:val="00891562"/>
    <w:rsid w:val="00892257"/>
    <w:rsid w:val="0089271D"/>
    <w:rsid w:val="00892CE3"/>
    <w:rsid w:val="00895123"/>
    <w:rsid w:val="00895A79"/>
    <w:rsid w:val="00895C42"/>
    <w:rsid w:val="00896582"/>
    <w:rsid w:val="00896972"/>
    <w:rsid w:val="00897A0C"/>
    <w:rsid w:val="008A14E1"/>
    <w:rsid w:val="008A183C"/>
    <w:rsid w:val="008A3715"/>
    <w:rsid w:val="008A376D"/>
    <w:rsid w:val="008A3BA5"/>
    <w:rsid w:val="008A4D2B"/>
    <w:rsid w:val="008A54D8"/>
    <w:rsid w:val="008A58D2"/>
    <w:rsid w:val="008A5BB2"/>
    <w:rsid w:val="008A6620"/>
    <w:rsid w:val="008B0AD2"/>
    <w:rsid w:val="008B0F30"/>
    <w:rsid w:val="008B1A37"/>
    <w:rsid w:val="008B1D17"/>
    <w:rsid w:val="008B404E"/>
    <w:rsid w:val="008B40C7"/>
    <w:rsid w:val="008B4412"/>
    <w:rsid w:val="008B56B5"/>
    <w:rsid w:val="008B72E6"/>
    <w:rsid w:val="008B7A81"/>
    <w:rsid w:val="008C097C"/>
    <w:rsid w:val="008C1061"/>
    <w:rsid w:val="008C1BA9"/>
    <w:rsid w:val="008C246C"/>
    <w:rsid w:val="008C34FF"/>
    <w:rsid w:val="008C3E6B"/>
    <w:rsid w:val="008C4E2D"/>
    <w:rsid w:val="008C4F03"/>
    <w:rsid w:val="008C64D5"/>
    <w:rsid w:val="008C665D"/>
    <w:rsid w:val="008C7995"/>
    <w:rsid w:val="008D143E"/>
    <w:rsid w:val="008D2217"/>
    <w:rsid w:val="008D3068"/>
    <w:rsid w:val="008D3F21"/>
    <w:rsid w:val="008D570C"/>
    <w:rsid w:val="008D580F"/>
    <w:rsid w:val="008D5DF7"/>
    <w:rsid w:val="008D6D66"/>
    <w:rsid w:val="008D7029"/>
    <w:rsid w:val="008E0B44"/>
    <w:rsid w:val="008E2EB0"/>
    <w:rsid w:val="008E3190"/>
    <w:rsid w:val="008E3363"/>
    <w:rsid w:val="008E361C"/>
    <w:rsid w:val="008E3820"/>
    <w:rsid w:val="008E3A95"/>
    <w:rsid w:val="008E4AB0"/>
    <w:rsid w:val="008E6E9A"/>
    <w:rsid w:val="008F4C8F"/>
    <w:rsid w:val="008F7DBA"/>
    <w:rsid w:val="00900BBD"/>
    <w:rsid w:val="00901726"/>
    <w:rsid w:val="009017E0"/>
    <w:rsid w:val="009040CC"/>
    <w:rsid w:val="00905B2C"/>
    <w:rsid w:val="00912834"/>
    <w:rsid w:val="00912BE3"/>
    <w:rsid w:val="00912DBE"/>
    <w:rsid w:val="00912E65"/>
    <w:rsid w:val="009131F3"/>
    <w:rsid w:val="00913EC6"/>
    <w:rsid w:val="00914DCD"/>
    <w:rsid w:val="0091578A"/>
    <w:rsid w:val="00915B47"/>
    <w:rsid w:val="00915C84"/>
    <w:rsid w:val="0091694A"/>
    <w:rsid w:val="009177FF"/>
    <w:rsid w:val="00917C0E"/>
    <w:rsid w:val="00920AB9"/>
    <w:rsid w:val="009215C0"/>
    <w:rsid w:val="0092229D"/>
    <w:rsid w:val="00922B56"/>
    <w:rsid w:val="00922CC6"/>
    <w:rsid w:val="0092421E"/>
    <w:rsid w:val="00924652"/>
    <w:rsid w:val="00925586"/>
    <w:rsid w:val="00925BF2"/>
    <w:rsid w:val="00927E69"/>
    <w:rsid w:val="00930626"/>
    <w:rsid w:val="009310D9"/>
    <w:rsid w:val="00931D9D"/>
    <w:rsid w:val="00932A22"/>
    <w:rsid w:val="00933599"/>
    <w:rsid w:val="0094071E"/>
    <w:rsid w:val="0094259A"/>
    <w:rsid w:val="009430AF"/>
    <w:rsid w:val="00943163"/>
    <w:rsid w:val="00943837"/>
    <w:rsid w:val="00943D3B"/>
    <w:rsid w:val="0094423F"/>
    <w:rsid w:val="00944B25"/>
    <w:rsid w:val="009451E9"/>
    <w:rsid w:val="00945AE2"/>
    <w:rsid w:val="0094601E"/>
    <w:rsid w:val="00946350"/>
    <w:rsid w:val="009468CC"/>
    <w:rsid w:val="00947CD1"/>
    <w:rsid w:val="0095126D"/>
    <w:rsid w:val="00951CC3"/>
    <w:rsid w:val="00952655"/>
    <w:rsid w:val="00953F07"/>
    <w:rsid w:val="00954945"/>
    <w:rsid w:val="00954B2B"/>
    <w:rsid w:val="00955ABF"/>
    <w:rsid w:val="009566B2"/>
    <w:rsid w:val="00957B76"/>
    <w:rsid w:val="00957CD6"/>
    <w:rsid w:val="00960B8A"/>
    <w:rsid w:val="00961F1B"/>
    <w:rsid w:val="00962282"/>
    <w:rsid w:val="0096389C"/>
    <w:rsid w:val="00963C06"/>
    <w:rsid w:val="00964CC4"/>
    <w:rsid w:val="00965764"/>
    <w:rsid w:val="009657DF"/>
    <w:rsid w:val="009659C6"/>
    <w:rsid w:val="00965B65"/>
    <w:rsid w:val="0096670A"/>
    <w:rsid w:val="0096730E"/>
    <w:rsid w:val="00967461"/>
    <w:rsid w:val="00967466"/>
    <w:rsid w:val="00971FBA"/>
    <w:rsid w:val="00972777"/>
    <w:rsid w:val="00972CEB"/>
    <w:rsid w:val="009741BD"/>
    <w:rsid w:val="0097475C"/>
    <w:rsid w:val="00975676"/>
    <w:rsid w:val="00976B7A"/>
    <w:rsid w:val="00977D95"/>
    <w:rsid w:val="00977F51"/>
    <w:rsid w:val="009808D3"/>
    <w:rsid w:val="00980DCD"/>
    <w:rsid w:val="00981039"/>
    <w:rsid w:val="0098252D"/>
    <w:rsid w:val="009827D0"/>
    <w:rsid w:val="0098585E"/>
    <w:rsid w:val="00985CF2"/>
    <w:rsid w:val="00985D03"/>
    <w:rsid w:val="009861F9"/>
    <w:rsid w:val="00987227"/>
    <w:rsid w:val="00987B05"/>
    <w:rsid w:val="00987ECF"/>
    <w:rsid w:val="00987F1E"/>
    <w:rsid w:val="00990527"/>
    <w:rsid w:val="009910EB"/>
    <w:rsid w:val="00992F26"/>
    <w:rsid w:val="00993C98"/>
    <w:rsid w:val="00995584"/>
    <w:rsid w:val="00995C8B"/>
    <w:rsid w:val="009971AD"/>
    <w:rsid w:val="009977F8"/>
    <w:rsid w:val="00997AF1"/>
    <w:rsid w:val="00997B70"/>
    <w:rsid w:val="009A0186"/>
    <w:rsid w:val="009A01C8"/>
    <w:rsid w:val="009A0D40"/>
    <w:rsid w:val="009A2AB7"/>
    <w:rsid w:val="009A3E86"/>
    <w:rsid w:val="009A5469"/>
    <w:rsid w:val="009A58E4"/>
    <w:rsid w:val="009A5D35"/>
    <w:rsid w:val="009A6096"/>
    <w:rsid w:val="009A6F0F"/>
    <w:rsid w:val="009A7802"/>
    <w:rsid w:val="009A7ECB"/>
    <w:rsid w:val="009B06D6"/>
    <w:rsid w:val="009B086C"/>
    <w:rsid w:val="009B15C6"/>
    <w:rsid w:val="009B2145"/>
    <w:rsid w:val="009B2FE9"/>
    <w:rsid w:val="009B49E9"/>
    <w:rsid w:val="009B5326"/>
    <w:rsid w:val="009B6491"/>
    <w:rsid w:val="009B674B"/>
    <w:rsid w:val="009B7EC3"/>
    <w:rsid w:val="009C0097"/>
    <w:rsid w:val="009C1B25"/>
    <w:rsid w:val="009C3887"/>
    <w:rsid w:val="009C6668"/>
    <w:rsid w:val="009C691D"/>
    <w:rsid w:val="009C75AC"/>
    <w:rsid w:val="009C7C61"/>
    <w:rsid w:val="009D0419"/>
    <w:rsid w:val="009D1833"/>
    <w:rsid w:val="009D1887"/>
    <w:rsid w:val="009D219D"/>
    <w:rsid w:val="009D2836"/>
    <w:rsid w:val="009D478B"/>
    <w:rsid w:val="009E0509"/>
    <w:rsid w:val="009E1EB0"/>
    <w:rsid w:val="009E29F4"/>
    <w:rsid w:val="009E2D81"/>
    <w:rsid w:val="009E5A23"/>
    <w:rsid w:val="009E5F8C"/>
    <w:rsid w:val="009E65E9"/>
    <w:rsid w:val="009E6E97"/>
    <w:rsid w:val="009F0001"/>
    <w:rsid w:val="009F0285"/>
    <w:rsid w:val="009F02E6"/>
    <w:rsid w:val="009F31F6"/>
    <w:rsid w:val="009F3952"/>
    <w:rsid w:val="009F3C87"/>
    <w:rsid w:val="009F4E24"/>
    <w:rsid w:val="009F59BF"/>
    <w:rsid w:val="009F642E"/>
    <w:rsid w:val="009F6866"/>
    <w:rsid w:val="009F7931"/>
    <w:rsid w:val="00A0211D"/>
    <w:rsid w:val="00A02962"/>
    <w:rsid w:val="00A02BCF"/>
    <w:rsid w:val="00A03072"/>
    <w:rsid w:val="00A0430A"/>
    <w:rsid w:val="00A0539B"/>
    <w:rsid w:val="00A059D8"/>
    <w:rsid w:val="00A05F4B"/>
    <w:rsid w:val="00A05FF6"/>
    <w:rsid w:val="00A062D2"/>
    <w:rsid w:val="00A06D92"/>
    <w:rsid w:val="00A104AC"/>
    <w:rsid w:val="00A10500"/>
    <w:rsid w:val="00A12A9A"/>
    <w:rsid w:val="00A12ABD"/>
    <w:rsid w:val="00A15390"/>
    <w:rsid w:val="00A16247"/>
    <w:rsid w:val="00A1638D"/>
    <w:rsid w:val="00A168DE"/>
    <w:rsid w:val="00A22903"/>
    <w:rsid w:val="00A23034"/>
    <w:rsid w:val="00A23D02"/>
    <w:rsid w:val="00A2474C"/>
    <w:rsid w:val="00A24EB6"/>
    <w:rsid w:val="00A25098"/>
    <w:rsid w:val="00A253E7"/>
    <w:rsid w:val="00A25948"/>
    <w:rsid w:val="00A25DBF"/>
    <w:rsid w:val="00A2744F"/>
    <w:rsid w:val="00A300C5"/>
    <w:rsid w:val="00A30B9A"/>
    <w:rsid w:val="00A31C3B"/>
    <w:rsid w:val="00A320F6"/>
    <w:rsid w:val="00A32A12"/>
    <w:rsid w:val="00A32CC9"/>
    <w:rsid w:val="00A36DFC"/>
    <w:rsid w:val="00A37507"/>
    <w:rsid w:val="00A41000"/>
    <w:rsid w:val="00A41FF3"/>
    <w:rsid w:val="00A42B9C"/>
    <w:rsid w:val="00A43811"/>
    <w:rsid w:val="00A45BE2"/>
    <w:rsid w:val="00A46215"/>
    <w:rsid w:val="00A51AAD"/>
    <w:rsid w:val="00A5328C"/>
    <w:rsid w:val="00A53715"/>
    <w:rsid w:val="00A55E9B"/>
    <w:rsid w:val="00A60498"/>
    <w:rsid w:val="00A60B89"/>
    <w:rsid w:val="00A618EF"/>
    <w:rsid w:val="00A61C5C"/>
    <w:rsid w:val="00A61DEB"/>
    <w:rsid w:val="00A6459F"/>
    <w:rsid w:val="00A645BA"/>
    <w:rsid w:val="00A660E2"/>
    <w:rsid w:val="00A6677B"/>
    <w:rsid w:val="00A67225"/>
    <w:rsid w:val="00A67C12"/>
    <w:rsid w:val="00A7000C"/>
    <w:rsid w:val="00A70130"/>
    <w:rsid w:val="00A7113F"/>
    <w:rsid w:val="00A71495"/>
    <w:rsid w:val="00A72744"/>
    <w:rsid w:val="00A73597"/>
    <w:rsid w:val="00A74A12"/>
    <w:rsid w:val="00A74B6A"/>
    <w:rsid w:val="00A75345"/>
    <w:rsid w:val="00A754CC"/>
    <w:rsid w:val="00A75521"/>
    <w:rsid w:val="00A7650F"/>
    <w:rsid w:val="00A77E95"/>
    <w:rsid w:val="00A802EC"/>
    <w:rsid w:val="00A80E13"/>
    <w:rsid w:val="00A81ACD"/>
    <w:rsid w:val="00A81CD7"/>
    <w:rsid w:val="00A82BD8"/>
    <w:rsid w:val="00A83D5D"/>
    <w:rsid w:val="00A8412E"/>
    <w:rsid w:val="00A852E7"/>
    <w:rsid w:val="00A859AE"/>
    <w:rsid w:val="00A86CF6"/>
    <w:rsid w:val="00A91DD7"/>
    <w:rsid w:val="00A9243D"/>
    <w:rsid w:val="00A92A1E"/>
    <w:rsid w:val="00A94E13"/>
    <w:rsid w:val="00A950FD"/>
    <w:rsid w:val="00A96006"/>
    <w:rsid w:val="00A969D7"/>
    <w:rsid w:val="00A96DC1"/>
    <w:rsid w:val="00A97B65"/>
    <w:rsid w:val="00A97CFA"/>
    <w:rsid w:val="00AA010B"/>
    <w:rsid w:val="00AA027E"/>
    <w:rsid w:val="00AA0302"/>
    <w:rsid w:val="00AA0DBB"/>
    <w:rsid w:val="00AA0E02"/>
    <w:rsid w:val="00AA32A1"/>
    <w:rsid w:val="00AA35A6"/>
    <w:rsid w:val="00AA3B5B"/>
    <w:rsid w:val="00AA3F64"/>
    <w:rsid w:val="00AA5075"/>
    <w:rsid w:val="00AA50BE"/>
    <w:rsid w:val="00AA6A4B"/>
    <w:rsid w:val="00AA7590"/>
    <w:rsid w:val="00AA7E19"/>
    <w:rsid w:val="00AA7E75"/>
    <w:rsid w:val="00AB1E09"/>
    <w:rsid w:val="00AB2043"/>
    <w:rsid w:val="00AB3995"/>
    <w:rsid w:val="00AB3C23"/>
    <w:rsid w:val="00AB49FB"/>
    <w:rsid w:val="00AB506D"/>
    <w:rsid w:val="00AB6E4A"/>
    <w:rsid w:val="00AB7C68"/>
    <w:rsid w:val="00AC1D1D"/>
    <w:rsid w:val="00AC2BD6"/>
    <w:rsid w:val="00AC3460"/>
    <w:rsid w:val="00AC4099"/>
    <w:rsid w:val="00AC4738"/>
    <w:rsid w:val="00AC4F6F"/>
    <w:rsid w:val="00AC57F0"/>
    <w:rsid w:val="00AC5A76"/>
    <w:rsid w:val="00AC7887"/>
    <w:rsid w:val="00AC7B24"/>
    <w:rsid w:val="00AD00D5"/>
    <w:rsid w:val="00AD09D6"/>
    <w:rsid w:val="00AD0CC5"/>
    <w:rsid w:val="00AD0CC8"/>
    <w:rsid w:val="00AD1522"/>
    <w:rsid w:val="00AD1D79"/>
    <w:rsid w:val="00AD46E1"/>
    <w:rsid w:val="00AD4F68"/>
    <w:rsid w:val="00AD4F78"/>
    <w:rsid w:val="00AD50BC"/>
    <w:rsid w:val="00AD54E6"/>
    <w:rsid w:val="00AD7971"/>
    <w:rsid w:val="00AE0622"/>
    <w:rsid w:val="00AE1E15"/>
    <w:rsid w:val="00AE21DE"/>
    <w:rsid w:val="00AE23D2"/>
    <w:rsid w:val="00AE31C2"/>
    <w:rsid w:val="00AE40F1"/>
    <w:rsid w:val="00AE43EA"/>
    <w:rsid w:val="00AE449A"/>
    <w:rsid w:val="00AE65F2"/>
    <w:rsid w:val="00AE661C"/>
    <w:rsid w:val="00AF0C02"/>
    <w:rsid w:val="00AF0F36"/>
    <w:rsid w:val="00AF2793"/>
    <w:rsid w:val="00AF2C15"/>
    <w:rsid w:val="00AF346A"/>
    <w:rsid w:val="00AF3FBA"/>
    <w:rsid w:val="00AF3FBF"/>
    <w:rsid w:val="00AF4DC6"/>
    <w:rsid w:val="00AF504F"/>
    <w:rsid w:val="00AF69BE"/>
    <w:rsid w:val="00AF6F3A"/>
    <w:rsid w:val="00AF71EC"/>
    <w:rsid w:val="00B010CF"/>
    <w:rsid w:val="00B022B6"/>
    <w:rsid w:val="00B04823"/>
    <w:rsid w:val="00B052EB"/>
    <w:rsid w:val="00B059A9"/>
    <w:rsid w:val="00B11E58"/>
    <w:rsid w:val="00B1275E"/>
    <w:rsid w:val="00B14442"/>
    <w:rsid w:val="00B15B73"/>
    <w:rsid w:val="00B15F16"/>
    <w:rsid w:val="00B170E4"/>
    <w:rsid w:val="00B206AA"/>
    <w:rsid w:val="00B23A29"/>
    <w:rsid w:val="00B24289"/>
    <w:rsid w:val="00B245D9"/>
    <w:rsid w:val="00B24D8C"/>
    <w:rsid w:val="00B2510C"/>
    <w:rsid w:val="00B263C9"/>
    <w:rsid w:val="00B26F9F"/>
    <w:rsid w:val="00B303D4"/>
    <w:rsid w:val="00B31130"/>
    <w:rsid w:val="00B349E7"/>
    <w:rsid w:val="00B35172"/>
    <w:rsid w:val="00B3722B"/>
    <w:rsid w:val="00B37C31"/>
    <w:rsid w:val="00B402FD"/>
    <w:rsid w:val="00B402FE"/>
    <w:rsid w:val="00B40390"/>
    <w:rsid w:val="00B415E5"/>
    <w:rsid w:val="00B42064"/>
    <w:rsid w:val="00B44696"/>
    <w:rsid w:val="00B448CF"/>
    <w:rsid w:val="00B458BA"/>
    <w:rsid w:val="00B4595A"/>
    <w:rsid w:val="00B46344"/>
    <w:rsid w:val="00B50BBC"/>
    <w:rsid w:val="00B50C25"/>
    <w:rsid w:val="00B5147F"/>
    <w:rsid w:val="00B526AA"/>
    <w:rsid w:val="00B528FE"/>
    <w:rsid w:val="00B54785"/>
    <w:rsid w:val="00B551C6"/>
    <w:rsid w:val="00B55551"/>
    <w:rsid w:val="00B60E4E"/>
    <w:rsid w:val="00B611C3"/>
    <w:rsid w:val="00B617FC"/>
    <w:rsid w:val="00B61B95"/>
    <w:rsid w:val="00B61D52"/>
    <w:rsid w:val="00B647E1"/>
    <w:rsid w:val="00B64B19"/>
    <w:rsid w:val="00B6652F"/>
    <w:rsid w:val="00B6743D"/>
    <w:rsid w:val="00B71297"/>
    <w:rsid w:val="00B71B52"/>
    <w:rsid w:val="00B727F8"/>
    <w:rsid w:val="00B73E7D"/>
    <w:rsid w:val="00B743B1"/>
    <w:rsid w:val="00B74751"/>
    <w:rsid w:val="00B747D4"/>
    <w:rsid w:val="00B76798"/>
    <w:rsid w:val="00B773A6"/>
    <w:rsid w:val="00B77DCD"/>
    <w:rsid w:val="00B77F4D"/>
    <w:rsid w:val="00B806F7"/>
    <w:rsid w:val="00B82334"/>
    <w:rsid w:val="00B82E0B"/>
    <w:rsid w:val="00B83014"/>
    <w:rsid w:val="00B83D0F"/>
    <w:rsid w:val="00B84767"/>
    <w:rsid w:val="00B84F02"/>
    <w:rsid w:val="00B865E2"/>
    <w:rsid w:val="00B8727C"/>
    <w:rsid w:val="00B90BB3"/>
    <w:rsid w:val="00B926F9"/>
    <w:rsid w:val="00B92915"/>
    <w:rsid w:val="00B944F9"/>
    <w:rsid w:val="00B96ED0"/>
    <w:rsid w:val="00B97A32"/>
    <w:rsid w:val="00BA03C4"/>
    <w:rsid w:val="00BA2A74"/>
    <w:rsid w:val="00BA2F0C"/>
    <w:rsid w:val="00BA702C"/>
    <w:rsid w:val="00BB2329"/>
    <w:rsid w:val="00BB2650"/>
    <w:rsid w:val="00BB6D63"/>
    <w:rsid w:val="00BC142E"/>
    <w:rsid w:val="00BC1A59"/>
    <w:rsid w:val="00BC1F31"/>
    <w:rsid w:val="00BC28E8"/>
    <w:rsid w:val="00BC3FEA"/>
    <w:rsid w:val="00BC43CB"/>
    <w:rsid w:val="00BC4453"/>
    <w:rsid w:val="00BC7F1E"/>
    <w:rsid w:val="00BD23D7"/>
    <w:rsid w:val="00BD2716"/>
    <w:rsid w:val="00BD2878"/>
    <w:rsid w:val="00BD28C7"/>
    <w:rsid w:val="00BD3669"/>
    <w:rsid w:val="00BD378F"/>
    <w:rsid w:val="00BD490E"/>
    <w:rsid w:val="00BD4DE2"/>
    <w:rsid w:val="00BD5312"/>
    <w:rsid w:val="00BD65EE"/>
    <w:rsid w:val="00BE0AFD"/>
    <w:rsid w:val="00BE0B6A"/>
    <w:rsid w:val="00BE1031"/>
    <w:rsid w:val="00BE12D2"/>
    <w:rsid w:val="00BE290F"/>
    <w:rsid w:val="00BE2C8A"/>
    <w:rsid w:val="00BE36F3"/>
    <w:rsid w:val="00BE46F5"/>
    <w:rsid w:val="00BE47CF"/>
    <w:rsid w:val="00BE5CF6"/>
    <w:rsid w:val="00BE66DB"/>
    <w:rsid w:val="00BE7758"/>
    <w:rsid w:val="00BE785A"/>
    <w:rsid w:val="00BF0B92"/>
    <w:rsid w:val="00BF15AC"/>
    <w:rsid w:val="00BF2085"/>
    <w:rsid w:val="00BF29FC"/>
    <w:rsid w:val="00BF34CF"/>
    <w:rsid w:val="00BF549B"/>
    <w:rsid w:val="00BF5D5B"/>
    <w:rsid w:val="00BF6113"/>
    <w:rsid w:val="00BF68B7"/>
    <w:rsid w:val="00C00BCB"/>
    <w:rsid w:val="00C00D5E"/>
    <w:rsid w:val="00C00EE5"/>
    <w:rsid w:val="00C024F9"/>
    <w:rsid w:val="00C04C78"/>
    <w:rsid w:val="00C075C1"/>
    <w:rsid w:val="00C10A4D"/>
    <w:rsid w:val="00C10AB4"/>
    <w:rsid w:val="00C113C3"/>
    <w:rsid w:val="00C12060"/>
    <w:rsid w:val="00C12AC2"/>
    <w:rsid w:val="00C14C03"/>
    <w:rsid w:val="00C15352"/>
    <w:rsid w:val="00C15909"/>
    <w:rsid w:val="00C17CAF"/>
    <w:rsid w:val="00C17E1B"/>
    <w:rsid w:val="00C2004C"/>
    <w:rsid w:val="00C20288"/>
    <w:rsid w:val="00C21B15"/>
    <w:rsid w:val="00C22DDB"/>
    <w:rsid w:val="00C23837"/>
    <w:rsid w:val="00C2486E"/>
    <w:rsid w:val="00C274BB"/>
    <w:rsid w:val="00C3020C"/>
    <w:rsid w:val="00C30C0F"/>
    <w:rsid w:val="00C30D76"/>
    <w:rsid w:val="00C31435"/>
    <w:rsid w:val="00C32384"/>
    <w:rsid w:val="00C32B01"/>
    <w:rsid w:val="00C34B60"/>
    <w:rsid w:val="00C34FC5"/>
    <w:rsid w:val="00C355BA"/>
    <w:rsid w:val="00C364CF"/>
    <w:rsid w:val="00C36EF8"/>
    <w:rsid w:val="00C412B1"/>
    <w:rsid w:val="00C415AF"/>
    <w:rsid w:val="00C41B3A"/>
    <w:rsid w:val="00C424A1"/>
    <w:rsid w:val="00C44352"/>
    <w:rsid w:val="00C45DB8"/>
    <w:rsid w:val="00C45E3F"/>
    <w:rsid w:val="00C45E9C"/>
    <w:rsid w:val="00C46526"/>
    <w:rsid w:val="00C4684E"/>
    <w:rsid w:val="00C47DB5"/>
    <w:rsid w:val="00C50106"/>
    <w:rsid w:val="00C50140"/>
    <w:rsid w:val="00C51736"/>
    <w:rsid w:val="00C51C16"/>
    <w:rsid w:val="00C52181"/>
    <w:rsid w:val="00C53D4B"/>
    <w:rsid w:val="00C54AEA"/>
    <w:rsid w:val="00C5543A"/>
    <w:rsid w:val="00C554A4"/>
    <w:rsid w:val="00C55533"/>
    <w:rsid w:val="00C55769"/>
    <w:rsid w:val="00C55CB3"/>
    <w:rsid w:val="00C569EA"/>
    <w:rsid w:val="00C56A1F"/>
    <w:rsid w:val="00C5774D"/>
    <w:rsid w:val="00C5774E"/>
    <w:rsid w:val="00C6130B"/>
    <w:rsid w:val="00C618C8"/>
    <w:rsid w:val="00C6244C"/>
    <w:rsid w:val="00C64403"/>
    <w:rsid w:val="00C65629"/>
    <w:rsid w:val="00C65854"/>
    <w:rsid w:val="00C65BE8"/>
    <w:rsid w:val="00C6671A"/>
    <w:rsid w:val="00C66793"/>
    <w:rsid w:val="00C66A91"/>
    <w:rsid w:val="00C66FD7"/>
    <w:rsid w:val="00C70544"/>
    <w:rsid w:val="00C728E1"/>
    <w:rsid w:val="00C738B0"/>
    <w:rsid w:val="00C73CF0"/>
    <w:rsid w:val="00C74C9B"/>
    <w:rsid w:val="00C7590E"/>
    <w:rsid w:val="00C75B9C"/>
    <w:rsid w:val="00C75FC7"/>
    <w:rsid w:val="00C768A0"/>
    <w:rsid w:val="00C76AFD"/>
    <w:rsid w:val="00C8044F"/>
    <w:rsid w:val="00C80A0B"/>
    <w:rsid w:val="00C82861"/>
    <w:rsid w:val="00C83740"/>
    <w:rsid w:val="00C842AD"/>
    <w:rsid w:val="00C84E38"/>
    <w:rsid w:val="00C85BB0"/>
    <w:rsid w:val="00C86CD6"/>
    <w:rsid w:val="00C90ECF"/>
    <w:rsid w:val="00C91346"/>
    <w:rsid w:val="00C93FF0"/>
    <w:rsid w:val="00C96565"/>
    <w:rsid w:val="00C97DED"/>
    <w:rsid w:val="00CA025B"/>
    <w:rsid w:val="00CA0CB3"/>
    <w:rsid w:val="00CA174F"/>
    <w:rsid w:val="00CA23EE"/>
    <w:rsid w:val="00CA2C3B"/>
    <w:rsid w:val="00CA35BA"/>
    <w:rsid w:val="00CA5BC4"/>
    <w:rsid w:val="00CA5EAA"/>
    <w:rsid w:val="00CB11ED"/>
    <w:rsid w:val="00CB1B9F"/>
    <w:rsid w:val="00CB1FE8"/>
    <w:rsid w:val="00CB6FED"/>
    <w:rsid w:val="00CB7143"/>
    <w:rsid w:val="00CB7CDC"/>
    <w:rsid w:val="00CC1F0F"/>
    <w:rsid w:val="00CC2D2C"/>
    <w:rsid w:val="00CC3005"/>
    <w:rsid w:val="00CC3563"/>
    <w:rsid w:val="00CC64C0"/>
    <w:rsid w:val="00CD0597"/>
    <w:rsid w:val="00CD16E4"/>
    <w:rsid w:val="00CD1970"/>
    <w:rsid w:val="00CD5F20"/>
    <w:rsid w:val="00CD6A4B"/>
    <w:rsid w:val="00CD6FE1"/>
    <w:rsid w:val="00CD70E5"/>
    <w:rsid w:val="00CD78CA"/>
    <w:rsid w:val="00CD7CA7"/>
    <w:rsid w:val="00CE0B57"/>
    <w:rsid w:val="00CE10DA"/>
    <w:rsid w:val="00CE32C4"/>
    <w:rsid w:val="00CE3BC3"/>
    <w:rsid w:val="00CE5378"/>
    <w:rsid w:val="00CE6921"/>
    <w:rsid w:val="00CE72EE"/>
    <w:rsid w:val="00CE79EC"/>
    <w:rsid w:val="00CF0381"/>
    <w:rsid w:val="00CF072C"/>
    <w:rsid w:val="00CF0D58"/>
    <w:rsid w:val="00CF1C29"/>
    <w:rsid w:val="00CF3245"/>
    <w:rsid w:val="00CF33E9"/>
    <w:rsid w:val="00CF4CFF"/>
    <w:rsid w:val="00CF5217"/>
    <w:rsid w:val="00CF65CC"/>
    <w:rsid w:val="00CF7288"/>
    <w:rsid w:val="00CF7E25"/>
    <w:rsid w:val="00D00EB1"/>
    <w:rsid w:val="00D02044"/>
    <w:rsid w:val="00D02CEE"/>
    <w:rsid w:val="00D03780"/>
    <w:rsid w:val="00D0482F"/>
    <w:rsid w:val="00D04E1C"/>
    <w:rsid w:val="00D04FE8"/>
    <w:rsid w:val="00D06F33"/>
    <w:rsid w:val="00D1023B"/>
    <w:rsid w:val="00D11961"/>
    <w:rsid w:val="00D1284B"/>
    <w:rsid w:val="00D1402E"/>
    <w:rsid w:val="00D1420C"/>
    <w:rsid w:val="00D16251"/>
    <w:rsid w:val="00D167FA"/>
    <w:rsid w:val="00D16BAB"/>
    <w:rsid w:val="00D171EB"/>
    <w:rsid w:val="00D17E44"/>
    <w:rsid w:val="00D17F32"/>
    <w:rsid w:val="00D202CF"/>
    <w:rsid w:val="00D203CE"/>
    <w:rsid w:val="00D20496"/>
    <w:rsid w:val="00D225BF"/>
    <w:rsid w:val="00D22ACC"/>
    <w:rsid w:val="00D233C1"/>
    <w:rsid w:val="00D24FAF"/>
    <w:rsid w:val="00D253CD"/>
    <w:rsid w:val="00D25648"/>
    <w:rsid w:val="00D25DF3"/>
    <w:rsid w:val="00D260F9"/>
    <w:rsid w:val="00D26348"/>
    <w:rsid w:val="00D3022F"/>
    <w:rsid w:val="00D3115A"/>
    <w:rsid w:val="00D32A92"/>
    <w:rsid w:val="00D35BA9"/>
    <w:rsid w:val="00D36189"/>
    <w:rsid w:val="00D4140C"/>
    <w:rsid w:val="00D429C6"/>
    <w:rsid w:val="00D42F9B"/>
    <w:rsid w:val="00D462D1"/>
    <w:rsid w:val="00D4646F"/>
    <w:rsid w:val="00D466E3"/>
    <w:rsid w:val="00D47447"/>
    <w:rsid w:val="00D51C68"/>
    <w:rsid w:val="00D536E5"/>
    <w:rsid w:val="00D5393E"/>
    <w:rsid w:val="00D53D63"/>
    <w:rsid w:val="00D546A8"/>
    <w:rsid w:val="00D55593"/>
    <w:rsid w:val="00D56BDB"/>
    <w:rsid w:val="00D5714F"/>
    <w:rsid w:val="00D57805"/>
    <w:rsid w:val="00D60591"/>
    <w:rsid w:val="00D61902"/>
    <w:rsid w:val="00D61A01"/>
    <w:rsid w:val="00D62F13"/>
    <w:rsid w:val="00D6402A"/>
    <w:rsid w:val="00D67E57"/>
    <w:rsid w:val="00D70357"/>
    <w:rsid w:val="00D705E1"/>
    <w:rsid w:val="00D70A50"/>
    <w:rsid w:val="00D70E0A"/>
    <w:rsid w:val="00D72659"/>
    <w:rsid w:val="00D7386B"/>
    <w:rsid w:val="00D73D4F"/>
    <w:rsid w:val="00D74BC7"/>
    <w:rsid w:val="00D74C25"/>
    <w:rsid w:val="00D750A4"/>
    <w:rsid w:val="00D751F2"/>
    <w:rsid w:val="00D7558D"/>
    <w:rsid w:val="00D76D5E"/>
    <w:rsid w:val="00D80033"/>
    <w:rsid w:val="00D847D6"/>
    <w:rsid w:val="00D85234"/>
    <w:rsid w:val="00D87982"/>
    <w:rsid w:val="00D90B69"/>
    <w:rsid w:val="00D929AB"/>
    <w:rsid w:val="00D94201"/>
    <w:rsid w:val="00D94C85"/>
    <w:rsid w:val="00D94DBE"/>
    <w:rsid w:val="00D95011"/>
    <w:rsid w:val="00D95494"/>
    <w:rsid w:val="00D9656D"/>
    <w:rsid w:val="00D96F82"/>
    <w:rsid w:val="00D97371"/>
    <w:rsid w:val="00D97EDB"/>
    <w:rsid w:val="00DA06DC"/>
    <w:rsid w:val="00DA0D4D"/>
    <w:rsid w:val="00DA0D6F"/>
    <w:rsid w:val="00DA11FA"/>
    <w:rsid w:val="00DA14F4"/>
    <w:rsid w:val="00DA1542"/>
    <w:rsid w:val="00DA20FD"/>
    <w:rsid w:val="00DA2D0B"/>
    <w:rsid w:val="00DA364A"/>
    <w:rsid w:val="00DA372E"/>
    <w:rsid w:val="00DA4F66"/>
    <w:rsid w:val="00DA6A92"/>
    <w:rsid w:val="00DA7336"/>
    <w:rsid w:val="00DB378D"/>
    <w:rsid w:val="00DB4519"/>
    <w:rsid w:val="00DB6759"/>
    <w:rsid w:val="00DB6955"/>
    <w:rsid w:val="00DC0C1F"/>
    <w:rsid w:val="00DC224D"/>
    <w:rsid w:val="00DC3345"/>
    <w:rsid w:val="00DC3C47"/>
    <w:rsid w:val="00DC55A3"/>
    <w:rsid w:val="00DC6037"/>
    <w:rsid w:val="00DC67AC"/>
    <w:rsid w:val="00DC6C1A"/>
    <w:rsid w:val="00DC73A1"/>
    <w:rsid w:val="00DD3C78"/>
    <w:rsid w:val="00DD41F5"/>
    <w:rsid w:val="00DD476A"/>
    <w:rsid w:val="00DD4D70"/>
    <w:rsid w:val="00DD4DBE"/>
    <w:rsid w:val="00DD50B1"/>
    <w:rsid w:val="00DD6377"/>
    <w:rsid w:val="00DE01B4"/>
    <w:rsid w:val="00DE10DE"/>
    <w:rsid w:val="00DE24F7"/>
    <w:rsid w:val="00DE32C4"/>
    <w:rsid w:val="00DE42AD"/>
    <w:rsid w:val="00DE770C"/>
    <w:rsid w:val="00DF08B8"/>
    <w:rsid w:val="00DF155A"/>
    <w:rsid w:val="00DF2473"/>
    <w:rsid w:val="00DF272E"/>
    <w:rsid w:val="00DF3AB0"/>
    <w:rsid w:val="00DF4284"/>
    <w:rsid w:val="00DF430D"/>
    <w:rsid w:val="00DF44E2"/>
    <w:rsid w:val="00DF5B9C"/>
    <w:rsid w:val="00DF78CC"/>
    <w:rsid w:val="00DF7930"/>
    <w:rsid w:val="00E0054D"/>
    <w:rsid w:val="00E042DB"/>
    <w:rsid w:val="00E05751"/>
    <w:rsid w:val="00E05D27"/>
    <w:rsid w:val="00E06AEA"/>
    <w:rsid w:val="00E07BC8"/>
    <w:rsid w:val="00E07C59"/>
    <w:rsid w:val="00E10028"/>
    <w:rsid w:val="00E113FA"/>
    <w:rsid w:val="00E117D3"/>
    <w:rsid w:val="00E11C85"/>
    <w:rsid w:val="00E12726"/>
    <w:rsid w:val="00E15702"/>
    <w:rsid w:val="00E158DC"/>
    <w:rsid w:val="00E15E9A"/>
    <w:rsid w:val="00E161D4"/>
    <w:rsid w:val="00E176EE"/>
    <w:rsid w:val="00E21536"/>
    <w:rsid w:val="00E216A0"/>
    <w:rsid w:val="00E22571"/>
    <w:rsid w:val="00E2502E"/>
    <w:rsid w:val="00E2506C"/>
    <w:rsid w:val="00E25376"/>
    <w:rsid w:val="00E26216"/>
    <w:rsid w:val="00E273B7"/>
    <w:rsid w:val="00E27877"/>
    <w:rsid w:val="00E30C55"/>
    <w:rsid w:val="00E30EC7"/>
    <w:rsid w:val="00E31212"/>
    <w:rsid w:val="00E31E3B"/>
    <w:rsid w:val="00E32109"/>
    <w:rsid w:val="00E32FAA"/>
    <w:rsid w:val="00E33B30"/>
    <w:rsid w:val="00E34A16"/>
    <w:rsid w:val="00E35227"/>
    <w:rsid w:val="00E35528"/>
    <w:rsid w:val="00E37066"/>
    <w:rsid w:val="00E40F0A"/>
    <w:rsid w:val="00E40FC4"/>
    <w:rsid w:val="00E42177"/>
    <w:rsid w:val="00E43217"/>
    <w:rsid w:val="00E434C5"/>
    <w:rsid w:val="00E4609F"/>
    <w:rsid w:val="00E46494"/>
    <w:rsid w:val="00E47E33"/>
    <w:rsid w:val="00E47F9E"/>
    <w:rsid w:val="00E50D1A"/>
    <w:rsid w:val="00E515ED"/>
    <w:rsid w:val="00E51EAC"/>
    <w:rsid w:val="00E54CC3"/>
    <w:rsid w:val="00E54D77"/>
    <w:rsid w:val="00E54FC3"/>
    <w:rsid w:val="00E570C5"/>
    <w:rsid w:val="00E61C4A"/>
    <w:rsid w:val="00E61E12"/>
    <w:rsid w:val="00E62296"/>
    <w:rsid w:val="00E629EF"/>
    <w:rsid w:val="00E62BC1"/>
    <w:rsid w:val="00E6351B"/>
    <w:rsid w:val="00E6549E"/>
    <w:rsid w:val="00E655B3"/>
    <w:rsid w:val="00E67373"/>
    <w:rsid w:val="00E67650"/>
    <w:rsid w:val="00E67CBC"/>
    <w:rsid w:val="00E707E4"/>
    <w:rsid w:val="00E71858"/>
    <w:rsid w:val="00E72499"/>
    <w:rsid w:val="00E73D5C"/>
    <w:rsid w:val="00E7437B"/>
    <w:rsid w:val="00E7451D"/>
    <w:rsid w:val="00E75443"/>
    <w:rsid w:val="00E770B9"/>
    <w:rsid w:val="00E77B0A"/>
    <w:rsid w:val="00E810A3"/>
    <w:rsid w:val="00E83B09"/>
    <w:rsid w:val="00E84B9B"/>
    <w:rsid w:val="00E865EE"/>
    <w:rsid w:val="00E87267"/>
    <w:rsid w:val="00E87784"/>
    <w:rsid w:val="00E90652"/>
    <w:rsid w:val="00E907FC"/>
    <w:rsid w:val="00E90BA9"/>
    <w:rsid w:val="00E91A0C"/>
    <w:rsid w:val="00E91C44"/>
    <w:rsid w:val="00E93B7D"/>
    <w:rsid w:val="00E955F7"/>
    <w:rsid w:val="00E96441"/>
    <w:rsid w:val="00E971A3"/>
    <w:rsid w:val="00E973B5"/>
    <w:rsid w:val="00E9769C"/>
    <w:rsid w:val="00EA0191"/>
    <w:rsid w:val="00EA102F"/>
    <w:rsid w:val="00EA13A5"/>
    <w:rsid w:val="00EA1B7D"/>
    <w:rsid w:val="00EA2283"/>
    <w:rsid w:val="00EA29DA"/>
    <w:rsid w:val="00EA3796"/>
    <w:rsid w:val="00EA3994"/>
    <w:rsid w:val="00EA3C11"/>
    <w:rsid w:val="00EA7184"/>
    <w:rsid w:val="00EB19EA"/>
    <w:rsid w:val="00EB219E"/>
    <w:rsid w:val="00EB2C6C"/>
    <w:rsid w:val="00EB39E2"/>
    <w:rsid w:val="00EB5BAA"/>
    <w:rsid w:val="00EB618D"/>
    <w:rsid w:val="00EC0C86"/>
    <w:rsid w:val="00EC0E45"/>
    <w:rsid w:val="00EC204D"/>
    <w:rsid w:val="00EC26C1"/>
    <w:rsid w:val="00EC3BB0"/>
    <w:rsid w:val="00EC581D"/>
    <w:rsid w:val="00EC65DA"/>
    <w:rsid w:val="00EC6C32"/>
    <w:rsid w:val="00EC741E"/>
    <w:rsid w:val="00EC7B6D"/>
    <w:rsid w:val="00ED00B1"/>
    <w:rsid w:val="00ED05ED"/>
    <w:rsid w:val="00ED0E8F"/>
    <w:rsid w:val="00ED1C62"/>
    <w:rsid w:val="00ED3265"/>
    <w:rsid w:val="00ED32ED"/>
    <w:rsid w:val="00ED3F24"/>
    <w:rsid w:val="00ED454A"/>
    <w:rsid w:val="00ED5368"/>
    <w:rsid w:val="00ED5856"/>
    <w:rsid w:val="00ED5C9B"/>
    <w:rsid w:val="00ED6582"/>
    <w:rsid w:val="00ED7B75"/>
    <w:rsid w:val="00EE0825"/>
    <w:rsid w:val="00EE0DA0"/>
    <w:rsid w:val="00EE202A"/>
    <w:rsid w:val="00EE331B"/>
    <w:rsid w:val="00EE34BC"/>
    <w:rsid w:val="00EE3B74"/>
    <w:rsid w:val="00EE4FFA"/>
    <w:rsid w:val="00EE679A"/>
    <w:rsid w:val="00EE69F9"/>
    <w:rsid w:val="00EE6A47"/>
    <w:rsid w:val="00EF0616"/>
    <w:rsid w:val="00EF1DB6"/>
    <w:rsid w:val="00EF2965"/>
    <w:rsid w:val="00EF29B3"/>
    <w:rsid w:val="00EF3672"/>
    <w:rsid w:val="00EF3977"/>
    <w:rsid w:val="00EF46F7"/>
    <w:rsid w:val="00EF560E"/>
    <w:rsid w:val="00EF73AB"/>
    <w:rsid w:val="00F00F9A"/>
    <w:rsid w:val="00F0231A"/>
    <w:rsid w:val="00F032C2"/>
    <w:rsid w:val="00F055C7"/>
    <w:rsid w:val="00F05663"/>
    <w:rsid w:val="00F05741"/>
    <w:rsid w:val="00F05985"/>
    <w:rsid w:val="00F06729"/>
    <w:rsid w:val="00F07990"/>
    <w:rsid w:val="00F10F6B"/>
    <w:rsid w:val="00F10FDC"/>
    <w:rsid w:val="00F111F2"/>
    <w:rsid w:val="00F11263"/>
    <w:rsid w:val="00F12909"/>
    <w:rsid w:val="00F130C6"/>
    <w:rsid w:val="00F16117"/>
    <w:rsid w:val="00F17ABE"/>
    <w:rsid w:val="00F20172"/>
    <w:rsid w:val="00F20DA3"/>
    <w:rsid w:val="00F2125B"/>
    <w:rsid w:val="00F217C6"/>
    <w:rsid w:val="00F23052"/>
    <w:rsid w:val="00F232DE"/>
    <w:rsid w:val="00F23A2B"/>
    <w:rsid w:val="00F25168"/>
    <w:rsid w:val="00F255B2"/>
    <w:rsid w:val="00F25B0B"/>
    <w:rsid w:val="00F25E4F"/>
    <w:rsid w:val="00F279A6"/>
    <w:rsid w:val="00F306FD"/>
    <w:rsid w:val="00F30831"/>
    <w:rsid w:val="00F30E15"/>
    <w:rsid w:val="00F311E9"/>
    <w:rsid w:val="00F319ED"/>
    <w:rsid w:val="00F349B4"/>
    <w:rsid w:val="00F3511B"/>
    <w:rsid w:val="00F36722"/>
    <w:rsid w:val="00F36E96"/>
    <w:rsid w:val="00F408C7"/>
    <w:rsid w:val="00F4141A"/>
    <w:rsid w:val="00F41A5D"/>
    <w:rsid w:val="00F43344"/>
    <w:rsid w:val="00F43465"/>
    <w:rsid w:val="00F45EB6"/>
    <w:rsid w:val="00F460F8"/>
    <w:rsid w:val="00F462F1"/>
    <w:rsid w:val="00F47199"/>
    <w:rsid w:val="00F47214"/>
    <w:rsid w:val="00F47B34"/>
    <w:rsid w:val="00F47C8D"/>
    <w:rsid w:val="00F47E0E"/>
    <w:rsid w:val="00F510EF"/>
    <w:rsid w:val="00F51DF1"/>
    <w:rsid w:val="00F525E3"/>
    <w:rsid w:val="00F55405"/>
    <w:rsid w:val="00F55706"/>
    <w:rsid w:val="00F55CF3"/>
    <w:rsid w:val="00F600A5"/>
    <w:rsid w:val="00F60110"/>
    <w:rsid w:val="00F60FC1"/>
    <w:rsid w:val="00F617C1"/>
    <w:rsid w:val="00F6414E"/>
    <w:rsid w:val="00F65C34"/>
    <w:rsid w:val="00F66A14"/>
    <w:rsid w:val="00F70B62"/>
    <w:rsid w:val="00F7134E"/>
    <w:rsid w:val="00F7199E"/>
    <w:rsid w:val="00F72195"/>
    <w:rsid w:val="00F73AD7"/>
    <w:rsid w:val="00F73CB3"/>
    <w:rsid w:val="00F745DD"/>
    <w:rsid w:val="00F7516A"/>
    <w:rsid w:val="00F76F6F"/>
    <w:rsid w:val="00F773C8"/>
    <w:rsid w:val="00F7754D"/>
    <w:rsid w:val="00F80016"/>
    <w:rsid w:val="00F800AA"/>
    <w:rsid w:val="00F81016"/>
    <w:rsid w:val="00F81919"/>
    <w:rsid w:val="00F81B0D"/>
    <w:rsid w:val="00F820E7"/>
    <w:rsid w:val="00F821D1"/>
    <w:rsid w:val="00F82AC5"/>
    <w:rsid w:val="00F83C60"/>
    <w:rsid w:val="00F84B51"/>
    <w:rsid w:val="00F8534D"/>
    <w:rsid w:val="00F869CA"/>
    <w:rsid w:val="00F90C1D"/>
    <w:rsid w:val="00F90F2D"/>
    <w:rsid w:val="00F91D48"/>
    <w:rsid w:val="00F933B8"/>
    <w:rsid w:val="00F93845"/>
    <w:rsid w:val="00F939B3"/>
    <w:rsid w:val="00F94315"/>
    <w:rsid w:val="00F956AA"/>
    <w:rsid w:val="00F95A64"/>
    <w:rsid w:val="00F9673B"/>
    <w:rsid w:val="00F96C54"/>
    <w:rsid w:val="00F978E9"/>
    <w:rsid w:val="00F97CAC"/>
    <w:rsid w:val="00FA01A7"/>
    <w:rsid w:val="00FA08CB"/>
    <w:rsid w:val="00FA0AFF"/>
    <w:rsid w:val="00FA0FC0"/>
    <w:rsid w:val="00FA1F1A"/>
    <w:rsid w:val="00FA2A21"/>
    <w:rsid w:val="00FA4037"/>
    <w:rsid w:val="00FA4B35"/>
    <w:rsid w:val="00FA5DF8"/>
    <w:rsid w:val="00FA6562"/>
    <w:rsid w:val="00FA6D18"/>
    <w:rsid w:val="00FB3D68"/>
    <w:rsid w:val="00FB3FCA"/>
    <w:rsid w:val="00FB4183"/>
    <w:rsid w:val="00FB4CAB"/>
    <w:rsid w:val="00FB528D"/>
    <w:rsid w:val="00FB73BE"/>
    <w:rsid w:val="00FB7A02"/>
    <w:rsid w:val="00FB7FDC"/>
    <w:rsid w:val="00FC239D"/>
    <w:rsid w:val="00FC23E3"/>
    <w:rsid w:val="00FC3A03"/>
    <w:rsid w:val="00FC3B52"/>
    <w:rsid w:val="00FC6CE9"/>
    <w:rsid w:val="00FC74AC"/>
    <w:rsid w:val="00FD05C5"/>
    <w:rsid w:val="00FD2CCD"/>
    <w:rsid w:val="00FD332D"/>
    <w:rsid w:val="00FD3F81"/>
    <w:rsid w:val="00FD420B"/>
    <w:rsid w:val="00FD4A6F"/>
    <w:rsid w:val="00FD4EF0"/>
    <w:rsid w:val="00FD5554"/>
    <w:rsid w:val="00FD61A3"/>
    <w:rsid w:val="00FD6512"/>
    <w:rsid w:val="00FD6F6D"/>
    <w:rsid w:val="00FE069B"/>
    <w:rsid w:val="00FE10CC"/>
    <w:rsid w:val="00FE29FB"/>
    <w:rsid w:val="00FE2E9F"/>
    <w:rsid w:val="00FE3E47"/>
    <w:rsid w:val="00FE40E2"/>
    <w:rsid w:val="00FF00D4"/>
    <w:rsid w:val="00FF05AE"/>
    <w:rsid w:val="00FF2252"/>
    <w:rsid w:val="00FF3F0F"/>
    <w:rsid w:val="00FF44C9"/>
    <w:rsid w:val="00FF4E51"/>
    <w:rsid w:val="00FF77ED"/>
    <w:rsid w:val="04C55369"/>
    <w:rsid w:val="178E7F22"/>
    <w:rsid w:val="18182196"/>
    <w:rsid w:val="1D9B3084"/>
    <w:rsid w:val="25D47352"/>
    <w:rsid w:val="452BA018"/>
    <w:rsid w:val="533AD775"/>
    <w:rsid w:val="6339C7F1"/>
    <w:rsid w:val="64A7F236"/>
    <w:rsid w:val="737A4DD2"/>
    <w:rsid w:val="74B31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392BF39D"/>
  <w15:docId w15:val="{1834D4F7-86FC-4DD3-B7FA-16CB2E0531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D02044"/>
    <w:pPr>
      <w:keepNext/>
      <w:tabs>
        <w:tab w:val="right" w:pos="9639"/>
      </w:tabs>
      <w:outlineLvl w:val="0"/>
    </w:pPr>
    <w:rPr>
      <w:rFonts w:ascii="Trebuchet MS" w:hAnsi="Trebuchet MS"/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D02044"/>
    <w:rPr>
      <w:rFonts w:ascii="Trebuchet MS" w:hAnsi="Trebuchet MS"/>
      <w:b/>
      <w:sz w:val="28"/>
      <w:szCs w:val="28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3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34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583E9B"/>
    <w:pPr>
      <w:keepNext/>
      <w:numPr>
        <w:numId w:val="32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1"/>
    <w:qFormat/>
    <w:rsid w:val="00583E9B"/>
    <w:rPr>
      <w:rFonts w:ascii="Calibri" w:hAnsi="Calibri"/>
      <w:sz w:val="22"/>
      <w:szCs w:val="22"/>
      <w:lang w:eastAsia="en-US"/>
    </w:rPr>
  </w:style>
  <w:style w:type="character" w:customStyle="1" w:styleId="normaltextrun">
    <w:name w:val="normaltextrun"/>
    <w:basedOn w:val="Standaardalinea-lettertype"/>
    <w:rsid w:val="002B3053"/>
  </w:style>
  <w:style w:type="character" w:customStyle="1" w:styleId="eop">
    <w:name w:val="eop"/>
    <w:basedOn w:val="Standaardalinea-lettertype"/>
    <w:rsid w:val="002B3053"/>
  </w:style>
  <w:style w:type="character" w:customStyle="1" w:styleId="wacimagecontainer">
    <w:name w:val="wacimagecontainer"/>
    <w:basedOn w:val="Standaardalinea-lettertype"/>
    <w:rsid w:val="002B30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59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2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6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906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17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5.png"/><Relationship Id="rId26" Type="http://schemas.openxmlformats.org/officeDocument/2006/relationships/image" Target="media/image10.png"/><Relationship Id="rId39" Type="http://schemas.openxmlformats.org/officeDocument/2006/relationships/image" Target="media/image18.png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footer" Target="footer6.xml"/><Relationship Id="rId50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jpeg"/><Relationship Id="rId17" Type="http://schemas.openxmlformats.org/officeDocument/2006/relationships/image" Target="media/image4.png"/><Relationship Id="rId25" Type="http://schemas.openxmlformats.org/officeDocument/2006/relationships/image" Target="media/image9.png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7.bin"/><Relationship Id="rId46" Type="http://schemas.openxmlformats.org/officeDocument/2006/relationships/footer" Target="footer5.xml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0" Type="http://schemas.openxmlformats.org/officeDocument/2006/relationships/oleObject" Target="embeddings/oleObject1.bin"/><Relationship Id="rId29" Type="http://schemas.openxmlformats.org/officeDocument/2006/relationships/image" Target="media/image12.png"/><Relationship Id="rId41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" Type="http://schemas.openxmlformats.org/officeDocument/2006/relationships/numbering" Target="numbering.xml"/><Relationship Id="rId15" Type="http://schemas.openxmlformats.org/officeDocument/2006/relationships/footer" Target="footer3.xml"/><Relationship Id="rId23" Type="http://schemas.openxmlformats.org/officeDocument/2006/relationships/image" Target="media/image8.wmf"/><Relationship Id="rId28" Type="http://schemas.openxmlformats.org/officeDocument/2006/relationships/footer" Target="footer4.xml"/><Relationship Id="rId36" Type="http://schemas.openxmlformats.org/officeDocument/2006/relationships/image" Target="media/image16.png"/><Relationship Id="rId49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oleObject" Target="embeddings/oleObject4.bin"/><Relationship Id="rId44" Type="http://schemas.openxmlformats.org/officeDocument/2006/relationships/image" Target="media/image23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oleObject" Target="embeddings/oleObject2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6.bin"/><Relationship Id="rId43" Type="http://schemas.openxmlformats.org/officeDocument/2006/relationships/image" Target="media/image22.png"/><Relationship Id="rId48" Type="http://schemas.openxmlformats.org/officeDocument/2006/relationships/footer" Target="footer7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F86ED8D7246AB46880ABA6BD8A9DA93" ma:contentTypeVersion="4" ma:contentTypeDescription="Een nieuw document maken." ma:contentTypeScope="" ma:versionID="ba232d9ec865dd1e8c3c8f9c8b2053fc">
  <xsd:schema xmlns:xsd="http://www.w3.org/2001/XMLSchema" xmlns:xs="http://www.w3.org/2001/XMLSchema" xmlns:p="http://schemas.microsoft.com/office/2006/metadata/properties" xmlns:ns2="1001df56-d030-43fc-b6d4-1f0f314c10c7" targetNamespace="http://schemas.microsoft.com/office/2006/metadata/properties" ma:root="true" ma:fieldsID="e4d15374b478efcd32013cc9fc1114bc" ns2:_="">
    <xsd:import namespace="1001df56-d030-43fc-b6d4-1f0f314c10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01df56-d030-43fc-b6d4-1f0f314c10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D82D656-DAB0-4441-B238-EF9A2646447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8AE9A86-691D-4099-A28A-3B87302BC794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14A64715-675C-4754-A3BE-49A8555DF3B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6F483252-011C-4A8A-9D9B-C75DBC003E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01df56-d030-43fc-b6d4-1f0f314c10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489</Words>
  <Characters>13695</Characters>
  <Application>Microsoft Office Word</Application>
  <DocSecurity>0</DocSecurity>
  <Lines>114</Lines>
  <Paragraphs>3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6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keywords/>
  <cp:lastModifiedBy>Kees Beers</cp:lastModifiedBy>
  <cp:revision>2</cp:revision>
  <cp:lastPrinted>2025-01-16T10:11:00Z</cp:lastPrinted>
  <dcterms:created xsi:type="dcterms:W3CDTF">2025-03-04T09:40:00Z</dcterms:created>
  <dcterms:modified xsi:type="dcterms:W3CDTF">2025-03-04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F86ED8D7246AB46880ABA6BD8A9DA93</vt:lpwstr>
  </property>
</Properties>
</file>